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4F15" w:rsidRDefault="002B4F15" w:rsidP="008F1975">
      <w:pPr>
        <w:pStyle w:val="Standard"/>
        <w:pageBreakBefore/>
        <w:rPr>
          <w:lang w:val="ru-RU"/>
        </w:rPr>
      </w:pPr>
      <w:r>
        <w:rPr>
          <w:rFonts w:eastAsia="Times New Roman" w:cs="Times New Roman"/>
          <w:b/>
          <w:iCs/>
          <w:noProof/>
          <w:szCs w:val="26"/>
          <w:lang w:val="ru-RU" w:bidi="ar-SA"/>
        </w:rPr>
        <w:drawing>
          <wp:inline distT="0" distB="0" distL="0" distR="0">
            <wp:extent cx="5939790" cy="8387585"/>
            <wp:effectExtent l="19050" t="0" r="381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387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975" w:rsidRPr="006057A5" w:rsidRDefault="002B4F15" w:rsidP="008F197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Andale Sans UI" w:hAnsi="Times New Roman" w:cs="Tahoma"/>
          <w:noProof/>
          <w:kern w:val="3"/>
          <w:sz w:val="24"/>
          <w:szCs w:val="24"/>
        </w:rPr>
        <w:lastRenderedPageBreak/>
        <w:drawing>
          <wp:inline distT="0" distB="0" distL="0" distR="0">
            <wp:extent cx="5939790" cy="8387585"/>
            <wp:effectExtent l="1905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387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F1975" w:rsidRPr="006057A5" w:rsidRDefault="008F1975" w:rsidP="0024208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42084" w:rsidRPr="006057A5" w:rsidRDefault="00242084" w:rsidP="00F6094C">
      <w:pPr>
        <w:pageBreakBefore/>
        <w:numPr>
          <w:ilvl w:val="0"/>
          <w:numId w:val="1"/>
        </w:numPr>
        <w:tabs>
          <w:tab w:val="right" w:leader="underscore" w:pos="426"/>
          <w:tab w:val="left" w:pos="993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Общие положения</w:t>
      </w:r>
    </w:p>
    <w:p w:rsidR="00242084" w:rsidRPr="006057A5" w:rsidRDefault="00242084" w:rsidP="00242084">
      <w:pPr>
        <w:tabs>
          <w:tab w:val="left" w:pos="0"/>
          <w:tab w:val="left" w:pos="993"/>
          <w:tab w:val="right" w:leader="underscore" w:pos="963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Государственная итоговая аттестация направлена на установление соответствия уровня профессиональной подготовки выпускников требованиям ФГОС.</w:t>
      </w:r>
    </w:p>
    <w:p w:rsidR="00242084" w:rsidRPr="006057A5" w:rsidRDefault="00242084" w:rsidP="00242084">
      <w:pPr>
        <w:tabs>
          <w:tab w:val="left" w:pos="0"/>
          <w:tab w:val="left" w:pos="993"/>
          <w:tab w:val="right" w:leader="underscore" w:pos="893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Государственная итоговая аттестация проводится государственными экзаменацио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н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ными комиссиями в целях определения соответствия результатов освоения обучающим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ся </w:t>
      </w:r>
      <w:r w:rsidR="0089611F"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основных 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образовательных программ соответствующим требованиям федерального г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сударствен</w:t>
      </w:r>
      <w:r w:rsidR="00D83D6D"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ного образовательного стандарта.</w:t>
      </w:r>
    </w:p>
    <w:p w:rsidR="00242084" w:rsidRPr="006057A5" w:rsidRDefault="00242084" w:rsidP="00242084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proofErr w:type="gramStart"/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Оценивание промежуточных и окончательных результатов обучения по дисципл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нам (модулям) и прохождения практик (в том числе результатов курсового проектиров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ния (выполнения курсовых работ) осуществляется в процессе текущего контроля усп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ваемости и промежуточной аттестации.</w:t>
      </w:r>
      <w:proofErr w:type="gramEnd"/>
    </w:p>
    <w:p w:rsidR="00242084" w:rsidRPr="006057A5" w:rsidRDefault="00242084" w:rsidP="00AE73F2">
      <w:pPr>
        <w:tabs>
          <w:tab w:val="left" w:pos="0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Государственная итоговая аттестация </w:t>
      </w:r>
      <w:r w:rsidR="00D200A4">
        <w:rPr>
          <w:rFonts w:ascii="Times New Roman" w:eastAsia="Times New Roman" w:hAnsi="Times New Roman" w:cs="Times New Roman"/>
          <w:bCs/>
          <w:sz w:val="24"/>
          <w:szCs w:val="24"/>
        </w:rPr>
        <w:t>состоит из защиты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выпускной квалификац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нной работы</w:t>
      </w:r>
      <w:r w:rsidR="00D200A4">
        <w:rPr>
          <w:rFonts w:ascii="Times New Roman" w:eastAsia="Times New Roman" w:hAnsi="Times New Roman" w:cs="Times New Roman"/>
          <w:bCs/>
          <w:sz w:val="24"/>
          <w:szCs w:val="24"/>
        </w:rPr>
        <w:t>, включая подготовку к процедуре защиты и процедуру защиты.</w:t>
      </w:r>
    </w:p>
    <w:p w:rsidR="00242084" w:rsidRPr="006057A5" w:rsidRDefault="00242084" w:rsidP="00F6094C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sz w:val="24"/>
          <w:szCs w:val="24"/>
        </w:rPr>
      </w:pPr>
    </w:p>
    <w:p w:rsidR="00242084" w:rsidRPr="006057A5" w:rsidRDefault="00242084" w:rsidP="00F6094C">
      <w:pPr>
        <w:numPr>
          <w:ilvl w:val="0"/>
          <w:numId w:val="1"/>
        </w:numPr>
        <w:tabs>
          <w:tab w:val="clear" w:pos="0"/>
          <w:tab w:val="left" w:pos="993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t>Перечень компетенций, которыми должны овладеть обучающиеся в р</w:t>
      </w:r>
      <w:r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t>зультате освоения образовательной программы.</w:t>
      </w:r>
    </w:p>
    <w:p w:rsidR="00242084" w:rsidRPr="006057A5" w:rsidRDefault="00242084" w:rsidP="00242084">
      <w:pPr>
        <w:tabs>
          <w:tab w:val="left" w:pos="0"/>
          <w:tab w:val="left" w:pos="993"/>
          <w:tab w:val="right" w:leader="underscore" w:pos="963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У выпускника по направлению подготовки </w:t>
      </w:r>
      <w:r w:rsidR="00AE73F2" w:rsidRPr="006057A5">
        <w:rPr>
          <w:rFonts w:ascii="Times New Roman" w:eastAsia="Times New Roman" w:hAnsi="Times New Roman" w:cs="Times New Roman"/>
          <w:sz w:val="24"/>
          <w:szCs w:val="24"/>
        </w:rPr>
        <w:t>13.03.02 «Электроэнергетика и электр</w:t>
      </w:r>
      <w:r w:rsidR="00AE73F2"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="00AE73F2" w:rsidRPr="006057A5">
        <w:rPr>
          <w:rFonts w:ascii="Times New Roman" w:eastAsia="Times New Roman" w:hAnsi="Times New Roman" w:cs="Times New Roman"/>
          <w:sz w:val="24"/>
          <w:szCs w:val="24"/>
        </w:rPr>
        <w:t xml:space="preserve">техника» с квалификацией «Бакалавр»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в соответствии видом (видами) профессиональной </w:t>
      </w:r>
      <w:r w:rsidR="00F1004E" w:rsidRPr="006057A5">
        <w:rPr>
          <w:rFonts w:ascii="Times New Roman" w:eastAsia="Times New Roman" w:hAnsi="Times New Roman" w:cs="Times New Roman"/>
          <w:sz w:val="24"/>
          <w:szCs w:val="24"/>
        </w:rPr>
        <w:t>деятельности должны</w:t>
      </w:r>
      <w:r w:rsidRPr="006057A5"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  <w:t xml:space="preserve"> быть </w:t>
      </w:r>
      <w:r w:rsidRPr="006057A5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сформированы следующие </w:t>
      </w:r>
      <w:r w:rsidRPr="006057A5"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  <w:t>компетенции:</w:t>
      </w:r>
    </w:p>
    <w:p w:rsidR="00242084" w:rsidRPr="006057A5" w:rsidRDefault="00242084" w:rsidP="00242084">
      <w:pPr>
        <w:tabs>
          <w:tab w:val="left" w:pos="993"/>
          <w:tab w:val="right" w:leader="underscore" w:pos="963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tbl>
      <w:tblPr>
        <w:tblW w:w="9616" w:type="dxa"/>
        <w:jc w:val="center"/>
        <w:tblLayout w:type="fixed"/>
        <w:tblLook w:val="0000"/>
      </w:tblPr>
      <w:tblGrid>
        <w:gridCol w:w="1819"/>
        <w:gridCol w:w="3036"/>
        <w:gridCol w:w="4761"/>
      </w:tblGrid>
      <w:tr w:rsidR="00242084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42084" w:rsidRPr="00813449" w:rsidRDefault="00242084" w:rsidP="008134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Код компетенции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42084" w:rsidRPr="00813449" w:rsidRDefault="002519CC" w:rsidP="008134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Индикаторы достижения комп</w:t>
            </w: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тенции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42084" w:rsidRPr="00813449" w:rsidRDefault="002519CC" w:rsidP="008134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Результаты обучения</w:t>
            </w:r>
          </w:p>
        </w:tc>
      </w:tr>
      <w:tr w:rsidR="009F2663" w:rsidRPr="006057A5" w:rsidTr="009F2663">
        <w:trPr>
          <w:jc w:val="center"/>
        </w:trPr>
        <w:tc>
          <w:tcPr>
            <w:tcW w:w="961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F2663" w:rsidRPr="009F2663" w:rsidRDefault="009F2663" w:rsidP="008134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9F2663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Универсальные компетенции (УК)</w:t>
            </w:r>
          </w:p>
        </w:tc>
      </w:tr>
      <w:tr w:rsidR="00F625CF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F625CF" w:rsidRDefault="00F625CF" w:rsidP="00F625CF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1</w:t>
            </w:r>
          </w:p>
          <w:p w:rsidR="00F625CF" w:rsidRPr="00F625CF" w:rsidRDefault="00F625CF" w:rsidP="00F625CF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Способен о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ствлять поиск, </w:t>
            </w:r>
            <w:proofErr w:type="spellStart"/>
            <w:r w:rsidRPr="00523CED">
              <w:rPr>
                <w:sz w:val="20"/>
                <w:szCs w:val="20"/>
              </w:rPr>
              <w:t>критическии</w:t>
            </w:r>
            <w:proofErr w:type="spellEnd"/>
            <w:r w:rsidRPr="00523CED">
              <w:rPr>
                <w:sz w:val="20"/>
                <w:szCs w:val="20"/>
              </w:rPr>
              <w:t>̆ ан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лиз и синтез и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формации, при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ять </w:t>
            </w:r>
            <w:proofErr w:type="spellStart"/>
            <w:r w:rsidRPr="00523CED">
              <w:rPr>
                <w:sz w:val="20"/>
                <w:szCs w:val="20"/>
              </w:rPr>
              <w:t>системныи</w:t>
            </w:r>
            <w:proofErr w:type="spellEnd"/>
            <w:r w:rsidRPr="00523CED">
              <w:rPr>
                <w:sz w:val="20"/>
                <w:szCs w:val="20"/>
              </w:rPr>
              <w:t>̆ подход для реш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ия поставленных задач 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625CF" w:rsidRPr="00523CED" w:rsidRDefault="00F625CF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Анализирует задачу, вы</w:t>
            </w:r>
            <w:r>
              <w:rPr>
                <w:sz w:val="20"/>
                <w:szCs w:val="20"/>
              </w:rPr>
              <w:t>деляя ее базовые составляющие, о</w:t>
            </w:r>
            <w:r w:rsidRPr="00523CED">
              <w:rPr>
                <w:sz w:val="20"/>
                <w:szCs w:val="20"/>
              </w:rPr>
              <w:t>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твляет поиск информации для решения поставлен</w:t>
            </w:r>
            <w:r>
              <w:rPr>
                <w:sz w:val="20"/>
                <w:szCs w:val="20"/>
              </w:rPr>
              <w:t>ных задач</w:t>
            </w:r>
            <w:r w:rsidRPr="00523CED">
              <w:rPr>
                <w:sz w:val="20"/>
                <w:szCs w:val="20"/>
              </w:rPr>
              <w:t>. Рассматривает возможные вар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анты решения за</w:t>
            </w:r>
            <w:r>
              <w:rPr>
                <w:sz w:val="20"/>
                <w:szCs w:val="20"/>
              </w:rPr>
              <w:t>дач</w:t>
            </w:r>
            <w:r w:rsidRPr="00523CED">
              <w:rPr>
                <w:sz w:val="20"/>
                <w:szCs w:val="20"/>
              </w:rPr>
              <w:t>, оценивая их достоинства и недостатки</w:t>
            </w:r>
            <w:r>
              <w:rPr>
                <w:sz w:val="20"/>
                <w:szCs w:val="20"/>
              </w:rPr>
              <w:t>, и</w:t>
            </w:r>
            <w:r w:rsidRPr="00523CED">
              <w:rPr>
                <w:sz w:val="20"/>
                <w:szCs w:val="20"/>
              </w:rPr>
              <w:t>спользует знание физических законов для решения поставле</w:t>
            </w:r>
            <w:r w:rsidRPr="00523CED">
              <w:rPr>
                <w:sz w:val="20"/>
                <w:szCs w:val="20"/>
              </w:rPr>
              <w:t>н</w:t>
            </w:r>
            <w:r>
              <w:rPr>
                <w:sz w:val="20"/>
                <w:szCs w:val="20"/>
              </w:rPr>
              <w:t>ных задач.</w:t>
            </w:r>
          </w:p>
          <w:p w:rsidR="00F625CF" w:rsidRPr="00523CED" w:rsidRDefault="00F625CF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ыполняет поиск, анализ и си</w:t>
            </w:r>
            <w:r w:rsidRPr="00523CED">
              <w:rPr>
                <w:sz w:val="20"/>
                <w:szCs w:val="20"/>
              </w:rPr>
              <w:t>н</w:t>
            </w:r>
            <w:r>
              <w:rPr>
                <w:sz w:val="20"/>
                <w:szCs w:val="20"/>
              </w:rPr>
              <w:t>тез информации, создает базу данных.</w:t>
            </w:r>
          </w:p>
          <w:p w:rsidR="00F625CF" w:rsidRPr="00523CED" w:rsidRDefault="00F625CF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549E0" w:rsidRDefault="00F625CF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BC3156">
              <w:rPr>
                <w:b/>
                <w:sz w:val="20"/>
                <w:szCs w:val="20"/>
              </w:rPr>
              <w:t>Знать</w:t>
            </w:r>
            <w:r w:rsidRPr="00523CED">
              <w:rPr>
                <w:sz w:val="20"/>
                <w:szCs w:val="20"/>
              </w:rPr>
              <w:t>: основные ресурсы, с помощью которых можно осуществлят</w:t>
            </w:r>
            <w:r w:rsidR="00B549E0">
              <w:rPr>
                <w:sz w:val="20"/>
                <w:szCs w:val="20"/>
              </w:rPr>
              <w:t xml:space="preserve">ь поиск </w:t>
            </w:r>
            <w:proofErr w:type="spellStart"/>
            <w:r w:rsidR="00B549E0">
              <w:rPr>
                <w:sz w:val="20"/>
                <w:szCs w:val="20"/>
              </w:rPr>
              <w:t>необходимои</w:t>
            </w:r>
            <w:proofErr w:type="spellEnd"/>
            <w:r w:rsidR="00B549E0">
              <w:rPr>
                <w:sz w:val="20"/>
                <w:szCs w:val="20"/>
              </w:rPr>
              <w:t>̆ информ</w:t>
            </w:r>
            <w:r w:rsidR="00B549E0">
              <w:rPr>
                <w:sz w:val="20"/>
                <w:szCs w:val="20"/>
              </w:rPr>
              <w:t>а</w:t>
            </w:r>
            <w:r w:rsidR="00B549E0">
              <w:rPr>
                <w:sz w:val="20"/>
                <w:szCs w:val="20"/>
              </w:rPr>
              <w:t>ции, с</w:t>
            </w:r>
            <w:r w:rsidR="00B549E0" w:rsidRPr="00523CED">
              <w:rPr>
                <w:sz w:val="20"/>
                <w:szCs w:val="20"/>
              </w:rPr>
              <w:t xml:space="preserve">истемы </w:t>
            </w:r>
            <w:proofErr w:type="gramStart"/>
            <w:r w:rsidR="00B549E0" w:rsidRPr="00523CED">
              <w:rPr>
                <w:sz w:val="20"/>
                <w:szCs w:val="20"/>
              </w:rPr>
              <w:t>поиска</w:t>
            </w:r>
            <w:proofErr w:type="gramEnd"/>
            <w:r w:rsidR="00B549E0" w:rsidRPr="00523CED">
              <w:rPr>
                <w:sz w:val="20"/>
                <w:szCs w:val="20"/>
              </w:rPr>
              <w:t xml:space="preserve"> как в интернете, так и в нау</w:t>
            </w:r>
            <w:r w:rsidR="00B549E0" w:rsidRPr="00523CED">
              <w:rPr>
                <w:sz w:val="20"/>
                <w:szCs w:val="20"/>
              </w:rPr>
              <w:t>ч</w:t>
            </w:r>
            <w:r w:rsidR="00B549E0" w:rsidRPr="00523CED">
              <w:rPr>
                <w:sz w:val="20"/>
                <w:szCs w:val="20"/>
              </w:rPr>
              <w:t>но-технических библиотеках</w:t>
            </w:r>
            <w:r w:rsidR="00B549E0">
              <w:rPr>
                <w:sz w:val="20"/>
                <w:szCs w:val="20"/>
              </w:rPr>
              <w:t xml:space="preserve"> для решения поста</w:t>
            </w:r>
            <w:r w:rsidR="00B549E0">
              <w:rPr>
                <w:sz w:val="20"/>
                <w:szCs w:val="20"/>
              </w:rPr>
              <w:t>в</w:t>
            </w:r>
            <w:r w:rsidR="00B549E0">
              <w:rPr>
                <w:sz w:val="20"/>
                <w:szCs w:val="20"/>
              </w:rPr>
              <w:t>ленных задач.</w:t>
            </w:r>
          </w:p>
          <w:p w:rsidR="00B549E0" w:rsidRDefault="00F625CF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BC3156">
              <w:rPr>
                <w:b/>
                <w:sz w:val="20"/>
                <w:szCs w:val="20"/>
              </w:rPr>
              <w:t>Уметь</w:t>
            </w:r>
            <w:r w:rsidR="00B549E0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самостоятельно анализировать физические явления, происходящие в природе и различных </w:t>
            </w:r>
            <w:proofErr w:type="spellStart"/>
            <w:r w:rsidRPr="00523CED">
              <w:rPr>
                <w:sz w:val="20"/>
                <w:szCs w:val="20"/>
              </w:rPr>
              <w:t>у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>ройствах</w:t>
            </w:r>
            <w:proofErr w:type="spellEnd"/>
            <w:r w:rsidRPr="00523CED">
              <w:rPr>
                <w:sz w:val="20"/>
                <w:szCs w:val="20"/>
              </w:rPr>
              <w:t xml:space="preserve">; самостоятельно работать со </w:t>
            </w:r>
            <w:proofErr w:type="spellStart"/>
            <w:r w:rsidRPr="00523CED">
              <w:rPr>
                <w:sz w:val="20"/>
                <w:szCs w:val="20"/>
              </w:rPr>
              <w:t>справочнои</w:t>
            </w:r>
            <w:proofErr w:type="spellEnd"/>
            <w:r w:rsidRPr="00523CED">
              <w:rPr>
                <w:sz w:val="20"/>
                <w:szCs w:val="20"/>
              </w:rPr>
              <w:t xml:space="preserve">̆ </w:t>
            </w:r>
            <w:proofErr w:type="spellStart"/>
            <w:r w:rsidRPr="00523CED">
              <w:rPr>
                <w:sz w:val="20"/>
                <w:szCs w:val="20"/>
              </w:rPr>
              <w:t>литературои</w:t>
            </w:r>
            <w:proofErr w:type="spellEnd"/>
            <w:r w:rsidRPr="00523CED">
              <w:rPr>
                <w:sz w:val="20"/>
                <w:szCs w:val="20"/>
              </w:rPr>
              <w:t>̆; выполнять необходимые расчеты и</w:t>
            </w:r>
            <w:r w:rsidR="00B549E0">
              <w:rPr>
                <w:sz w:val="20"/>
                <w:szCs w:val="20"/>
              </w:rPr>
              <w:t xml:space="preserve"> определять параметры процессов</w:t>
            </w:r>
            <w:r w:rsidR="00BC3156">
              <w:rPr>
                <w:sz w:val="20"/>
                <w:szCs w:val="20"/>
              </w:rPr>
              <w:t xml:space="preserve">; </w:t>
            </w:r>
            <w:r w:rsidRPr="00523CED">
              <w:rPr>
                <w:sz w:val="20"/>
                <w:szCs w:val="20"/>
              </w:rPr>
              <w:t>осуществлять п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иск информации и предложить возможные варианты для решения поставлен</w:t>
            </w:r>
            <w:r w:rsidR="00B549E0">
              <w:rPr>
                <w:sz w:val="20"/>
                <w:szCs w:val="20"/>
              </w:rPr>
              <w:t>ных задач, производить кр</w:t>
            </w:r>
            <w:r w:rsidR="00B549E0">
              <w:rPr>
                <w:sz w:val="20"/>
                <w:szCs w:val="20"/>
              </w:rPr>
              <w:t>и</w:t>
            </w:r>
            <w:r w:rsidR="00B549E0">
              <w:rPr>
                <w:sz w:val="20"/>
                <w:szCs w:val="20"/>
              </w:rPr>
              <w:t>тический анализ и синтез полученной информации.</w:t>
            </w:r>
          </w:p>
          <w:p w:rsidR="00F625CF" w:rsidRPr="00523CED" w:rsidRDefault="00F625CF" w:rsidP="00B549E0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BC3156">
              <w:rPr>
                <w:b/>
                <w:sz w:val="20"/>
                <w:szCs w:val="20"/>
              </w:rPr>
              <w:t>Владеть</w:t>
            </w:r>
            <w:r w:rsidR="00B549E0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ми техниками математических рас</w:t>
            </w:r>
            <w:r w:rsidR="00B549E0">
              <w:rPr>
                <w:sz w:val="20"/>
                <w:szCs w:val="20"/>
              </w:rPr>
              <w:t xml:space="preserve">четов, </w:t>
            </w:r>
            <w:r w:rsidRPr="00523CED">
              <w:rPr>
                <w:sz w:val="20"/>
                <w:szCs w:val="20"/>
              </w:rPr>
              <w:t>современными методами решения физ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х задач и измерения параметров различных п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цессов в техн</w:t>
            </w:r>
            <w:r w:rsidR="00B549E0">
              <w:rPr>
                <w:sz w:val="20"/>
                <w:szCs w:val="20"/>
              </w:rPr>
              <w:t xml:space="preserve">ических </w:t>
            </w:r>
            <w:proofErr w:type="spellStart"/>
            <w:r w:rsidR="00B549E0">
              <w:rPr>
                <w:sz w:val="20"/>
                <w:szCs w:val="20"/>
              </w:rPr>
              <w:t>устройствах</w:t>
            </w:r>
            <w:proofErr w:type="spellEnd"/>
            <w:r w:rsidR="00B549E0">
              <w:rPr>
                <w:sz w:val="20"/>
                <w:szCs w:val="20"/>
              </w:rPr>
              <w:t xml:space="preserve"> и системах</w:t>
            </w:r>
            <w:r w:rsidR="00BC3156">
              <w:rPr>
                <w:sz w:val="20"/>
                <w:szCs w:val="20"/>
              </w:rPr>
              <w:t xml:space="preserve">; </w:t>
            </w:r>
            <w:r w:rsidRPr="00523CED">
              <w:rPr>
                <w:sz w:val="20"/>
                <w:szCs w:val="20"/>
              </w:rPr>
              <w:t>пра</w:t>
            </w:r>
            <w:r w:rsidRPr="00523CED">
              <w:rPr>
                <w:sz w:val="20"/>
                <w:szCs w:val="20"/>
              </w:rPr>
              <w:t>к</w:t>
            </w:r>
            <w:r w:rsidRPr="00523CED">
              <w:rPr>
                <w:sz w:val="20"/>
                <w:szCs w:val="20"/>
              </w:rPr>
              <w:t>тическими навыками для решения постав</w:t>
            </w:r>
            <w:r w:rsidR="00B549E0">
              <w:rPr>
                <w:sz w:val="20"/>
                <w:szCs w:val="20"/>
              </w:rPr>
              <w:t>ленных задач, п</w:t>
            </w:r>
            <w:r w:rsidRPr="00523CED">
              <w:rPr>
                <w:sz w:val="20"/>
                <w:szCs w:val="20"/>
              </w:rPr>
              <w:t>риемами и методами внедрения результатов решенных зада</w:t>
            </w:r>
            <w:r w:rsidR="00B549E0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 xml:space="preserve"> на практике</w:t>
            </w:r>
            <w:r w:rsidR="00B549E0">
              <w:rPr>
                <w:sz w:val="20"/>
                <w:szCs w:val="20"/>
              </w:rPr>
              <w:t>.</w:t>
            </w:r>
          </w:p>
        </w:tc>
      </w:tr>
      <w:tr w:rsidR="00DC06C8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C06C8" w:rsidRDefault="00DC06C8" w:rsidP="007377DA">
            <w:pPr>
              <w:pStyle w:val="5"/>
              <w:shd w:val="clear" w:color="auto" w:fill="FFFFFF"/>
              <w:spacing w:before="0" w:beforeAutospacing="0" w:after="0" w:afterAutospacing="0"/>
              <w:rPr>
                <w:b w:val="0"/>
              </w:rPr>
            </w:pPr>
            <w:r w:rsidRPr="00D534BE">
              <w:rPr>
                <w:b w:val="0"/>
              </w:rPr>
              <w:t>УК-2</w:t>
            </w:r>
            <w:r>
              <w:rPr>
                <w:b w:val="0"/>
              </w:rPr>
              <w:t xml:space="preserve"> </w:t>
            </w:r>
          </w:p>
          <w:p w:rsidR="00DC06C8" w:rsidRPr="009F2663" w:rsidRDefault="00DC06C8" w:rsidP="007377DA">
            <w:pPr>
              <w:pStyle w:val="5"/>
              <w:shd w:val="clear" w:color="auto" w:fill="FFFFFF"/>
              <w:spacing w:before="0" w:beforeAutospacing="0" w:after="0" w:afterAutospacing="0"/>
              <w:rPr>
                <w:b w:val="0"/>
                <w:bCs w:val="0"/>
              </w:rPr>
            </w:pPr>
            <w:r w:rsidRPr="00D534BE">
              <w:rPr>
                <w:b w:val="0"/>
                <w:bCs w:val="0"/>
              </w:rPr>
              <w:t>Способен опред</w:t>
            </w:r>
            <w:r w:rsidRPr="00D534BE">
              <w:rPr>
                <w:b w:val="0"/>
                <w:bCs w:val="0"/>
              </w:rPr>
              <w:t>е</w:t>
            </w:r>
            <w:r w:rsidRPr="00D534BE">
              <w:rPr>
                <w:b w:val="0"/>
                <w:bCs w:val="0"/>
              </w:rPr>
              <w:t>лять круг задач в рамках поста</w:t>
            </w:r>
            <w:r w:rsidRPr="00D534BE">
              <w:rPr>
                <w:b w:val="0"/>
                <w:bCs w:val="0"/>
              </w:rPr>
              <w:t>в</w:t>
            </w:r>
            <w:r w:rsidRPr="00D534BE">
              <w:rPr>
                <w:b w:val="0"/>
                <w:bCs w:val="0"/>
              </w:rPr>
              <w:t>ленной цели и выбирать опт</w:t>
            </w:r>
            <w:r w:rsidRPr="00D534BE">
              <w:rPr>
                <w:b w:val="0"/>
                <w:bCs w:val="0"/>
              </w:rPr>
              <w:t>и</w:t>
            </w:r>
            <w:r w:rsidRPr="00D534BE">
              <w:rPr>
                <w:b w:val="0"/>
                <w:bCs w:val="0"/>
              </w:rPr>
              <w:t>мальные способы их решения, исх</w:t>
            </w:r>
            <w:r w:rsidRPr="00D534BE">
              <w:rPr>
                <w:b w:val="0"/>
                <w:bCs w:val="0"/>
              </w:rPr>
              <w:t>о</w:t>
            </w:r>
            <w:r w:rsidRPr="00D534BE">
              <w:rPr>
                <w:b w:val="0"/>
                <w:bCs w:val="0"/>
              </w:rPr>
              <w:t>дя из действу</w:t>
            </w:r>
            <w:r w:rsidRPr="00D534BE">
              <w:rPr>
                <w:b w:val="0"/>
                <w:bCs w:val="0"/>
              </w:rPr>
              <w:t>ю</w:t>
            </w:r>
            <w:r w:rsidRPr="00D534BE">
              <w:rPr>
                <w:b w:val="0"/>
                <w:bCs w:val="0"/>
              </w:rPr>
              <w:t>щих правовых норм, имеющихся ресурсов и огр</w:t>
            </w:r>
            <w:r w:rsidRPr="00D534BE">
              <w:rPr>
                <w:b w:val="0"/>
                <w:bCs w:val="0"/>
              </w:rPr>
              <w:t>а</w:t>
            </w:r>
            <w:r w:rsidRPr="00D534BE">
              <w:rPr>
                <w:b w:val="0"/>
                <w:bCs w:val="0"/>
              </w:rPr>
              <w:t>ничений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C06C8" w:rsidRPr="00523CED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Знает достаточное количество правовых норм, необходимых для осуществления </w:t>
            </w:r>
            <w:proofErr w:type="spellStart"/>
            <w:r w:rsidRPr="00523CED">
              <w:rPr>
                <w:sz w:val="20"/>
                <w:szCs w:val="20"/>
              </w:rPr>
              <w:t>професси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нал</w:t>
            </w:r>
            <w:r>
              <w:rPr>
                <w:sz w:val="20"/>
                <w:szCs w:val="20"/>
              </w:rPr>
              <w:t>ьнои</w:t>
            </w:r>
            <w:proofErr w:type="spellEnd"/>
            <w:r>
              <w:rPr>
                <w:sz w:val="20"/>
                <w:szCs w:val="20"/>
              </w:rPr>
              <w:t>̆ деятельности,</w:t>
            </w:r>
            <w:r w:rsidRPr="00523CED">
              <w:rPr>
                <w:sz w:val="20"/>
                <w:szCs w:val="20"/>
              </w:rPr>
              <w:t xml:space="preserve"> опред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ляет стратегию сотрудничества для достижения </w:t>
            </w:r>
            <w:proofErr w:type="spellStart"/>
            <w:r w:rsidRPr="00523CED">
              <w:rPr>
                <w:sz w:val="20"/>
                <w:szCs w:val="20"/>
              </w:rPr>
              <w:t>поставленнои</w:t>
            </w:r>
            <w:proofErr w:type="spellEnd"/>
            <w:r w:rsidRPr="00523CED">
              <w:rPr>
                <w:sz w:val="20"/>
                <w:szCs w:val="20"/>
              </w:rPr>
              <w:t xml:space="preserve">̆ цели и </w:t>
            </w:r>
            <w:proofErr w:type="spellStart"/>
            <w:r w:rsidRPr="00523CED">
              <w:rPr>
                <w:sz w:val="20"/>
                <w:szCs w:val="20"/>
              </w:rPr>
              <w:t>взаимодействует</w:t>
            </w:r>
            <w:proofErr w:type="spellEnd"/>
            <w:r w:rsidRPr="00523CED">
              <w:rPr>
                <w:sz w:val="20"/>
                <w:szCs w:val="20"/>
              </w:rPr>
              <w:t xml:space="preserve"> с др</w:t>
            </w:r>
            <w:r w:rsidRPr="00523CED">
              <w:rPr>
                <w:sz w:val="20"/>
                <w:szCs w:val="20"/>
              </w:rPr>
              <w:t>у</w:t>
            </w:r>
            <w:r w:rsidRPr="00523CED">
              <w:rPr>
                <w:sz w:val="20"/>
                <w:szCs w:val="20"/>
              </w:rPr>
              <w:t>гими членами команды для р</w:t>
            </w:r>
            <w:r w:rsidRPr="00523CED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шения задач.</w:t>
            </w:r>
          </w:p>
          <w:p w:rsidR="00DC06C8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Определяет круг задач и выб</w:t>
            </w:r>
            <w:r w:rsidRPr="00523CED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>рает способы их решения.</w:t>
            </w:r>
          </w:p>
          <w:p w:rsidR="00DC06C8" w:rsidRPr="00523CED" w:rsidRDefault="00DC06C8" w:rsidP="00DC06C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ет методами разработ</w:t>
            </w:r>
            <w:r>
              <w:rPr>
                <w:sz w:val="20"/>
                <w:szCs w:val="20"/>
              </w:rPr>
              <w:t>ки планов</w:t>
            </w:r>
            <w:r w:rsidRPr="00523CED">
              <w:rPr>
                <w:sz w:val="20"/>
                <w:szCs w:val="20"/>
              </w:rPr>
              <w:t xml:space="preserve"> реализации проекта с </w:t>
            </w:r>
            <w:proofErr w:type="spellStart"/>
            <w:proofErr w:type="gramStart"/>
            <w:r w:rsidRPr="00523CED">
              <w:rPr>
                <w:sz w:val="20"/>
                <w:szCs w:val="20"/>
              </w:rPr>
              <w:t>учётом</w:t>
            </w:r>
            <w:proofErr w:type="spellEnd"/>
            <w:proofErr w:type="gramEnd"/>
            <w:r w:rsidRPr="00523CED">
              <w:rPr>
                <w:sz w:val="20"/>
                <w:szCs w:val="20"/>
              </w:rPr>
              <w:t xml:space="preserve"> возможных рисков ре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лизации и </w:t>
            </w:r>
            <w:proofErr w:type="spellStart"/>
            <w:r w:rsidRPr="00523CED">
              <w:rPr>
                <w:sz w:val="20"/>
                <w:szCs w:val="20"/>
              </w:rPr>
              <w:t>возможностеи</w:t>
            </w:r>
            <w:proofErr w:type="spellEnd"/>
            <w:r w:rsidRPr="00523CED">
              <w:rPr>
                <w:sz w:val="20"/>
                <w:szCs w:val="20"/>
              </w:rPr>
              <w:t>̆ их у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 xml:space="preserve">ранения, </w:t>
            </w:r>
            <w:r>
              <w:rPr>
                <w:sz w:val="20"/>
                <w:szCs w:val="20"/>
              </w:rPr>
              <w:t xml:space="preserve">осуществляет </w:t>
            </w:r>
            <w:r w:rsidRPr="00523CED">
              <w:rPr>
                <w:sz w:val="20"/>
                <w:szCs w:val="20"/>
              </w:rPr>
              <w:t>плани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lastRenderedPageBreak/>
              <w:t xml:space="preserve">вание необходимых ресурсов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C06C8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lastRenderedPageBreak/>
              <w:t>Знать: виды справочно-информационных ресурсов и правовые основания ограничений при решении пр</w:t>
            </w:r>
            <w:r w:rsidRPr="00523CED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 xml:space="preserve">фессиональных задач, </w:t>
            </w:r>
            <w:r w:rsidRPr="00523CED">
              <w:rPr>
                <w:sz w:val="20"/>
                <w:szCs w:val="20"/>
              </w:rPr>
              <w:t>основные методы правового регулирования различных аспектов при решении п</w:t>
            </w:r>
            <w:r>
              <w:rPr>
                <w:sz w:val="20"/>
                <w:szCs w:val="20"/>
              </w:rPr>
              <w:t>рофессиональных задач,</w:t>
            </w:r>
            <w:r w:rsidRPr="00523CED">
              <w:rPr>
                <w:sz w:val="20"/>
                <w:szCs w:val="20"/>
              </w:rPr>
              <w:t xml:space="preserve"> </w:t>
            </w:r>
            <w:proofErr w:type="spellStart"/>
            <w:r w:rsidRPr="00523CED">
              <w:rPr>
                <w:sz w:val="20"/>
                <w:szCs w:val="20"/>
              </w:rPr>
              <w:t>действующее</w:t>
            </w:r>
            <w:proofErr w:type="spellEnd"/>
            <w:r w:rsidRPr="00523CED">
              <w:rPr>
                <w:sz w:val="20"/>
                <w:szCs w:val="20"/>
              </w:rPr>
              <w:t xml:space="preserve"> законод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тельство и правовые нормы, регулирующие профе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сиональную деятельность</w:t>
            </w:r>
            <w:r>
              <w:rPr>
                <w:sz w:val="20"/>
                <w:szCs w:val="20"/>
              </w:rPr>
              <w:t>.</w:t>
            </w:r>
            <w:proofErr w:type="gramEnd"/>
          </w:p>
          <w:p w:rsidR="00DC06C8" w:rsidRPr="00523CED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Знать основы формулирования в рамках </w:t>
            </w:r>
            <w:proofErr w:type="spellStart"/>
            <w:r w:rsidRPr="00523CED">
              <w:rPr>
                <w:sz w:val="20"/>
                <w:szCs w:val="20"/>
              </w:rPr>
              <w:t>поставле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ои</w:t>
            </w:r>
            <w:proofErr w:type="spellEnd"/>
            <w:r w:rsidRPr="00523CED">
              <w:rPr>
                <w:sz w:val="20"/>
                <w:szCs w:val="20"/>
              </w:rPr>
              <w:t>̆ цели проекта совокупности задач, обеспеч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вающих ее достижение. </w:t>
            </w:r>
          </w:p>
          <w:p w:rsidR="00DC06C8" w:rsidRPr="00523CED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: содержание процессов самоорганизации и самообразования</w:t>
            </w:r>
            <w:r>
              <w:rPr>
                <w:sz w:val="20"/>
                <w:szCs w:val="20"/>
              </w:rPr>
              <w:t>,</w:t>
            </w:r>
            <w:r w:rsidRPr="00523CED">
              <w:rPr>
                <w:sz w:val="20"/>
                <w:szCs w:val="20"/>
              </w:rPr>
              <w:t xml:space="preserve"> основы и специфику теорет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х и эмпирических научных исследован</w:t>
            </w:r>
            <w:r>
              <w:rPr>
                <w:sz w:val="20"/>
                <w:szCs w:val="20"/>
              </w:rPr>
              <w:t>ий.</w:t>
            </w:r>
          </w:p>
          <w:p w:rsidR="00DC06C8" w:rsidRPr="00523CED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: анализировать поставленные цели и форм</w:t>
            </w:r>
            <w:r w:rsidRPr="00523CED">
              <w:rPr>
                <w:sz w:val="20"/>
                <w:szCs w:val="20"/>
              </w:rPr>
              <w:t>у</w:t>
            </w:r>
            <w:r w:rsidRPr="00523CED">
              <w:rPr>
                <w:sz w:val="20"/>
                <w:szCs w:val="20"/>
              </w:rPr>
              <w:t>лировать задачи в соответствии с нормативно-правовыми требованиями, которые необходимо 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lastRenderedPageBreak/>
              <w:t>шить для их достижения; адаптировать альтерн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тивные варианты для достижения намеченных 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зультатов; применять нормативно-правовые акты в сфере </w:t>
            </w:r>
            <w:proofErr w:type="spellStart"/>
            <w:r w:rsidRPr="00523CED">
              <w:rPr>
                <w:sz w:val="20"/>
                <w:szCs w:val="20"/>
              </w:rPr>
              <w:t>профессиональнои</w:t>
            </w:r>
            <w:proofErr w:type="spellEnd"/>
            <w:r w:rsidRPr="00523CED">
              <w:rPr>
                <w:sz w:val="20"/>
                <w:szCs w:val="20"/>
              </w:rPr>
              <w:t>̆ деятельности; предста</w:t>
            </w:r>
            <w:r w:rsidRPr="00523CED"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лять поставленную задачу в виде конкретных зад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ний; </w:t>
            </w:r>
          </w:p>
          <w:p w:rsidR="00DC06C8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меть: разрабатывать концепцию проекта в рамках </w:t>
            </w:r>
            <w:proofErr w:type="spellStart"/>
            <w:r w:rsidRPr="00523CED">
              <w:rPr>
                <w:sz w:val="20"/>
                <w:szCs w:val="20"/>
              </w:rPr>
              <w:t>обозначеннои</w:t>
            </w:r>
            <w:proofErr w:type="spellEnd"/>
            <w:r w:rsidRPr="00523CED">
              <w:rPr>
                <w:sz w:val="20"/>
                <w:szCs w:val="20"/>
              </w:rPr>
              <w:t>̆ проблемы: формулировать цель, зад</w:t>
            </w:r>
            <w:r w:rsidRPr="00523CED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и, обосновывать</w:t>
            </w:r>
            <w:r w:rsidRPr="00523CED">
              <w:rPr>
                <w:sz w:val="20"/>
                <w:szCs w:val="20"/>
              </w:rPr>
              <w:t xml:space="preserve"> актуальность, значимость, ож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даемых результатов и возможные сферы их прим</w:t>
            </w:r>
            <w:r w:rsidRPr="00523CED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нения.</w:t>
            </w:r>
          </w:p>
          <w:p w:rsidR="00DC06C8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: методиками разработки цели в рамках 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шения профессиональных задач; правовыми мет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дами оценки потребности в ресурсах, продолж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тельности и стоимости проекта; навыками работы с нормативно-правовыми документами; методиками разработки цели и задач проекта; методами оценки потребности в ресурсах, продолж</w:t>
            </w:r>
            <w:r>
              <w:rPr>
                <w:sz w:val="20"/>
                <w:szCs w:val="20"/>
              </w:rPr>
              <w:t>ительности и стоимости проекта.</w:t>
            </w:r>
          </w:p>
          <w:p w:rsidR="00DC06C8" w:rsidRPr="00523CED" w:rsidRDefault="00DC06C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Владеть: навыками организации и </w:t>
            </w:r>
            <w:proofErr w:type="gramStart"/>
            <w:r w:rsidRPr="00523CED">
              <w:rPr>
                <w:sz w:val="20"/>
                <w:szCs w:val="20"/>
              </w:rPr>
              <w:t>проведения</w:t>
            </w:r>
            <w:proofErr w:type="gramEnd"/>
            <w:r w:rsidRPr="00523CED">
              <w:rPr>
                <w:sz w:val="20"/>
                <w:szCs w:val="20"/>
              </w:rPr>
              <w:t xml:space="preserve"> нау</w:t>
            </w:r>
            <w:r w:rsidRPr="00523CED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>ных исследований методами стимуляции творческ</w:t>
            </w:r>
            <w:r w:rsidRPr="00523CED">
              <w:rPr>
                <w:sz w:val="20"/>
                <w:szCs w:val="20"/>
              </w:rPr>
              <w:t>о</w:t>
            </w:r>
            <w:r w:rsidR="00F56FE9">
              <w:rPr>
                <w:sz w:val="20"/>
                <w:szCs w:val="20"/>
              </w:rPr>
              <w:t>го мышления,</w:t>
            </w:r>
            <w:r w:rsidRPr="00523CED">
              <w:rPr>
                <w:sz w:val="20"/>
                <w:szCs w:val="20"/>
              </w:rPr>
              <w:t xml:space="preserve"> методами разработки плана реализ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ции проекта с учетом возможных рисков и </w:t>
            </w:r>
            <w:proofErr w:type="spellStart"/>
            <w:r w:rsidRPr="00523CED">
              <w:rPr>
                <w:sz w:val="20"/>
                <w:szCs w:val="20"/>
              </w:rPr>
              <w:t>возмо</w:t>
            </w:r>
            <w:r w:rsidRPr="00523CED">
              <w:rPr>
                <w:sz w:val="20"/>
                <w:szCs w:val="20"/>
              </w:rPr>
              <w:t>ж</w:t>
            </w:r>
            <w:r w:rsidRPr="00523CED">
              <w:rPr>
                <w:sz w:val="20"/>
                <w:szCs w:val="20"/>
              </w:rPr>
              <w:t>ностеи</w:t>
            </w:r>
            <w:proofErr w:type="spellEnd"/>
            <w:r w:rsidRPr="00523CED">
              <w:rPr>
                <w:sz w:val="20"/>
                <w:szCs w:val="20"/>
              </w:rPr>
              <w:t>̆ их устра</w:t>
            </w:r>
            <w:r w:rsidR="00F56FE9">
              <w:rPr>
                <w:sz w:val="20"/>
                <w:szCs w:val="20"/>
              </w:rPr>
              <w:t>нения.</w:t>
            </w:r>
          </w:p>
          <w:p w:rsidR="00DC06C8" w:rsidRPr="00523CED" w:rsidRDefault="00DC06C8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меть опыт в применении нормативных актов для осуществления</w:t>
            </w:r>
            <w:r w:rsidR="00F56FE9">
              <w:rPr>
                <w:sz w:val="20"/>
                <w:szCs w:val="20"/>
              </w:rPr>
              <w:t xml:space="preserve"> </w:t>
            </w:r>
            <w:proofErr w:type="spellStart"/>
            <w:r w:rsidR="00F56FE9">
              <w:rPr>
                <w:sz w:val="20"/>
                <w:szCs w:val="20"/>
              </w:rPr>
              <w:t>профессиональнои</w:t>
            </w:r>
            <w:proofErr w:type="spellEnd"/>
            <w:r w:rsidR="00F56FE9">
              <w:rPr>
                <w:sz w:val="20"/>
                <w:szCs w:val="20"/>
              </w:rPr>
              <w:t>̆ деятельности.</w:t>
            </w:r>
          </w:p>
        </w:tc>
      </w:tr>
      <w:tr w:rsidR="00F56FE9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56FE9" w:rsidRDefault="00F56FE9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К-3</w:t>
            </w:r>
          </w:p>
          <w:p w:rsidR="00F56FE9" w:rsidRPr="00523CED" w:rsidRDefault="00F56FE9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о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твлять социа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ное взаимодей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>вие и реализов</w:t>
            </w:r>
            <w:r w:rsidRPr="00523CED">
              <w:rPr>
                <w:sz w:val="20"/>
                <w:szCs w:val="20"/>
              </w:rPr>
              <w:t>ы</w:t>
            </w:r>
            <w:r w:rsidRPr="00523CED">
              <w:rPr>
                <w:sz w:val="20"/>
                <w:szCs w:val="20"/>
              </w:rPr>
              <w:t>вать свою роль в команде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56FE9" w:rsidRPr="00523CED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спользует коммуникативные навыки для построения макс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мально эффективного </w:t>
            </w:r>
            <w:proofErr w:type="spellStart"/>
            <w:r w:rsidRPr="00523CED">
              <w:rPr>
                <w:sz w:val="20"/>
                <w:szCs w:val="20"/>
              </w:rPr>
              <w:t>взаим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между членами раб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чего коллектива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F56FE9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е приемы и нормы </w:t>
            </w:r>
            <w:proofErr w:type="gramStart"/>
            <w:r w:rsidRPr="00523CED">
              <w:rPr>
                <w:sz w:val="20"/>
                <w:szCs w:val="20"/>
              </w:rPr>
              <w:t>социального</w:t>
            </w:r>
            <w:proofErr w:type="gramEnd"/>
            <w:r w:rsidRPr="00523CED">
              <w:rPr>
                <w:sz w:val="20"/>
                <w:szCs w:val="20"/>
              </w:rPr>
              <w:t xml:space="preserve">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в процессе </w:t>
            </w:r>
            <w:proofErr w:type="spellStart"/>
            <w:r w:rsidRPr="00523CED">
              <w:rPr>
                <w:sz w:val="20"/>
                <w:szCs w:val="20"/>
              </w:rPr>
              <w:t>команднои</w:t>
            </w:r>
            <w:proofErr w:type="spellEnd"/>
            <w:r w:rsidRPr="00523CED">
              <w:rPr>
                <w:sz w:val="20"/>
                <w:szCs w:val="20"/>
              </w:rPr>
              <w:t>̆ работы; те</w:t>
            </w:r>
            <w:r w:rsidRPr="00523CED">
              <w:rPr>
                <w:sz w:val="20"/>
                <w:szCs w:val="20"/>
              </w:rPr>
              <w:t>х</w:t>
            </w:r>
            <w:r w:rsidRPr="00523CED">
              <w:rPr>
                <w:sz w:val="20"/>
                <w:szCs w:val="20"/>
              </w:rPr>
              <w:t xml:space="preserve">нологии </w:t>
            </w:r>
            <w:proofErr w:type="spellStart"/>
            <w:r w:rsidRPr="00523CED">
              <w:rPr>
                <w:sz w:val="20"/>
                <w:szCs w:val="20"/>
              </w:rPr>
              <w:t>межлично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групповои</w:t>
            </w:r>
            <w:proofErr w:type="spellEnd"/>
            <w:r w:rsidRPr="00523CED">
              <w:rPr>
                <w:sz w:val="20"/>
                <w:szCs w:val="20"/>
              </w:rPr>
              <w:t>̆ коммуник</w:t>
            </w:r>
            <w:r w:rsidRPr="00523CED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ции.</w:t>
            </w:r>
          </w:p>
          <w:p w:rsidR="00F56FE9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психологические аспекты общения, законы и принципы управленческого общения и основы пов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ения в конфлик</w:t>
            </w:r>
            <w:r>
              <w:rPr>
                <w:sz w:val="20"/>
                <w:szCs w:val="20"/>
              </w:rPr>
              <w:t>тных ситуациях.</w:t>
            </w:r>
          </w:p>
          <w:p w:rsidR="00F56FE9" w:rsidRPr="00523CED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устанавливать и поддерживать контакты, обеспе</w:t>
            </w:r>
            <w:r>
              <w:rPr>
                <w:sz w:val="20"/>
                <w:szCs w:val="20"/>
              </w:rPr>
              <w:t xml:space="preserve">чивающие успешную работу, </w:t>
            </w:r>
            <w:r w:rsidRPr="00523CED">
              <w:rPr>
                <w:sz w:val="20"/>
                <w:szCs w:val="20"/>
              </w:rPr>
              <w:t>выстраивать взаимоотношения с людьми на всех уровнях п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фессионального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. </w:t>
            </w:r>
          </w:p>
          <w:p w:rsidR="00F56FE9" w:rsidRPr="00523CED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ми методами и приемами социа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 xml:space="preserve">ного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ра</w:t>
            </w:r>
            <w:r>
              <w:rPr>
                <w:sz w:val="20"/>
                <w:szCs w:val="20"/>
              </w:rPr>
              <w:t>боты в команде,</w:t>
            </w:r>
            <w:r w:rsidRPr="00523CED">
              <w:rPr>
                <w:sz w:val="20"/>
                <w:szCs w:val="20"/>
              </w:rPr>
              <w:t xml:space="preserve"> основными навыками реализации на практике законов и при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ципов управленческого общения и методами раз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шения конфликтных ситуаций. </w:t>
            </w:r>
            <w:proofErr w:type="gramEnd"/>
          </w:p>
        </w:tc>
      </w:tr>
      <w:tr w:rsidR="00F56FE9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56FE9" w:rsidRDefault="00F56FE9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4</w:t>
            </w:r>
          </w:p>
          <w:p w:rsidR="00F56FE9" w:rsidRPr="00523CED" w:rsidRDefault="00F56FE9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о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твлять деловую коммуникацию в устной и пис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менной формах на государственном языке Российской Федерации и и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транных языках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56FE9" w:rsidRPr="00523CED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ыполняет перевод професси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нальных текстов с иностранного языка на </w:t>
            </w:r>
            <w:proofErr w:type="spellStart"/>
            <w:r w:rsidRPr="00523CED">
              <w:rPr>
                <w:sz w:val="20"/>
                <w:szCs w:val="20"/>
              </w:rPr>
              <w:t>государственныи</w:t>
            </w:r>
            <w:proofErr w:type="spellEnd"/>
            <w:r w:rsidRPr="00523CED">
              <w:rPr>
                <w:sz w:val="20"/>
                <w:szCs w:val="20"/>
              </w:rPr>
              <w:t xml:space="preserve">̆ язык РФ и с государственного языка РФ на </w:t>
            </w:r>
            <w:proofErr w:type="spellStart"/>
            <w:r w:rsidRPr="00523CED">
              <w:rPr>
                <w:sz w:val="20"/>
                <w:szCs w:val="20"/>
              </w:rPr>
              <w:t>иностранныи</w:t>
            </w:r>
            <w:proofErr w:type="spellEnd"/>
            <w:r w:rsidRPr="00523CED">
              <w:rPr>
                <w:sz w:val="20"/>
                <w:szCs w:val="20"/>
              </w:rPr>
              <w:t>̆</w:t>
            </w:r>
            <w:r w:rsidR="006B5BBE">
              <w:rPr>
                <w:sz w:val="20"/>
                <w:szCs w:val="20"/>
              </w:rPr>
              <w:t>.</w:t>
            </w:r>
            <w:r w:rsidRPr="00523CED">
              <w:rPr>
                <w:sz w:val="20"/>
                <w:szCs w:val="20"/>
              </w:rPr>
              <w:t xml:space="preserve"> </w:t>
            </w:r>
          </w:p>
          <w:p w:rsidR="00F56FE9" w:rsidRPr="00523CED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ыбирает стиль общения и в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ет деловую переписку на гос</w:t>
            </w:r>
            <w:r w:rsidRPr="00523CED">
              <w:rPr>
                <w:sz w:val="20"/>
                <w:szCs w:val="20"/>
              </w:rPr>
              <w:t>у</w:t>
            </w:r>
            <w:r w:rsidRPr="00523CED">
              <w:rPr>
                <w:sz w:val="20"/>
                <w:szCs w:val="20"/>
              </w:rPr>
              <w:t>дарственном языке РФ и и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странном языке с учетом </w:t>
            </w:r>
            <w:proofErr w:type="spellStart"/>
            <w:r w:rsidRPr="00523CED">
              <w:rPr>
                <w:sz w:val="20"/>
                <w:szCs w:val="20"/>
              </w:rPr>
              <w:t>ос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бенностеи</w:t>
            </w:r>
            <w:proofErr w:type="spellEnd"/>
            <w:r w:rsidRPr="00523CED">
              <w:rPr>
                <w:sz w:val="20"/>
                <w:szCs w:val="20"/>
              </w:rPr>
              <w:t>̆ стилистики офиц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альных и неофициальных писем и </w:t>
            </w:r>
            <w:proofErr w:type="spellStart"/>
            <w:r w:rsidRPr="00523CED">
              <w:rPr>
                <w:sz w:val="20"/>
                <w:szCs w:val="20"/>
              </w:rPr>
              <w:t>социокультурных</w:t>
            </w:r>
            <w:proofErr w:type="spellEnd"/>
            <w:r w:rsidRPr="00523CED">
              <w:rPr>
                <w:sz w:val="20"/>
                <w:szCs w:val="20"/>
              </w:rPr>
              <w:t xml:space="preserve"> различий в формате корреспонденции, в том числе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коммуникации на русском и иностранном языках. </w:t>
            </w:r>
          </w:p>
          <w:p w:rsidR="00F56FE9" w:rsidRPr="00523CED" w:rsidRDefault="00F56FE9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B5BBE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Знать: принципы построения </w:t>
            </w:r>
            <w:proofErr w:type="spellStart"/>
            <w:r w:rsidRPr="00523CED">
              <w:rPr>
                <w:sz w:val="20"/>
                <w:szCs w:val="20"/>
              </w:rPr>
              <w:t>монологическ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ди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логическои</w:t>
            </w:r>
            <w:proofErr w:type="spellEnd"/>
            <w:r w:rsidRPr="00523CED">
              <w:rPr>
                <w:sz w:val="20"/>
                <w:szCs w:val="20"/>
              </w:rPr>
              <w:t>̆ речи на иностр</w:t>
            </w:r>
            <w:r w:rsidR="006B5BBE">
              <w:rPr>
                <w:sz w:val="20"/>
                <w:szCs w:val="20"/>
              </w:rPr>
              <w:t xml:space="preserve">анном языке, </w:t>
            </w:r>
            <w:r w:rsidRPr="00523CED">
              <w:rPr>
                <w:sz w:val="20"/>
                <w:szCs w:val="20"/>
              </w:rPr>
              <w:t>нор</w:t>
            </w:r>
            <w:r w:rsidR="006B5BBE">
              <w:rPr>
                <w:sz w:val="20"/>
                <w:szCs w:val="20"/>
              </w:rPr>
              <w:t>мы</w:t>
            </w:r>
            <w:r w:rsidRPr="00523CED">
              <w:rPr>
                <w:sz w:val="20"/>
                <w:szCs w:val="20"/>
              </w:rPr>
              <w:t xml:space="preserve"> и строе изучаемого языка, правила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письме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ои</w:t>
            </w:r>
            <w:proofErr w:type="spellEnd"/>
            <w:r w:rsidRPr="00523CED">
              <w:rPr>
                <w:sz w:val="20"/>
                <w:szCs w:val="20"/>
              </w:rPr>
              <w:t>̆ коммуникации повседневного и делового хара</w:t>
            </w:r>
            <w:r w:rsidRPr="00523CED">
              <w:rPr>
                <w:sz w:val="20"/>
                <w:szCs w:val="20"/>
              </w:rPr>
              <w:t>к</w:t>
            </w:r>
            <w:r w:rsidR="006B5BBE">
              <w:rPr>
                <w:sz w:val="20"/>
                <w:szCs w:val="20"/>
              </w:rPr>
              <w:t>тера.</w:t>
            </w:r>
          </w:p>
          <w:p w:rsidR="006B5BBE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 w:rsidR="006B5BBE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принципы построения устного и письменного высказывания на русском языке; требования к </w:t>
            </w:r>
            <w:proofErr w:type="spellStart"/>
            <w:r w:rsidRPr="00523CED">
              <w:rPr>
                <w:sz w:val="20"/>
                <w:szCs w:val="20"/>
              </w:rPr>
              <w:t>дел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ои</w:t>
            </w:r>
            <w:proofErr w:type="spellEnd"/>
            <w:r w:rsidRPr="00523CED">
              <w:rPr>
                <w:sz w:val="20"/>
                <w:szCs w:val="20"/>
              </w:rPr>
              <w:t xml:space="preserve">̆ </w:t>
            </w:r>
            <w:proofErr w:type="spellStart"/>
            <w:r w:rsidRPr="00523CED">
              <w:rPr>
                <w:sz w:val="20"/>
                <w:szCs w:val="20"/>
              </w:rPr>
              <w:t>устн</w:t>
            </w:r>
            <w:r w:rsidR="006B5BBE">
              <w:rPr>
                <w:sz w:val="20"/>
                <w:szCs w:val="20"/>
              </w:rPr>
              <w:t>ои</w:t>
            </w:r>
            <w:proofErr w:type="spellEnd"/>
            <w:r w:rsidR="006B5BBE">
              <w:rPr>
                <w:sz w:val="20"/>
                <w:szCs w:val="20"/>
              </w:rPr>
              <w:t xml:space="preserve">̆ и </w:t>
            </w:r>
            <w:proofErr w:type="spellStart"/>
            <w:r w:rsidR="006B5BBE">
              <w:rPr>
                <w:sz w:val="20"/>
                <w:szCs w:val="20"/>
              </w:rPr>
              <w:t>письменнои</w:t>
            </w:r>
            <w:proofErr w:type="spellEnd"/>
            <w:r w:rsidR="006B5BBE">
              <w:rPr>
                <w:sz w:val="20"/>
                <w:szCs w:val="20"/>
              </w:rPr>
              <w:t>̆ коммуникации.</w:t>
            </w:r>
          </w:p>
          <w:p w:rsidR="006B5BBE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меть: читать и переводить </w:t>
            </w:r>
            <w:proofErr w:type="spellStart"/>
            <w:r w:rsidRPr="00523CED">
              <w:rPr>
                <w:sz w:val="20"/>
                <w:szCs w:val="20"/>
              </w:rPr>
              <w:t>общепрофессиональные</w:t>
            </w:r>
            <w:proofErr w:type="spellEnd"/>
            <w:r w:rsidRPr="00523CED">
              <w:rPr>
                <w:sz w:val="20"/>
                <w:szCs w:val="20"/>
              </w:rPr>
              <w:t xml:space="preserve"> и общенаучные тексты на иностранном языке; пр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менять адекватные языковые средства для осуще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 xml:space="preserve">вления делового и межкультурного общения в </w:t>
            </w:r>
            <w:proofErr w:type="spellStart"/>
            <w:r w:rsidRPr="00523CED">
              <w:rPr>
                <w:sz w:val="20"/>
                <w:szCs w:val="20"/>
              </w:rPr>
              <w:t>п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фессиональнои</w:t>
            </w:r>
            <w:proofErr w:type="spellEnd"/>
            <w:r w:rsidRPr="00523CED">
              <w:rPr>
                <w:sz w:val="20"/>
                <w:szCs w:val="20"/>
              </w:rPr>
              <w:t>̆ сфере</w:t>
            </w:r>
            <w:r w:rsidR="006B5BBE">
              <w:rPr>
                <w:sz w:val="20"/>
                <w:szCs w:val="20"/>
              </w:rPr>
              <w:t xml:space="preserve">, </w:t>
            </w:r>
            <w:r w:rsidRPr="00523CED">
              <w:rPr>
                <w:sz w:val="20"/>
                <w:szCs w:val="20"/>
              </w:rPr>
              <w:t xml:space="preserve">вести обмен </w:t>
            </w:r>
            <w:proofErr w:type="spellStart"/>
            <w:r w:rsidRPr="00523CED">
              <w:rPr>
                <w:sz w:val="20"/>
                <w:szCs w:val="20"/>
              </w:rPr>
              <w:t>деловои</w:t>
            </w:r>
            <w:proofErr w:type="spellEnd"/>
            <w:r w:rsidRPr="00523CED">
              <w:rPr>
                <w:sz w:val="20"/>
                <w:szCs w:val="20"/>
              </w:rPr>
              <w:t xml:space="preserve">̆ </w:t>
            </w:r>
            <w:proofErr w:type="spellStart"/>
            <w:r w:rsidRPr="00523CED">
              <w:rPr>
                <w:sz w:val="20"/>
                <w:szCs w:val="20"/>
              </w:rPr>
              <w:t>инфо</w:t>
            </w:r>
            <w:r w:rsidRPr="00523CED">
              <w:rPr>
                <w:sz w:val="20"/>
                <w:szCs w:val="20"/>
              </w:rPr>
              <w:t>р</w:t>
            </w:r>
            <w:r w:rsidRPr="00523CED">
              <w:rPr>
                <w:sz w:val="20"/>
                <w:szCs w:val="20"/>
              </w:rPr>
              <w:t>мациеи</w:t>
            </w:r>
            <w:proofErr w:type="spellEnd"/>
            <w:r w:rsidRPr="00523CED">
              <w:rPr>
                <w:sz w:val="20"/>
                <w:szCs w:val="20"/>
              </w:rPr>
              <w:t xml:space="preserve">̆ в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письм</w:t>
            </w:r>
            <w:r w:rsidR="006B5BBE">
              <w:rPr>
                <w:sz w:val="20"/>
                <w:szCs w:val="20"/>
              </w:rPr>
              <w:t>еннои</w:t>
            </w:r>
            <w:proofErr w:type="spellEnd"/>
            <w:r w:rsidR="006B5BBE">
              <w:rPr>
                <w:sz w:val="20"/>
                <w:szCs w:val="20"/>
              </w:rPr>
              <w:t>̆ формах на русском языке.</w:t>
            </w:r>
          </w:p>
          <w:p w:rsidR="006B5BBE" w:rsidRDefault="00F56FE9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</w:t>
            </w:r>
            <w:r w:rsidR="006B5BBE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навыками </w:t>
            </w:r>
            <w:proofErr w:type="spellStart"/>
            <w:r w:rsidRPr="00523CED">
              <w:rPr>
                <w:sz w:val="20"/>
                <w:szCs w:val="20"/>
              </w:rPr>
              <w:t>языковои</w:t>
            </w:r>
            <w:proofErr w:type="spellEnd"/>
            <w:r w:rsidRPr="00523CED">
              <w:rPr>
                <w:sz w:val="20"/>
                <w:szCs w:val="20"/>
              </w:rPr>
              <w:t xml:space="preserve">̆ организации </w:t>
            </w:r>
            <w:proofErr w:type="spellStart"/>
            <w:r w:rsidRPr="00523CED">
              <w:rPr>
                <w:sz w:val="20"/>
                <w:szCs w:val="20"/>
              </w:rPr>
              <w:t>письме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>̆ речи, применения на функциональном уровне правил межличностного и профессиональн</w:t>
            </w:r>
            <w:r w:rsidRPr="00523CED">
              <w:rPr>
                <w:sz w:val="20"/>
                <w:szCs w:val="20"/>
              </w:rPr>
              <w:t>о</w:t>
            </w:r>
            <w:r w:rsidR="006B5BBE">
              <w:rPr>
                <w:sz w:val="20"/>
                <w:szCs w:val="20"/>
              </w:rPr>
              <w:t>го общения.</w:t>
            </w:r>
          </w:p>
          <w:p w:rsidR="00F56FE9" w:rsidRPr="00523CED" w:rsidRDefault="00F56FE9" w:rsidP="006B5BBE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</w:t>
            </w:r>
            <w:r w:rsidR="006B5BBE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навыками создания письменных и устных текстов в </w:t>
            </w:r>
            <w:proofErr w:type="spellStart"/>
            <w:r w:rsidRPr="00523CED">
              <w:rPr>
                <w:sz w:val="20"/>
                <w:szCs w:val="20"/>
              </w:rPr>
              <w:t>деловои</w:t>
            </w:r>
            <w:proofErr w:type="spellEnd"/>
            <w:r w:rsidRPr="00523CED">
              <w:rPr>
                <w:sz w:val="20"/>
                <w:szCs w:val="20"/>
              </w:rPr>
              <w:t xml:space="preserve">̆ коммуникации на русском языке. </w:t>
            </w:r>
          </w:p>
        </w:tc>
      </w:tr>
      <w:tr w:rsidR="006B5BBE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B5BBE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К-5</w:t>
            </w:r>
          </w:p>
          <w:p w:rsidR="006B5BBE" w:rsidRPr="00523CED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воспр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нимать межку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турное разнообр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зие общества в социально-историческом, этическом и ф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лософском ко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 xml:space="preserve">текстах </w:t>
            </w:r>
          </w:p>
          <w:p w:rsidR="006B5BBE" w:rsidRPr="00523CED" w:rsidRDefault="006B5BBE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B5BBE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нтерпретирует историю в ко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 xml:space="preserve">тексте </w:t>
            </w:r>
            <w:r>
              <w:rPr>
                <w:sz w:val="20"/>
                <w:szCs w:val="20"/>
              </w:rPr>
              <w:t>мирового исторического развития.</w:t>
            </w:r>
          </w:p>
          <w:p w:rsidR="006B5BBE" w:rsidRPr="00523CED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читывает при социальном и профессиональном общении историческое наследие и </w:t>
            </w:r>
            <w:proofErr w:type="spellStart"/>
            <w:r w:rsidRPr="00523CED">
              <w:rPr>
                <w:sz w:val="20"/>
                <w:szCs w:val="20"/>
              </w:rPr>
              <w:t>соци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культурные</w:t>
            </w:r>
            <w:proofErr w:type="spellEnd"/>
            <w:r w:rsidRPr="00523CED">
              <w:rPr>
                <w:sz w:val="20"/>
                <w:szCs w:val="20"/>
              </w:rPr>
              <w:t xml:space="preserve"> традиции различных социальных групп, этносов и </w:t>
            </w:r>
            <w:proofErr w:type="spellStart"/>
            <w:r w:rsidRPr="00523CED">
              <w:rPr>
                <w:sz w:val="20"/>
                <w:szCs w:val="20"/>
              </w:rPr>
              <w:t>конфессии</w:t>
            </w:r>
            <w:proofErr w:type="spellEnd"/>
            <w:r w:rsidRPr="00523CED">
              <w:rPr>
                <w:sz w:val="20"/>
                <w:szCs w:val="20"/>
              </w:rPr>
              <w:t>̆, включая мировые религии, философские и этич</w:t>
            </w:r>
            <w:r w:rsidRPr="00523CED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ские учения.</w:t>
            </w:r>
          </w:p>
          <w:p w:rsidR="006B5BBE" w:rsidRPr="00523CED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6B5BBE" w:rsidRPr="00523CED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Знать: закономерности и особенности социально-исторического и этнического развития различных культур, ценностные основания межкультурного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в контексте исторического знания. </w:t>
            </w:r>
          </w:p>
          <w:p w:rsidR="006B5BBE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: содержание категорий философии, а также основных философских учений о сущности и при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ципах развития общества; основные философские подходы к пониманию причин культурного разн</w:t>
            </w:r>
            <w:r w:rsidRPr="00523CED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образия в обществе.</w:t>
            </w:r>
          </w:p>
          <w:p w:rsidR="006B5BBE" w:rsidRPr="00523CED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: </w:t>
            </w:r>
            <w:r w:rsidRPr="00523CED">
              <w:rPr>
                <w:sz w:val="20"/>
                <w:szCs w:val="20"/>
              </w:rPr>
              <w:t>анализировать особенности развития разли</w:t>
            </w:r>
            <w:r w:rsidRPr="00523CED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>ных культур в социально-историческом и этн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ом контексте; аргументировать и обосновывать суждения о необходимости сохранения межку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 xml:space="preserve">турного разнообразия в современном обществе. </w:t>
            </w:r>
          </w:p>
          <w:p w:rsidR="006B5BBE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навыками толерантного общения в условиях ме</w:t>
            </w:r>
            <w:r w:rsidRPr="00523CED">
              <w:rPr>
                <w:sz w:val="20"/>
                <w:szCs w:val="20"/>
              </w:rPr>
              <w:t>ж</w:t>
            </w:r>
            <w:r w:rsidRPr="00523CED">
              <w:rPr>
                <w:sz w:val="20"/>
                <w:szCs w:val="20"/>
              </w:rPr>
              <w:t>культурного разнообразия общества</w:t>
            </w:r>
            <w:r>
              <w:rPr>
                <w:sz w:val="20"/>
                <w:szCs w:val="20"/>
              </w:rPr>
              <w:t>.</w:t>
            </w:r>
            <w:r w:rsidRPr="00523CED">
              <w:rPr>
                <w:sz w:val="20"/>
                <w:szCs w:val="20"/>
              </w:rPr>
              <w:t xml:space="preserve"> </w:t>
            </w:r>
          </w:p>
          <w:p w:rsidR="006B5BBE" w:rsidRPr="00523CED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навыками толерантного общения в услов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ях межкультурного разнообразия общества, спос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 xml:space="preserve">ностью формировать представление об окружающем мире и </w:t>
            </w:r>
            <w:proofErr w:type="spellStart"/>
            <w:r w:rsidRPr="00523CED">
              <w:rPr>
                <w:sz w:val="20"/>
                <w:szCs w:val="20"/>
              </w:rPr>
              <w:t>своём</w:t>
            </w:r>
            <w:proofErr w:type="spellEnd"/>
            <w:r w:rsidRPr="00523CED">
              <w:rPr>
                <w:sz w:val="20"/>
                <w:szCs w:val="20"/>
              </w:rPr>
              <w:t xml:space="preserve"> месте </w:t>
            </w:r>
            <w:proofErr w:type="gramStart"/>
            <w:r w:rsidRPr="00523CED">
              <w:rPr>
                <w:sz w:val="20"/>
                <w:szCs w:val="20"/>
              </w:rPr>
              <w:t>в</w:t>
            </w:r>
            <w:proofErr w:type="gramEnd"/>
            <w:r w:rsidRPr="00523CED">
              <w:rPr>
                <w:sz w:val="20"/>
                <w:szCs w:val="20"/>
              </w:rPr>
              <w:t xml:space="preserve"> </w:t>
            </w:r>
            <w:proofErr w:type="spellStart"/>
            <w:r w:rsidRPr="00523CED">
              <w:rPr>
                <w:sz w:val="20"/>
                <w:szCs w:val="20"/>
              </w:rPr>
              <w:t>нём</w:t>
            </w:r>
            <w:proofErr w:type="spellEnd"/>
            <w:r w:rsidRPr="00523CED">
              <w:rPr>
                <w:sz w:val="20"/>
                <w:szCs w:val="20"/>
              </w:rPr>
              <w:t xml:space="preserve">, </w:t>
            </w:r>
            <w:proofErr w:type="gramStart"/>
            <w:r w:rsidRPr="00523CED">
              <w:rPr>
                <w:sz w:val="20"/>
                <w:szCs w:val="20"/>
              </w:rPr>
              <w:t>в</w:t>
            </w:r>
            <w:proofErr w:type="gramEnd"/>
            <w:r w:rsidRPr="00523CED">
              <w:rPr>
                <w:sz w:val="20"/>
                <w:szCs w:val="20"/>
              </w:rPr>
              <w:t xml:space="preserve"> соответствии с истор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ческими и этнокультурными особенностями разв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тия общества </w:t>
            </w:r>
          </w:p>
          <w:p w:rsidR="006B5BBE" w:rsidRPr="00523CED" w:rsidRDefault="006B5BB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: навыками применения научных методов познания мира; способностью соотносить особен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ти развития общества с культурными традициями, этически</w:t>
            </w:r>
            <w:r>
              <w:rPr>
                <w:sz w:val="20"/>
                <w:szCs w:val="20"/>
              </w:rPr>
              <w:t xml:space="preserve">ми и философскими установками. </w:t>
            </w:r>
          </w:p>
        </w:tc>
      </w:tr>
      <w:tr w:rsidR="00325555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5555" w:rsidRDefault="00325555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6</w:t>
            </w:r>
          </w:p>
          <w:p w:rsidR="00325555" w:rsidRPr="00523CED" w:rsidRDefault="00325555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упра</w:t>
            </w:r>
            <w:r w:rsidRPr="00523CED"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лять своим вре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нем, выстраивать и реализовывать траекторию сам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развития на ос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е принципов 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>разования в те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ние всей жизни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5555" w:rsidRPr="00523CED" w:rsidRDefault="00325555" w:rsidP="00325555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523CED">
              <w:rPr>
                <w:sz w:val="20"/>
                <w:szCs w:val="20"/>
              </w:rPr>
              <w:t>овышает уровень своей квал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фикации, занимается самообр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зованием</w:t>
            </w:r>
            <w:r>
              <w:rPr>
                <w:sz w:val="20"/>
                <w:szCs w:val="20"/>
              </w:rPr>
              <w:t xml:space="preserve"> на постоянной основе</w:t>
            </w:r>
            <w:r w:rsidRPr="00523CED">
              <w:rPr>
                <w:sz w:val="20"/>
                <w:szCs w:val="20"/>
              </w:rPr>
              <w:t xml:space="preserve">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325555" w:rsidRDefault="00325555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е приемы эффективного управления собственным временем и профессиональным разв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тием; основные принципы саморазвития и само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>разо</w:t>
            </w:r>
            <w:r>
              <w:rPr>
                <w:sz w:val="20"/>
                <w:szCs w:val="20"/>
              </w:rPr>
              <w:t>вания на протяжении всей жизни.</w:t>
            </w:r>
          </w:p>
          <w:p w:rsidR="00325555" w:rsidRDefault="00325555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психологические аспекты личности, принц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пы воспитания, самовоспитания и развития</w:t>
            </w:r>
            <w:proofErr w:type="gramStart"/>
            <w:r w:rsidRPr="00523CED">
              <w:rPr>
                <w:sz w:val="20"/>
                <w:szCs w:val="20"/>
              </w:rPr>
              <w:t xml:space="preserve"> .</w:t>
            </w:r>
            <w:proofErr w:type="gramEnd"/>
            <w:r w:rsidRPr="00523CED">
              <w:rPr>
                <w:sz w:val="20"/>
                <w:szCs w:val="20"/>
              </w:rPr>
              <w:t xml:space="preserve">личности в течение всей жизни. </w:t>
            </w:r>
          </w:p>
          <w:p w:rsidR="00325555" w:rsidRDefault="00325555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</w:t>
            </w:r>
            <w:r w:rsidRPr="00523CED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ь:</w:t>
            </w:r>
            <w:r w:rsidRPr="00523CED">
              <w:rPr>
                <w:sz w:val="20"/>
                <w:szCs w:val="20"/>
              </w:rPr>
              <w:t xml:space="preserve"> эффективно планировать и контролировать собственное время; использовать методы </w:t>
            </w:r>
            <w:proofErr w:type="spellStart"/>
            <w:r w:rsidRPr="00523CED">
              <w:rPr>
                <w:sz w:val="20"/>
                <w:szCs w:val="20"/>
              </w:rPr>
              <w:t>саморег</w:t>
            </w:r>
            <w:r w:rsidRPr="00523CED">
              <w:rPr>
                <w:sz w:val="20"/>
                <w:szCs w:val="20"/>
              </w:rPr>
              <w:t>у</w:t>
            </w:r>
            <w:r w:rsidRPr="00523CED">
              <w:rPr>
                <w:sz w:val="20"/>
                <w:szCs w:val="20"/>
              </w:rPr>
              <w:t>ляции</w:t>
            </w:r>
            <w:proofErr w:type="spellEnd"/>
            <w:r w:rsidRPr="00523CED">
              <w:rPr>
                <w:sz w:val="20"/>
                <w:szCs w:val="20"/>
              </w:rPr>
              <w:t>, саморазвития и самообучения; планировать траекторию своего профессионального развития. Ум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провести анализ личностных характеристик, построить траекторию саморазвития.</w:t>
            </w:r>
          </w:p>
          <w:p w:rsidR="00325555" w:rsidRPr="00523CED" w:rsidRDefault="00325555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</w:t>
            </w:r>
            <w:r>
              <w:rPr>
                <w:sz w:val="20"/>
                <w:szCs w:val="20"/>
              </w:rPr>
              <w:t>де</w:t>
            </w:r>
            <w:r w:rsidRPr="00523CED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ь:</w:t>
            </w:r>
            <w:r w:rsidRPr="00523CED">
              <w:rPr>
                <w:sz w:val="20"/>
                <w:szCs w:val="20"/>
              </w:rPr>
              <w:t xml:space="preserve"> методами управления собственным вре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ем и профессиональным развитием; технологиями приобретения, использования и обновления </w:t>
            </w:r>
            <w:proofErr w:type="spellStart"/>
            <w:r w:rsidRPr="00523CED">
              <w:rPr>
                <w:sz w:val="20"/>
                <w:szCs w:val="20"/>
              </w:rPr>
              <w:t>соци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культурных</w:t>
            </w:r>
            <w:proofErr w:type="spellEnd"/>
            <w:r w:rsidRPr="00523CED">
              <w:rPr>
                <w:sz w:val="20"/>
                <w:szCs w:val="20"/>
              </w:rPr>
              <w:t xml:space="preserve"> и профессиональных знаний, умений и навыков; методиками саморазвития и самообразов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ния в течение всей жизн</w:t>
            </w:r>
            <w:r>
              <w:rPr>
                <w:sz w:val="20"/>
                <w:szCs w:val="20"/>
              </w:rPr>
              <w:t xml:space="preserve">и, </w:t>
            </w:r>
            <w:r w:rsidRPr="00523CED">
              <w:rPr>
                <w:sz w:val="20"/>
                <w:szCs w:val="20"/>
              </w:rPr>
              <w:t xml:space="preserve">приемами </w:t>
            </w:r>
            <w:proofErr w:type="spellStart"/>
            <w:r w:rsidRPr="00523CED">
              <w:rPr>
                <w:sz w:val="20"/>
                <w:szCs w:val="20"/>
              </w:rPr>
              <w:t>самоменед</w:t>
            </w:r>
            <w:r w:rsidRPr="00523CED">
              <w:rPr>
                <w:sz w:val="20"/>
                <w:szCs w:val="20"/>
              </w:rPr>
              <w:t>ж</w:t>
            </w:r>
            <w:r w:rsidRPr="00523CED">
              <w:rPr>
                <w:sz w:val="20"/>
                <w:szCs w:val="20"/>
              </w:rPr>
              <w:t>мента</w:t>
            </w:r>
            <w:proofErr w:type="spellEnd"/>
            <w:r w:rsidRPr="00523CED">
              <w:rPr>
                <w:sz w:val="20"/>
                <w:szCs w:val="20"/>
              </w:rPr>
              <w:t>, самовоспитания и саморазвития.</w:t>
            </w:r>
          </w:p>
        </w:tc>
      </w:tr>
      <w:tr w:rsidR="00325555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5555" w:rsidRDefault="00325555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7</w:t>
            </w:r>
          </w:p>
          <w:p w:rsidR="00325555" w:rsidRPr="00523CED" w:rsidRDefault="00325555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Способен по</w:t>
            </w:r>
            <w:r w:rsidRPr="00523CED">
              <w:rPr>
                <w:sz w:val="20"/>
                <w:szCs w:val="20"/>
              </w:rPr>
              <w:t>д</w:t>
            </w:r>
            <w:r w:rsidRPr="00523CED">
              <w:rPr>
                <w:sz w:val="20"/>
                <w:szCs w:val="20"/>
              </w:rPr>
              <w:t>держивать дол</w:t>
            </w:r>
            <w:r w:rsidRPr="00523CED">
              <w:rPr>
                <w:sz w:val="20"/>
                <w:szCs w:val="20"/>
              </w:rPr>
              <w:t>ж</w:t>
            </w:r>
            <w:r w:rsidRPr="00523CED">
              <w:rPr>
                <w:sz w:val="20"/>
                <w:szCs w:val="20"/>
              </w:rPr>
              <w:t>ный уровень ф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зической подг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товленности для обеспечения по</w:t>
            </w:r>
            <w:r w:rsidRPr="00523CED">
              <w:rPr>
                <w:sz w:val="20"/>
                <w:szCs w:val="20"/>
              </w:rPr>
              <w:t>л</w:t>
            </w:r>
            <w:r w:rsidRPr="00523CED">
              <w:rPr>
                <w:sz w:val="20"/>
                <w:szCs w:val="20"/>
              </w:rPr>
              <w:t>ноценной соц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альной и профе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сиональной 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>тельности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5555" w:rsidRDefault="00325555" w:rsidP="00325555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ыбирает и применяет соотве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>ствующие своему физическому состоянию комплексы упражн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ний, регулирует интенсивность тренировок.</w:t>
            </w:r>
          </w:p>
          <w:p w:rsidR="00325555" w:rsidRPr="00523CED" w:rsidRDefault="00325555" w:rsidP="00325555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Осуществляет здоровый образ жизни, укрепляет здоровье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325555" w:rsidRDefault="00325555" w:rsidP="00325555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ть: </w:t>
            </w:r>
            <w:r w:rsidRPr="00523CED">
              <w:rPr>
                <w:sz w:val="20"/>
                <w:szCs w:val="20"/>
              </w:rPr>
              <w:t>соответствующие своему физическому с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тоянию комплексы упражнений, регулирует инте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сив</w:t>
            </w:r>
            <w:r>
              <w:rPr>
                <w:sz w:val="20"/>
                <w:szCs w:val="20"/>
              </w:rPr>
              <w:t>ность тренировок.</w:t>
            </w:r>
          </w:p>
          <w:p w:rsidR="00D8498E" w:rsidRDefault="00325555" w:rsidP="00325555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ы здорового образа жизни, способы с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хранения и укрепления здоровья, методы и средства физического воспитания. </w:t>
            </w:r>
          </w:p>
          <w:p w:rsidR="00D8498E" w:rsidRDefault="00325555" w:rsidP="00325555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 w:rsidR="00D8498E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значение физической культуры в формиров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нии общей культуры личности, приобщении к 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 xml:space="preserve">щечеловеческим ценностям и здоровому образу жизни, профилактике вредных привычек. </w:t>
            </w:r>
          </w:p>
          <w:p w:rsidR="00D8498E" w:rsidRDefault="00325555" w:rsidP="00D8498E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</w:t>
            </w:r>
            <w:r w:rsidR="00D8498E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использовать средства физической культуры для развития двигательных умений и навыков; по</w:t>
            </w:r>
            <w:r w:rsidRPr="00523CED">
              <w:rPr>
                <w:sz w:val="20"/>
                <w:szCs w:val="20"/>
              </w:rPr>
              <w:t>д</w:t>
            </w:r>
            <w:r w:rsidRPr="00523CED">
              <w:rPr>
                <w:sz w:val="20"/>
                <w:szCs w:val="20"/>
              </w:rPr>
              <w:t xml:space="preserve">бирать системы упражнений для воздействия на функциональные системы. </w:t>
            </w:r>
          </w:p>
          <w:p w:rsidR="00D8498E" w:rsidRDefault="00325555" w:rsidP="00D8498E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Владеть методикой самоконтроля за состоянием своего организма во время самостоятельных занятий физической культурой; методами самостоятельного </w:t>
            </w:r>
            <w:r w:rsidRPr="00523CED">
              <w:rPr>
                <w:sz w:val="20"/>
                <w:szCs w:val="20"/>
              </w:rPr>
              <w:lastRenderedPageBreak/>
              <w:t xml:space="preserve">выбора физических упражнений для укрепления здоровья. </w:t>
            </w:r>
          </w:p>
          <w:p w:rsidR="00325555" w:rsidRPr="00523CED" w:rsidRDefault="00325555" w:rsidP="00D8498E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 методами и способами организации здо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ого образа жизни, способами сохранения и укре</w:t>
            </w:r>
            <w:r w:rsidRPr="00523CED">
              <w:rPr>
                <w:sz w:val="20"/>
                <w:szCs w:val="20"/>
              </w:rPr>
              <w:t>п</w:t>
            </w:r>
            <w:r w:rsidRPr="00523CED">
              <w:rPr>
                <w:sz w:val="20"/>
                <w:szCs w:val="20"/>
              </w:rPr>
              <w:t>ления здоровья, методами и средствами физического воспитания, принципами построения физкультурно-оздоровительных занятий.</w:t>
            </w:r>
          </w:p>
        </w:tc>
      </w:tr>
      <w:tr w:rsidR="00D8498E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8498E" w:rsidRDefault="00D8498E" w:rsidP="007377DA">
            <w:pPr>
              <w:pStyle w:val="5"/>
              <w:shd w:val="clear" w:color="auto" w:fill="FFFFFF"/>
              <w:spacing w:before="0" w:beforeAutospacing="0" w:after="0" w:afterAutospacing="0"/>
              <w:rPr>
                <w:b w:val="0"/>
                <w:bCs w:val="0"/>
              </w:rPr>
            </w:pPr>
            <w:r w:rsidRPr="007377DA">
              <w:rPr>
                <w:b w:val="0"/>
                <w:bCs w:val="0"/>
              </w:rPr>
              <w:lastRenderedPageBreak/>
              <w:t>УК-8</w:t>
            </w:r>
          </w:p>
          <w:p w:rsidR="00D8498E" w:rsidRPr="007377DA" w:rsidRDefault="00D8498E" w:rsidP="007377DA">
            <w:pPr>
              <w:pStyle w:val="5"/>
              <w:shd w:val="clear" w:color="auto" w:fill="FFFFFF"/>
              <w:spacing w:before="0" w:beforeAutospacing="0" w:after="0" w:afterAutospacing="0"/>
              <w:rPr>
                <w:b w:val="0"/>
                <w:bCs w:val="0"/>
              </w:rPr>
            </w:pPr>
            <w:proofErr w:type="gramStart"/>
            <w:r w:rsidRPr="00D534BE">
              <w:rPr>
                <w:b w:val="0"/>
                <w:bCs w:val="0"/>
              </w:rPr>
              <w:t>Способен созд</w:t>
            </w:r>
            <w:r w:rsidRPr="00D534BE">
              <w:rPr>
                <w:b w:val="0"/>
                <w:bCs w:val="0"/>
              </w:rPr>
              <w:t>а</w:t>
            </w:r>
            <w:r w:rsidRPr="00D534BE">
              <w:rPr>
                <w:b w:val="0"/>
                <w:bCs w:val="0"/>
              </w:rPr>
              <w:t>вать и поддерж</w:t>
            </w:r>
            <w:r w:rsidRPr="00D534BE">
              <w:rPr>
                <w:b w:val="0"/>
                <w:bCs w:val="0"/>
              </w:rPr>
              <w:t>и</w:t>
            </w:r>
            <w:r w:rsidRPr="00D534BE">
              <w:rPr>
                <w:b w:val="0"/>
                <w:bCs w:val="0"/>
              </w:rPr>
              <w:t>вать в повседне</w:t>
            </w:r>
            <w:r w:rsidRPr="00D534BE">
              <w:rPr>
                <w:b w:val="0"/>
                <w:bCs w:val="0"/>
              </w:rPr>
              <w:t>в</w:t>
            </w:r>
            <w:r w:rsidRPr="00D534BE">
              <w:rPr>
                <w:b w:val="0"/>
                <w:bCs w:val="0"/>
              </w:rPr>
              <w:t>ной жизни и в профессионал</w:t>
            </w:r>
            <w:r w:rsidRPr="00D534BE">
              <w:rPr>
                <w:b w:val="0"/>
                <w:bCs w:val="0"/>
              </w:rPr>
              <w:t>ь</w:t>
            </w:r>
            <w:r w:rsidRPr="00D534BE">
              <w:rPr>
                <w:b w:val="0"/>
                <w:bCs w:val="0"/>
              </w:rPr>
              <w:t>ной деятельности безопасные усл</w:t>
            </w:r>
            <w:r w:rsidRPr="00D534BE">
              <w:rPr>
                <w:b w:val="0"/>
                <w:bCs w:val="0"/>
              </w:rPr>
              <w:t>о</w:t>
            </w:r>
            <w:r w:rsidRPr="00D534BE">
              <w:rPr>
                <w:b w:val="0"/>
                <w:bCs w:val="0"/>
              </w:rPr>
              <w:t>вия жизнеде</w:t>
            </w:r>
            <w:r w:rsidRPr="00D534BE">
              <w:rPr>
                <w:b w:val="0"/>
                <w:bCs w:val="0"/>
              </w:rPr>
              <w:t>я</w:t>
            </w:r>
            <w:r w:rsidRPr="00D534BE">
              <w:rPr>
                <w:b w:val="0"/>
                <w:bCs w:val="0"/>
              </w:rPr>
              <w:t>тельности для сохранения пр</w:t>
            </w:r>
            <w:r w:rsidRPr="00D534BE">
              <w:rPr>
                <w:b w:val="0"/>
                <w:bCs w:val="0"/>
              </w:rPr>
              <w:t>и</w:t>
            </w:r>
            <w:r w:rsidRPr="00D534BE">
              <w:rPr>
                <w:b w:val="0"/>
                <w:bCs w:val="0"/>
              </w:rPr>
              <w:t>родной среды, обеспечения у</w:t>
            </w:r>
            <w:r w:rsidRPr="00D534BE">
              <w:rPr>
                <w:b w:val="0"/>
                <w:bCs w:val="0"/>
              </w:rPr>
              <w:t>с</w:t>
            </w:r>
            <w:r w:rsidRPr="00D534BE">
              <w:rPr>
                <w:b w:val="0"/>
                <w:bCs w:val="0"/>
              </w:rPr>
              <w:t>тойчивого разв</w:t>
            </w:r>
            <w:r w:rsidRPr="00D534BE">
              <w:rPr>
                <w:b w:val="0"/>
                <w:bCs w:val="0"/>
              </w:rPr>
              <w:t>и</w:t>
            </w:r>
            <w:r w:rsidRPr="00D534BE">
              <w:rPr>
                <w:b w:val="0"/>
                <w:bCs w:val="0"/>
              </w:rPr>
              <w:t>тия общества, в том числе при угрозе и возни</w:t>
            </w:r>
            <w:r w:rsidRPr="00D534BE">
              <w:rPr>
                <w:b w:val="0"/>
                <w:bCs w:val="0"/>
              </w:rPr>
              <w:t>к</w:t>
            </w:r>
            <w:r w:rsidRPr="00D534BE">
              <w:rPr>
                <w:b w:val="0"/>
                <w:bCs w:val="0"/>
              </w:rPr>
              <w:t>новении чрезв</w:t>
            </w:r>
            <w:r w:rsidRPr="00D534BE">
              <w:rPr>
                <w:b w:val="0"/>
                <w:bCs w:val="0"/>
              </w:rPr>
              <w:t>ы</w:t>
            </w:r>
            <w:r w:rsidRPr="00D534BE">
              <w:rPr>
                <w:b w:val="0"/>
                <w:bCs w:val="0"/>
              </w:rPr>
              <w:t>чайных ситуаций и военных ко</w:t>
            </w:r>
            <w:r w:rsidRPr="00D534BE">
              <w:rPr>
                <w:b w:val="0"/>
                <w:bCs w:val="0"/>
              </w:rPr>
              <w:t>н</w:t>
            </w:r>
            <w:r w:rsidRPr="00D534BE">
              <w:rPr>
                <w:b w:val="0"/>
                <w:bCs w:val="0"/>
              </w:rPr>
              <w:t>фликтов</w:t>
            </w:r>
            <w:proofErr w:type="gramEnd"/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8498E" w:rsidRDefault="00D8498E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Соблюдает в повседневной жи</w:t>
            </w:r>
            <w:r w:rsidRPr="00523CED"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>ни и профессиональной 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>тельности правила, снижающие риск возникновения негативных событий, а также навыки пов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ения в условиях чрезвычайных ситуаций и военных конфли</w:t>
            </w:r>
            <w:r w:rsidRPr="00523CED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 xml:space="preserve">тов. </w:t>
            </w:r>
          </w:p>
          <w:p w:rsidR="00D8498E" w:rsidRPr="00523CED" w:rsidRDefault="00D8498E" w:rsidP="00D8498E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оздает и поддерживает без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пасные условия жизнедеяте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ности, в том числе при возни</w:t>
            </w:r>
            <w:r w:rsidRPr="00523CED">
              <w:rPr>
                <w:sz w:val="20"/>
                <w:szCs w:val="20"/>
              </w:rPr>
              <w:t>к</w:t>
            </w:r>
            <w:r w:rsidRPr="00523CED">
              <w:rPr>
                <w:sz w:val="20"/>
                <w:szCs w:val="20"/>
              </w:rPr>
              <w:t>новении чрезвычайных ситу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ций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4E002E" w:rsidRDefault="004E002E" w:rsidP="00B00CD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</w:t>
            </w:r>
            <w:r w:rsidR="00D8498E" w:rsidRPr="00523CED">
              <w:rPr>
                <w:sz w:val="20"/>
                <w:szCs w:val="20"/>
              </w:rPr>
              <w:t>нать</w:t>
            </w:r>
            <w:r>
              <w:rPr>
                <w:sz w:val="20"/>
                <w:szCs w:val="20"/>
              </w:rPr>
              <w:t>:</w:t>
            </w:r>
            <w:r w:rsidR="00D8498E" w:rsidRPr="00523CED">
              <w:rPr>
                <w:sz w:val="20"/>
                <w:szCs w:val="20"/>
              </w:rPr>
              <w:t xml:space="preserve"> принципы обеспечения безопасности жизн</w:t>
            </w:r>
            <w:r w:rsidR="00D8498E" w:rsidRPr="00523CED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 xml:space="preserve">деятельности, </w:t>
            </w:r>
            <w:r w:rsidR="00D8498E" w:rsidRPr="00523CED">
              <w:rPr>
                <w:sz w:val="20"/>
                <w:szCs w:val="20"/>
              </w:rPr>
              <w:t>способы создания и поддержания безопасных условий жизнедеятельности, в том чи</w:t>
            </w:r>
            <w:r w:rsidR="00D8498E" w:rsidRPr="00523CED">
              <w:rPr>
                <w:sz w:val="20"/>
                <w:szCs w:val="20"/>
              </w:rPr>
              <w:t>с</w:t>
            </w:r>
            <w:r w:rsidR="00D8498E" w:rsidRPr="00523CED">
              <w:rPr>
                <w:sz w:val="20"/>
                <w:szCs w:val="20"/>
              </w:rPr>
              <w:t>ле при возникновении чр</w:t>
            </w:r>
            <w:r>
              <w:rPr>
                <w:sz w:val="20"/>
                <w:szCs w:val="20"/>
              </w:rPr>
              <w:t>езвычайных ситуаций</w:t>
            </w:r>
            <w:r w:rsidR="00D8498E" w:rsidRPr="00523CED">
              <w:rPr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У</w:t>
            </w:r>
            <w:r w:rsidR="00D8498E" w:rsidRPr="00523CED">
              <w:rPr>
                <w:sz w:val="20"/>
                <w:szCs w:val="20"/>
              </w:rPr>
              <w:t>меть</w:t>
            </w:r>
            <w:r>
              <w:rPr>
                <w:sz w:val="20"/>
                <w:szCs w:val="20"/>
              </w:rPr>
              <w:t>:</w:t>
            </w:r>
            <w:r w:rsidR="00D8498E" w:rsidRPr="00523CED">
              <w:rPr>
                <w:sz w:val="20"/>
                <w:szCs w:val="20"/>
              </w:rPr>
              <w:t xml:space="preserve"> идентифицировать опасности, оценивать вероятность реализации потенциальной опасности в негативное событие, разрабатывать мероприятия по повышению уровня безопасности жизнедеятельн</w:t>
            </w:r>
            <w:r w:rsidR="00D8498E" w:rsidRPr="00523CED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 xml:space="preserve">сти, </w:t>
            </w:r>
            <w:r w:rsidR="00D8498E" w:rsidRPr="00523CED">
              <w:rPr>
                <w:sz w:val="20"/>
                <w:szCs w:val="20"/>
              </w:rPr>
              <w:t>создавать и поддерживать безопасные условия жизнедеятельности, в том числе при возникновении чрезвычайных ситуа</w:t>
            </w:r>
            <w:r>
              <w:rPr>
                <w:sz w:val="20"/>
                <w:szCs w:val="20"/>
              </w:rPr>
              <w:t>ций.</w:t>
            </w:r>
          </w:p>
          <w:p w:rsidR="004E002E" w:rsidRDefault="004E002E" w:rsidP="004E002E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D8498E" w:rsidRPr="00523CED">
              <w:rPr>
                <w:sz w:val="20"/>
                <w:szCs w:val="20"/>
              </w:rPr>
              <w:t>ладеть методами прогнозирования возникновения опасных или чрезвычайных ситуаций; навыками по применению основных методов защиты в условиях чрезвычайных ситуаций и военных кон</w:t>
            </w:r>
            <w:r>
              <w:rPr>
                <w:sz w:val="20"/>
                <w:szCs w:val="20"/>
              </w:rPr>
              <w:t xml:space="preserve">фликтов, </w:t>
            </w:r>
            <w:r w:rsidR="00D8498E" w:rsidRPr="00523CED">
              <w:rPr>
                <w:sz w:val="20"/>
                <w:szCs w:val="20"/>
              </w:rPr>
              <w:t>способами создания и поддержания безопасных у</w:t>
            </w:r>
            <w:r w:rsidR="00D8498E" w:rsidRPr="00523CED">
              <w:rPr>
                <w:sz w:val="20"/>
                <w:szCs w:val="20"/>
              </w:rPr>
              <w:t>с</w:t>
            </w:r>
            <w:r w:rsidR="00D8498E" w:rsidRPr="00523CED">
              <w:rPr>
                <w:sz w:val="20"/>
                <w:szCs w:val="20"/>
              </w:rPr>
              <w:t>ловий жизнедеятельности, в том числе при возни</w:t>
            </w:r>
            <w:r w:rsidR="00D8498E" w:rsidRPr="00523CED">
              <w:rPr>
                <w:sz w:val="20"/>
                <w:szCs w:val="20"/>
              </w:rPr>
              <w:t>к</w:t>
            </w:r>
            <w:r w:rsidR="00D8498E" w:rsidRPr="00523CED">
              <w:rPr>
                <w:sz w:val="20"/>
                <w:szCs w:val="20"/>
              </w:rPr>
              <w:t>новении чрезвычайных ситуаций навыками анализа различных вариантов технических решений в эле</w:t>
            </w:r>
            <w:r w:rsidR="00D8498E" w:rsidRPr="00523CED">
              <w:rPr>
                <w:sz w:val="20"/>
                <w:szCs w:val="20"/>
              </w:rPr>
              <w:t>к</w:t>
            </w:r>
            <w:r w:rsidR="00D8498E" w:rsidRPr="00523CED">
              <w:rPr>
                <w:sz w:val="20"/>
                <w:szCs w:val="20"/>
              </w:rPr>
              <w:t xml:space="preserve">троснабжении. </w:t>
            </w:r>
          </w:p>
          <w:p w:rsidR="004E002E" w:rsidRPr="00523CED" w:rsidRDefault="004E002E" w:rsidP="004E002E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меть опыт создания и поддержания безопасных условий жизнедеятельности, в том числе при во</w:t>
            </w:r>
            <w:r w:rsidRPr="00523CED"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>никновении чрезвычайных ситуаций</w:t>
            </w:r>
            <w:r>
              <w:rPr>
                <w:sz w:val="20"/>
                <w:szCs w:val="20"/>
              </w:rPr>
              <w:t>.</w:t>
            </w:r>
          </w:p>
        </w:tc>
      </w:tr>
      <w:tr w:rsidR="004E002E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002E" w:rsidRDefault="004E002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9</w:t>
            </w:r>
          </w:p>
          <w:p w:rsidR="004E002E" w:rsidRPr="00523CED" w:rsidRDefault="004E002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прин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мать обоснова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ые эконом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е решения в различных обла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тях жизне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 xml:space="preserve">тельности </w:t>
            </w:r>
          </w:p>
          <w:p w:rsidR="004E002E" w:rsidRPr="00523CED" w:rsidRDefault="004E002E" w:rsidP="00B00CD8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002E" w:rsidRPr="00523CED" w:rsidRDefault="004E002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Принимает обоснованные эк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номические решения в разли</w:t>
            </w:r>
            <w:r w:rsidRPr="00523CED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>ных областях жизнедеятельн</w:t>
            </w:r>
            <w:r w:rsidRPr="00523CED">
              <w:rPr>
                <w:sz w:val="20"/>
                <w:szCs w:val="20"/>
              </w:rPr>
              <w:t>о</w:t>
            </w:r>
            <w:r w:rsidR="00B00CD8">
              <w:rPr>
                <w:sz w:val="20"/>
                <w:szCs w:val="20"/>
              </w:rPr>
              <w:t>сти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4E002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: основные экономические понятия, пр</w:t>
            </w:r>
            <w:r w:rsidR="00B00CD8">
              <w:rPr>
                <w:sz w:val="20"/>
                <w:szCs w:val="20"/>
              </w:rPr>
              <w:t>инципы, методы принятия обоснованных экономических р</w:t>
            </w:r>
            <w:r w:rsidR="00B00CD8">
              <w:rPr>
                <w:sz w:val="20"/>
                <w:szCs w:val="20"/>
              </w:rPr>
              <w:t>е</w:t>
            </w:r>
            <w:r w:rsidR="00B00CD8">
              <w:rPr>
                <w:sz w:val="20"/>
                <w:szCs w:val="20"/>
              </w:rPr>
              <w:t>шений.</w:t>
            </w:r>
          </w:p>
          <w:p w:rsidR="00B00CD8" w:rsidRDefault="004E002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меть: </w:t>
            </w:r>
            <w:r w:rsidR="00B00CD8">
              <w:rPr>
                <w:sz w:val="20"/>
                <w:szCs w:val="20"/>
              </w:rPr>
              <w:t xml:space="preserve">обосновывать и принимать </w:t>
            </w:r>
            <w:r w:rsidRPr="00523CED">
              <w:rPr>
                <w:sz w:val="20"/>
                <w:szCs w:val="20"/>
              </w:rPr>
              <w:t>экономические решения</w:t>
            </w:r>
            <w:r w:rsidR="00B00CD8">
              <w:rPr>
                <w:sz w:val="20"/>
                <w:szCs w:val="20"/>
              </w:rPr>
              <w:t>.</w:t>
            </w:r>
          </w:p>
          <w:p w:rsidR="004E002E" w:rsidRPr="00523CED" w:rsidRDefault="004E002E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: навыками принятия обоснованных эко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мических </w:t>
            </w:r>
            <w:proofErr w:type="gramStart"/>
            <w:r w:rsidRPr="00523CED">
              <w:rPr>
                <w:sz w:val="20"/>
                <w:szCs w:val="20"/>
              </w:rPr>
              <w:t>решении</w:t>
            </w:r>
            <w:proofErr w:type="gramEnd"/>
            <w:r w:rsidRPr="00523CED">
              <w:rPr>
                <w:sz w:val="20"/>
                <w:szCs w:val="20"/>
              </w:rPr>
              <w:t>̆ в различных областях жизне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>тельности</w:t>
            </w:r>
            <w:r w:rsidR="00B00CD8">
              <w:rPr>
                <w:sz w:val="20"/>
                <w:szCs w:val="20"/>
              </w:rPr>
              <w:t>.</w:t>
            </w:r>
          </w:p>
        </w:tc>
      </w:tr>
      <w:tr w:rsidR="00B00CD8" w:rsidRPr="006057A5" w:rsidTr="00B00CD8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10</w:t>
            </w:r>
          </w:p>
          <w:p w:rsidR="00B00CD8" w:rsidRPr="00523CED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форм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ровать нетерп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мое отношение к коррупционному поведению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меет представление о морали и последствиях коррупционного поведения.</w:t>
            </w:r>
          </w:p>
          <w:p w:rsidR="00B00CD8" w:rsidRPr="00523CED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сихологически</w:t>
            </w:r>
            <w:r w:rsidRPr="00523CED">
              <w:rPr>
                <w:sz w:val="20"/>
                <w:szCs w:val="20"/>
              </w:rPr>
              <w:t xml:space="preserve"> компетент</w:t>
            </w:r>
            <w:r>
              <w:rPr>
                <w:sz w:val="20"/>
                <w:szCs w:val="20"/>
              </w:rPr>
              <w:t>ен</w:t>
            </w:r>
            <w:r w:rsidRPr="00523CED">
              <w:rPr>
                <w:sz w:val="20"/>
                <w:szCs w:val="20"/>
              </w:rPr>
              <w:t xml:space="preserve"> в области самосознания</w:t>
            </w:r>
            <w:proofErr w:type="gramStart"/>
            <w:r w:rsidRPr="00523CED">
              <w:rPr>
                <w:sz w:val="20"/>
                <w:szCs w:val="20"/>
              </w:rPr>
              <w:t>.</w:t>
            </w:r>
            <w:proofErr w:type="gramEnd"/>
            <w:r w:rsidRPr="00523CED">
              <w:rPr>
                <w:sz w:val="20"/>
                <w:szCs w:val="20"/>
              </w:rPr>
              <w:t xml:space="preserve"> </w:t>
            </w:r>
            <w:proofErr w:type="gramStart"/>
            <w:r w:rsidRPr="00523CED">
              <w:rPr>
                <w:sz w:val="20"/>
                <w:szCs w:val="20"/>
              </w:rPr>
              <w:t>с</w:t>
            </w:r>
            <w:proofErr w:type="gramEnd"/>
            <w:r w:rsidRPr="00523CED">
              <w:rPr>
                <w:sz w:val="20"/>
                <w:szCs w:val="20"/>
              </w:rPr>
              <w:t>амово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 xml:space="preserve">питания и </w:t>
            </w:r>
            <w:proofErr w:type="spellStart"/>
            <w:r w:rsidRPr="00523CED">
              <w:rPr>
                <w:sz w:val="20"/>
                <w:szCs w:val="20"/>
              </w:rPr>
              <w:t>социальнои</w:t>
            </w:r>
            <w:proofErr w:type="spellEnd"/>
            <w:r w:rsidRPr="00523CED">
              <w:rPr>
                <w:sz w:val="20"/>
                <w:szCs w:val="20"/>
              </w:rPr>
              <w:t>̆ ответ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>венности личности с целью формирования нетерпимого о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 xml:space="preserve">ношения к коррупционному поведению. </w:t>
            </w:r>
          </w:p>
          <w:p w:rsidR="00B00CD8" w:rsidRPr="00523CED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е нормативно-правовые акты в сф</w:t>
            </w:r>
            <w:r>
              <w:rPr>
                <w:sz w:val="20"/>
                <w:szCs w:val="20"/>
              </w:rPr>
              <w:t xml:space="preserve">ере </w:t>
            </w:r>
            <w:proofErr w:type="spellStart"/>
            <w:r>
              <w:rPr>
                <w:sz w:val="20"/>
                <w:szCs w:val="20"/>
              </w:rPr>
              <w:t>противодействия</w:t>
            </w:r>
            <w:proofErr w:type="spellEnd"/>
            <w:r>
              <w:rPr>
                <w:sz w:val="20"/>
                <w:szCs w:val="20"/>
              </w:rPr>
              <w:t xml:space="preserve"> коррупции, </w:t>
            </w:r>
            <w:r w:rsidRPr="00523CED">
              <w:rPr>
                <w:sz w:val="20"/>
                <w:szCs w:val="20"/>
              </w:rPr>
              <w:t>последствия, к кот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рым приводит коррупционное поведение для орг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низа</w:t>
            </w:r>
            <w:r>
              <w:rPr>
                <w:sz w:val="20"/>
                <w:szCs w:val="20"/>
              </w:rPr>
              <w:t>ции, государства и общества.</w:t>
            </w:r>
          </w:p>
          <w:p w:rsidR="00B00CD8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: п</w:t>
            </w:r>
            <w:r w:rsidRPr="00523CED">
              <w:rPr>
                <w:sz w:val="20"/>
                <w:szCs w:val="20"/>
              </w:rPr>
              <w:t>сихологию лич</w:t>
            </w:r>
            <w:r>
              <w:rPr>
                <w:sz w:val="20"/>
                <w:szCs w:val="20"/>
              </w:rPr>
              <w:t xml:space="preserve">ности, </w:t>
            </w:r>
            <w:proofErr w:type="spellStart"/>
            <w:r w:rsidRPr="00523CED">
              <w:rPr>
                <w:sz w:val="20"/>
                <w:szCs w:val="20"/>
              </w:rPr>
              <w:t>собенности</w:t>
            </w:r>
            <w:proofErr w:type="spellEnd"/>
            <w:r w:rsidRPr="00523CED">
              <w:rPr>
                <w:sz w:val="20"/>
                <w:szCs w:val="20"/>
              </w:rPr>
              <w:t xml:space="preserve"> процессов самовоспитания и самосовершенствова</w:t>
            </w:r>
            <w:r>
              <w:rPr>
                <w:sz w:val="20"/>
                <w:szCs w:val="20"/>
              </w:rPr>
              <w:t>ния, ф</w:t>
            </w:r>
            <w:r w:rsidRPr="00523CED">
              <w:rPr>
                <w:sz w:val="20"/>
                <w:szCs w:val="20"/>
              </w:rPr>
              <w:t>акт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ры, влияющие на формирование </w:t>
            </w:r>
            <w:proofErr w:type="spellStart"/>
            <w:r w:rsidRPr="00523CED">
              <w:rPr>
                <w:sz w:val="20"/>
                <w:szCs w:val="20"/>
              </w:rPr>
              <w:t>гражданскои</w:t>
            </w:r>
            <w:proofErr w:type="spellEnd"/>
            <w:r w:rsidRPr="00523CED">
              <w:rPr>
                <w:sz w:val="20"/>
                <w:szCs w:val="20"/>
              </w:rPr>
              <w:t>̆ поз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ции и нетерпимого отношения к коррупционному поведе</w:t>
            </w:r>
            <w:r>
              <w:rPr>
                <w:sz w:val="20"/>
                <w:szCs w:val="20"/>
              </w:rPr>
              <w:t>нию.</w:t>
            </w:r>
          </w:p>
          <w:p w:rsidR="00DD28FC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</w:t>
            </w:r>
            <w:r w:rsidR="00DD28FC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формировать нетерпимое отношение к ко</w:t>
            </w:r>
            <w:r w:rsidRPr="00523CED">
              <w:rPr>
                <w:sz w:val="20"/>
                <w:szCs w:val="20"/>
              </w:rPr>
              <w:t>р</w:t>
            </w:r>
            <w:r w:rsidR="00DD28FC">
              <w:rPr>
                <w:sz w:val="20"/>
                <w:szCs w:val="20"/>
              </w:rPr>
              <w:t>рупционному поведению, в</w:t>
            </w:r>
            <w:r w:rsidRPr="00523CED">
              <w:rPr>
                <w:sz w:val="20"/>
                <w:szCs w:val="20"/>
              </w:rPr>
              <w:t>ыделять особенности гражданского поведения по формированию нете</w:t>
            </w:r>
            <w:r w:rsidRPr="00523CED">
              <w:rPr>
                <w:sz w:val="20"/>
                <w:szCs w:val="20"/>
              </w:rPr>
              <w:t>р</w:t>
            </w:r>
            <w:r w:rsidRPr="00523CED">
              <w:rPr>
                <w:sz w:val="20"/>
                <w:szCs w:val="20"/>
              </w:rPr>
              <w:t>пимого отношения к корруп</w:t>
            </w:r>
            <w:r w:rsidR="00DD28FC">
              <w:rPr>
                <w:sz w:val="20"/>
                <w:szCs w:val="20"/>
              </w:rPr>
              <w:t>ции, в</w:t>
            </w:r>
            <w:r w:rsidRPr="00523CED">
              <w:rPr>
                <w:sz w:val="20"/>
                <w:szCs w:val="20"/>
              </w:rPr>
              <w:t>ыстраивать трае</w:t>
            </w:r>
            <w:r w:rsidRPr="00523CED">
              <w:rPr>
                <w:sz w:val="20"/>
                <w:szCs w:val="20"/>
              </w:rPr>
              <w:t>к</w:t>
            </w:r>
            <w:r w:rsidRPr="00523CED">
              <w:rPr>
                <w:sz w:val="20"/>
                <w:szCs w:val="20"/>
              </w:rPr>
              <w:t>торию личностного самосовершенствования по фор</w:t>
            </w:r>
            <w:r w:rsidR="00DD28FC">
              <w:rPr>
                <w:sz w:val="20"/>
                <w:szCs w:val="20"/>
              </w:rPr>
              <w:t xml:space="preserve">мированию </w:t>
            </w:r>
            <w:proofErr w:type="spellStart"/>
            <w:r w:rsidR="00DD28FC">
              <w:rPr>
                <w:sz w:val="20"/>
                <w:szCs w:val="20"/>
              </w:rPr>
              <w:t>гражданскои</w:t>
            </w:r>
            <w:proofErr w:type="spellEnd"/>
            <w:r w:rsidR="00DD28FC">
              <w:rPr>
                <w:sz w:val="20"/>
                <w:szCs w:val="20"/>
              </w:rPr>
              <w:t>̆ позиции.</w:t>
            </w:r>
          </w:p>
          <w:p w:rsidR="00B00CD8" w:rsidRPr="00523CED" w:rsidRDefault="00B00CD8" w:rsidP="00B00CD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 навыками осуждения коррупционного п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едения в рам</w:t>
            </w:r>
            <w:r w:rsidR="00DD28FC">
              <w:rPr>
                <w:sz w:val="20"/>
                <w:szCs w:val="20"/>
              </w:rPr>
              <w:t>ках правового поля, п</w:t>
            </w:r>
            <w:r w:rsidRPr="00523CED">
              <w:rPr>
                <w:sz w:val="20"/>
                <w:szCs w:val="20"/>
              </w:rPr>
              <w:t>риемами самод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агностики и диагностики предрасположенности к асоциальному поведению</w:t>
            </w:r>
            <w:r w:rsidR="00DD28FC">
              <w:rPr>
                <w:sz w:val="20"/>
                <w:szCs w:val="20"/>
              </w:rPr>
              <w:t>.</w:t>
            </w:r>
          </w:p>
        </w:tc>
      </w:tr>
      <w:tr w:rsidR="00B00CD8" w:rsidRPr="006057A5" w:rsidTr="00813449">
        <w:trPr>
          <w:jc w:val="center"/>
        </w:trPr>
        <w:tc>
          <w:tcPr>
            <w:tcW w:w="961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00CD8" w:rsidRPr="00813449" w:rsidRDefault="00B00CD8" w:rsidP="008134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 w:rsidRPr="00813449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Общепрофессиональные</w:t>
            </w:r>
            <w:proofErr w:type="spellEnd"/>
            <w:r w:rsidRPr="00813449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компетенции (ОПК)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К-1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по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ать принципы работы соврем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lastRenderedPageBreak/>
              <w:t>ных информ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онных технологий и использовать их для решения задач професси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 xml:space="preserve">ной деятельности 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Применяет методы поиска и обмена информацией в глоб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ых и локальных компьютерных сетях</w:t>
            </w:r>
            <w:r>
              <w:rPr>
                <w:sz w:val="20"/>
                <w:szCs w:val="20"/>
              </w:rPr>
              <w:t>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И</w:t>
            </w:r>
            <w:r w:rsidRPr="00813449">
              <w:rPr>
                <w:sz w:val="20"/>
                <w:szCs w:val="20"/>
              </w:rPr>
              <w:t>спользует в своей професси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нальной деятельности приемы создания, хранения, воспроизв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дения, обработки и </w:t>
            </w:r>
            <w:proofErr w:type="gramStart"/>
            <w:r w:rsidRPr="00813449">
              <w:rPr>
                <w:sz w:val="20"/>
                <w:szCs w:val="20"/>
              </w:rPr>
              <w:t>пере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и вычис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тельной техники; применяет стандартные программные сре</w:t>
            </w:r>
            <w:r w:rsidRPr="00813449">
              <w:rPr>
                <w:sz w:val="20"/>
                <w:szCs w:val="20"/>
              </w:rPr>
              <w:t>д</w:t>
            </w:r>
            <w:r w:rsidRPr="00813449">
              <w:rPr>
                <w:sz w:val="20"/>
                <w:szCs w:val="20"/>
              </w:rPr>
              <w:t>ства в сфере профессиональной деятельност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чертежи и схемы электротехнических устройств и систем в соответствии с тре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аниями ЕСКД и ГО</w:t>
            </w:r>
            <w:proofErr w:type="gramStart"/>
            <w:r w:rsidRPr="00813449">
              <w:rPr>
                <w:sz w:val="20"/>
                <w:szCs w:val="20"/>
              </w:rPr>
              <w:t>СТ с пр</w:t>
            </w:r>
            <w:proofErr w:type="gramEnd"/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енением современных компь</w:t>
            </w:r>
            <w:r w:rsidRPr="00813449">
              <w:rPr>
                <w:sz w:val="20"/>
                <w:szCs w:val="20"/>
              </w:rPr>
              <w:t>ю</w:t>
            </w:r>
            <w:r w:rsidRPr="00813449">
              <w:rPr>
                <w:sz w:val="20"/>
                <w:szCs w:val="20"/>
              </w:rPr>
              <w:t xml:space="preserve">терных технологий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ует</w:t>
            </w:r>
            <w:r w:rsidRPr="00813449">
              <w:rPr>
                <w:sz w:val="20"/>
                <w:szCs w:val="20"/>
              </w:rPr>
              <w:t xml:space="preserve"> современ</w:t>
            </w:r>
            <w:r>
              <w:rPr>
                <w:sz w:val="20"/>
                <w:szCs w:val="20"/>
              </w:rPr>
              <w:t>ные</w:t>
            </w:r>
            <w:r w:rsidRPr="00813449">
              <w:rPr>
                <w:sz w:val="20"/>
                <w:szCs w:val="20"/>
              </w:rPr>
              <w:t xml:space="preserve"> и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формацион</w:t>
            </w:r>
            <w:r>
              <w:rPr>
                <w:sz w:val="20"/>
                <w:szCs w:val="20"/>
              </w:rPr>
              <w:t>ные</w:t>
            </w:r>
            <w:r w:rsidRPr="00813449">
              <w:rPr>
                <w:sz w:val="20"/>
                <w:szCs w:val="20"/>
              </w:rPr>
              <w:t xml:space="preserve"> техноло</w:t>
            </w:r>
            <w:r>
              <w:rPr>
                <w:sz w:val="20"/>
                <w:szCs w:val="20"/>
              </w:rPr>
              <w:t>гии</w:t>
            </w:r>
            <w:r w:rsidRPr="00813449">
              <w:rPr>
                <w:sz w:val="20"/>
                <w:szCs w:val="20"/>
              </w:rPr>
              <w:t xml:space="preserve"> для ре</w:t>
            </w:r>
            <w:r>
              <w:rPr>
                <w:sz w:val="20"/>
                <w:szCs w:val="20"/>
              </w:rPr>
              <w:t>шения профессиональных задач.</w:t>
            </w:r>
          </w:p>
          <w:p w:rsidR="00B00CD8" w:rsidRPr="00813449" w:rsidRDefault="00B00CD8" w:rsidP="0081344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технологии обработки текстовой и граф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й информации; электронные таблицы, ср</w:t>
            </w:r>
            <w:r>
              <w:rPr>
                <w:sz w:val="20"/>
                <w:szCs w:val="20"/>
              </w:rPr>
              <w:t xml:space="preserve">едства электронных презентации, </w:t>
            </w:r>
            <w:r w:rsidRPr="00813449">
              <w:rPr>
                <w:sz w:val="20"/>
                <w:szCs w:val="20"/>
              </w:rPr>
              <w:t>технологию работы на персональном компьютере в современных опер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lastRenderedPageBreak/>
              <w:t xml:space="preserve">онных средах, основные методы обработки и </w:t>
            </w:r>
            <w:proofErr w:type="gramStart"/>
            <w:r w:rsidRPr="00813449">
              <w:rPr>
                <w:sz w:val="20"/>
                <w:szCs w:val="20"/>
              </w:rPr>
              <w:t>пе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</w:t>
            </w:r>
            <w:r>
              <w:rPr>
                <w:sz w:val="20"/>
                <w:szCs w:val="20"/>
              </w:rPr>
              <w:t>и вычислительной техник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правила выполнения чертежей, схем, спе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фикаций в соответствии с требованиями ЕСКД; т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бования ГОСТ к выполнению схем электрических принципиальных, схем электрических соединений объектов электроэнергетики, чертежей печатных плат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использовать возможности вычислительной техники и программного обеспечения; работать на персональном компьютере, пользоваться опер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онной системой и основными офисными прилож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ниям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оформлять чертежи, схемы, спецификации в соответствии с требованиями ЕСКД; создавать би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>лиотеки компонентов схем электрических прин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пиальных, схемы электрических соединений объ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ов электроэнергетики с применением современных компьютерных технологий; выполнять схемы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ические принципиальные, схемы электрических соединений объектов электроэнергетики, чертежи печатных плат в соответствии с требованиями ГОСТ; составлять спецификации схем 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их принципиальных, схем электрических соед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нений объектов электроэнергетики, чертежей печа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 xml:space="preserve">ных плат в соответствии с требованиями ГОСТ. </w:t>
            </w:r>
          </w:p>
          <w:p w:rsidR="00B00CD8" w:rsidRDefault="00B00CD8" w:rsidP="003E3161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ами практического использования современных компьютеров для обработки информ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ции; методами поиска и обмена информацией в гл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бальных и локальных компьютерных сетях; осно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 xml:space="preserve">ными методами и приемами работы с прикладными программными средствами; приемами создания, хранения, воспроизведения, обработки и </w:t>
            </w:r>
            <w:proofErr w:type="gramStart"/>
            <w:r w:rsidRPr="00813449">
              <w:rPr>
                <w:sz w:val="20"/>
                <w:szCs w:val="20"/>
              </w:rPr>
              <w:t>пере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и вычислительной техники; нав</w:t>
            </w:r>
            <w:r w:rsidRPr="00813449">
              <w:rPr>
                <w:sz w:val="20"/>
                <w:szCs w:val="20"/>
              </w:rPr>
              <w:t>ы</w:t>
            </w:r>
            <w:r w:rsidRPr="00813449">
              <w:rPr>
                <w:sz w:val="20"/>
                <w:szCs w:val="20"/>
              </w:rPr>
              <w:t xml:space="preserve">ками применения стандартных программных средств в сфере профессиональной деятельности. </w:t>
            </w:r>
          </w:p>
          <w:p w:rsidR="00B00CD8" w:rsidRPr="00813449" w:rsidRDefault="00B00CD8" w:rsidP="003E3161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меть опыт: разработки целей</w:t>
            </w:r>
            <w:r w:rsidRPr="00285ECD">
              <w:rPr>
                <w:sz w:val="20"/>
                <w:szCs w:val="20"/>
              </w:rPr>
              <w:t xml:space="preserve"> и задач проекта.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ОПК-2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раз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атывать алг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итмы и компь</w:t>
            </w:r>
            <w:r w:rsidRPr="00813449">
              <w:rPr>
                <w:sz w:val="20"/>
                <w:szCs w:val="20"/>
              </w:rPr>
              <w:t>ю</w:t>
            </w:r>
            <w:r w:rsidRPr="00813449">
              <w:rPr>
                <w:sz w:val="20"/>
                <w:szCs w:val="20"/>
              </w:rPr>
              <w:t>терные програ</w:t>
            </w:r>
            <w:r w:rsidRPr="00813449">
              <w:rPr>
                <w:sz w:val="20"/>
                <w:szCs w:val="20"/>
              </w:rPr>
              <w:t>м</w:t>
            </w:r>
            <w:r w:rsidRPr="00813449">
              <w:rPr>
                <w:sz w:val="20"/>
                <w:szCs w:val="20"/>
              </w:rPr>
              <w:t xml:space="preserve">мы, пригодные для практического применения </w:t>
            </w:r>
          </w:p>
          <w:p w:rsidR="00B00CD8" w:rsidRPr="00813449" w:rsidRDefault="00B00CD8" w:rsidP="0081344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ет</w:t>
            </w:r>
            <w:r w:rsidRPr="00813449">
              <w:rPr>
                <w:sz w:val="20"/>
                <w:szCs w:val="20"/>
              </w:rPr>
              <w:t xml:space="preserve"> основные языки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граммирования, операционные системы и оболочки</w:t>
            </w:r>
            <w:r>
              <w:rPr>
                <w:sz w:val="20"/>
                <w:szCs w:val="20"/>
              </w:rPr>
              <w:t>, для реш</w:t>
            </w:r>
            <w:r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ния прикладных задач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Использует навыки разработки алгоритмов и компьютерных программ, применяет соврем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е информационные технол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гии, методы и средства кон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ля, диагностики и управлен</w:t>
            </w:r>
            <w:r>
              <w:rPr>
                <w:sz w:val="20"/>
                <w:szCs w:val="20"/>
              </w:rPr>
              <w:t>ия в</w:t>
            </w:r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свое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фессиональнои</w:t>
            </w:r>
            <w:proofErr w:type="spellEnd"/>
            <w:r w:rsidRPr="00813449">
              <w:rPr>
                <w:sz w:val="20"/>
                <w:szCs w:val="20"/>
              </w:rPr>
              <w:t>̆ де</w:t>
            </w:r>
            <w:r w:rsidRPr="00813449">
              <w:rPr>
                <w:sz w:val="20"/>
                <w:szCs w:val="20"/>
              </w:rPr>
              <w:t>я</w:t>
            </w:r>
            <w:r w:rsidRPr="00813449">
              <w:rPr>
                <w:sz w:val="20"/>
                <w:szCs w:val="20"/>
              </w:rPr>
              <w:t>тельност</w:t>
            </w:r>
            <w:r>
              <w:rPr>
                <w:sz w:val="20"/>
                <w:szCs w:val="20"/>
              </w:rPr>
              <w:t>и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B00CD8" w:rsidRPr="00813449" w:rsidRDefault="00B00CD8" w:rsidP="005752FA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рабатывает</w:t>
            </w:r>
            <w:r w:rsidRPr="00813449">
              <w:rPr>
                <w:sz w:val="20"/>
                <w:szCs w:val="20"/>
              </w:rPr>
              <w:t xml:space="preserve"> алгоритмы и компьютерные программы,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годные для практического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менения </w:t>
            </w:r>
            <w:proofErr w:type="gramStart"/>
            <w:r w:rsidRPr="00813449">
              <w:rPr>
                <w:sz w:val="20"/>
                <w:szCs w:val="20"/>
              </w:rPr>
              <w:t>универсальных</w:t>
            </w:r>
            <w:proofErr w:type="gramEnd"/>
            <w:r w:rsidRPr="00813449">
              <w:rPr>
                <w:sz w:val="20"/>
                <w:szCs w:val="20"/>
              </w:rPr>
              <w:t xml:space="preserve"> ком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тенций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3E3161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алгоритмы и программы, современные и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формационные технологии, методы и средства ко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роля, диагностики и управления.</w:t>
            </w:r>
          </w:p>
          <w:p w:rsidR="00B00CD8" w:rsidRDefault="00B00CD8" w:rsidP="003E3161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разрабатывать алгоритмы и программы, с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ременные информационные технологии, методы и средства конт</w:t>
            </w:r>
            <w:r>
              <w:rPr>
                <w:sz w:val="20"/>
                <w:szCs w:val="20"/>
              </w:rPr>
              <w:t>роля, диагностики и управления.</w:t>
            </w:r>
          </w:p>
          <w:p w:rsidR="00B00CD8" w:rsidRDefault="00B00CD8" w:rsidP="003E3161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опытом разработки алгоритмов и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грамм, пригодны</w:t>
            </w:r>
            <w:r>
              <w:rPr>
                <w:sz w:val="20"/>
                <w:szCs w:val="20"/>
              </w:rPr>
              <w:t>х для практического применения.</w:t>
            </w:r>
          </w:p>
          <w:p w:rsidR="00B00CD8" w:rsidRPr="00813449" w:rsidRDefault="00B00CD8" w:rsidP="003E3161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7377DA">
              <w:rPr>
                <w:sz w:val="20"/>
                <w:szCs w:val="20"/>
              </w:rPr>
              <w:t>Иметь опыт</w:t>
            </w:r>
            <w:r>
              <w:rPr>
                <w:sz w:val="20"/>
                <w:szCs w:val="20"/>
              </w:rPr>
              <w:t>: определения необходимой</w:t>
            </w:r>
            <w:r w:rsidRPr="007377DA">
              <w:rPr>
                <w:sz w:val="20"/>
                <w:szCs w:val="20"/>
              </w:rPr>
              <w:t xml:space="preserve"> толщины диэлектрика по заданному напряжению пробоя.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К-3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Способен при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нять </w:t>
            </w:r>
            <w:proofErr w:type="spellStart"/>
            <w:r w:rsidRPr="00813449">
              <w:rPr>
                <w:sz w:val="20"/>
                <w:szCs w:val="20"/>
              </w:rPr>
              <w:t>соответс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вующи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физико-математическии</w:t>
            </w:r>
            <w:proofErr w:type="spellEnd"/>
            <w:r w:rsidRPr="00813449">
              <w:rPr>
                <w:sz w:val="20"/>
                <w:szCs w:val="20"/>
              </w:rPr>
              <w:t>̆ аппарат, методы анализа и моде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рования, теорет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ого и экс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lastRenderedPageBreak/>
              <w:t>риментального исследования при решении профе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 xml:space="preserve">сиональных задач </w:t>
            </w:r>
          </w:p>
          <w:p w:rsidR="00B00CD8" w:rsidRPr="00813449" w:rsidRDefault="00B00CD8" w:rsidP="0081344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Проводит экспериментальные исследования процессов пре</w:t>
            </w:r>
            <w:r w:rsidRPr="00813449">
              <w:rPr>
                <w:sz w:val="20"/>
                <w:szCs w:val="20"/>
              </w:rPr>
              <w:t>д</w:t>
            </w:r>
            <w:r w:rsidRPr="00813449">
              <w:rPr>
                <w:sz w:val="20"/>
                <w:szCs w:val="20"/>
              </w:rPr>
              <w:t>приятия под руководством р</w:t>
            </w:r>
            <w:r w:rsidRPr="00813449">
              <w:rPr>
                <w:sz w:val="20"/>
                <w:szCs w:val="20"/>
              </w:rPr>
              <w:t>у</w:t>
            </w:r>
            <w:r>
              <w:rPr>
                <w:sz w:val="20"/>
                <w:szCs w:val="20"/>
              </w:rPr>
              <w:t>ководителя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Моделирует результаты </w:t>
            </w:r>
            <w:proofErr w:type="gramStart"/>
            <w:r w:rsidRPr="00813449">
              <w:rPr>
                <w:sz w:val="20"/>
                <w:szCs w:val="20"/>
              </w:rPr>
              <w:t>экс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иментальных</w:t>
            </w:r>
            <w:proofErr w:type="gramEnd"/>
            <w:r w:rsidRPr="00813449">
              <w:rPr>
                <w:sz w:val="20"/>
                <w:szCs w:val="20"/>
              </w:rPr>
              <w:t xml:space="preserve"> исследований</w:t>
            </w:r>
            <w:r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Анализирует профессиональные задачи и использует основные законы и принципы </w:t>
            </w:r>
            <w:proofErr w:type="spellStart"/>
            <w:r w:rsidRPr="00813449">
              <w:rPr>
                <w:sz w:val="20"/>
                <w:szCs w:val="20"/>
              </w:rPr>
              <w:t>теорет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lastRenderedPageBreak/>
              <w:t>скои</w:t>
            </w:r>
            <w:proofErr w:type="spellEnd"/>
            <w:r w:rsidRPr="00813449">
              <w:rPr>
                <w:sz w:val="20"/>
                <w:szCs w:val="20"/>
              </w:rPr>
              <w:t xml:space="preserve">̆ механики для их решения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Использует знания, навыки в области химии для выполнения эксперимента, обработки и и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терпретации полученных да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 xml:space="preserve">ных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ет</w:t>
            </w:r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соответствующи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физик</w:t>
            </w:r>
            <w:proofErr w:type="gramStart"/>
            <w:r w:rsidRPr="00813449">
              <w:rPr>
                <w:sz w:val="20"/>
                <w:szCs w:val="20"/>
              </w:rPr>
              <w:t>о</w:t>
            </w:r>
            <w:proofErr w:type="spellEnd"/>
            <w:r w:rsidRPr="00813449">
              <w:rPr>
                <w:sz w:val="20"/>
                <w:szCs w:val="20"/>
              </w:rPr>
              <w:t>-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математическии</w:t>
            </w:r>
            <w:proofErr w:type="spellEnd"/>
            <w:r w:rsidRPr="00813449">
              <w:rPr>
                <w:sz w:val="20"/>
                <w:szCs w:val="20"/>
              </w:rPr>
              <w:t>̆ апп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рат, методы анализа и моде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рования, теоретического и эк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периментального исследования при решении профессио</w:t>
            </w:r>
            <w:r>
              <w:rPr>
                <w:sz w:val="20"/>
                <w:szCs w:val="20"/>
              </w:rPr>
              <w:t>нальных задач.</w:t>
            </w:r>
          </w:p>
          <w:p w:rsidR="00B00CD8" w:rsidRPr="00813449" w:rsidRDefault="00B00CD8" w:rsidP="0081344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ы математического описания лю</w:t>
            </w:r>
            <w:r>
              <w:rPr>
                <w:sz w:val="20"/>
                <w:szCs w:val="20"/>
              </w:rPr>
              <w:t>бого технологического процесса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основные понятия и определения статики, условия равновесия сил; виды движения твердого тела; основные законы, понятия и определения д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намики точки и механических систем; осно</w:t>
            </w:r>
            <w:r>
              <w:rPr>
                <w:sz w:val="20"/>
                <w:szCs w:val="20"/>
              </w:rPr>
              <w:t>вные принципы механики.</w:t>
            </w:r>
          </w:p>
          <w:p w:rsidR="00B00CD8" w:rsidRDefault="00B00CD8" w:rsidP="007742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основные понятия, фор</w:t>
            </w:r>
            <w:r>
              <w:rPr>
                <w:sz w:val="20"/>
                <w:szCs w:val="20"/>
              </w:rPr>
              <w:t>мулы и законы химии.</w:t>
            </w:r>
          </w:p>
          <w:p w:rsidR="00B00CD8" w:rsidRDefault="00B00CD8" w:rsidP="007742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оставлять модели технологического обор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lastRenderedPageBreak/>
              <w:t>д</w:t>
            </w:r>
            <w:r>
              <w:rPr>
                <w:sz w:val="20"/>
                <w:szCs w:val="20"/>
              </w:rPr>
              <w:t>ования и вычислять их параметры.</w:t>
            </w:r>
          </w:p>
          <w:p w:rsidR="00B00CD8" w:rsidRDefault="00B00CD8" w:rsidP="007742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составлять уравнения равновесия; опр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лять кинематические характеристики движения то</w:t>
            </w:r>
            <w:r w:rsidRPr="00813449">
              <w:rPr>
                <w:sz w:val="20"/>
                <w:szCs w:val="20"/>
              </w:rPr>
              <w:t>ч</w:t>
            </w:r>
            <w:r w:rsidRPr="00813449">
              <w:rPr>
                <w:sz w:val="20"/>
                <w:szCs w:val="20"/>
              </w:rPr>
              <w:t>ки и твердого тела; составлять и решать диффер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циальные уравнения движения механических с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тем; использовать основные принципы механики при исследовании различных кинематических с</w:t>
            </w:r>
            <w:r w:rsidRPr="00813449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стояний механических систем.</w:t>
            </w:r>
          </w:p>
          <w:p w:rsidR="00B00CD8" w:rsidRDefault="00B00CD8" w:rsidP="007742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применять полученные знания для решения химических задач, строить математические модели химических про</w:t>
            </w:r>
            <w:r>
              <w:rPr>
                <w:sz w:val="20"/>
                <w:szCs w:val="20"/>
              </w:rPr>
              <w:t>цессов.</w:t>
            </w:r>
          </w:p>
          <w:p w:rsidR="00B00CD8" w:rsidRDefault="00B00CD8" w:rsidP="007742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ностью составления </w:t>
            </w:r>
            <w:proofErr w:type="spellStart"/>
            <w:r w:rsidRPr="00813449">
              <w:rPr>
                <w:sz w:val="20"/>
                <w:szCs w:val="20"/>
              </w:rPr>
              <w:t>моделеи</w:t>
            </w:r>
            <w:proofErr w:type="spellEnd"/>
            <w:r w:rsidRPr="00813449">
              <w:rPr>
                <w:sz w:val="20"/>
                <w:szCs w:val="20"/>
              </w:rPr>
              <w:t>̆ техн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логического оборудования и вычисления их пар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метров.</w:t>
            </w:r>
          </w:p>
          <w:p w:rsidR="00B00CD8" w:rsidRDefault="00B00CD8" w:rsidP="007742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методами статического расчета абсолютно твер</w:t>
            </w:r>
            <w:r>
              <w:rPr>
                <w:sz w:val="20"/>
                <w:szCs w:val="20"/>
              </w:rPr>
              <w:t>дых тел в различных условиях их</w:t>
            </w:r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нагружения</w:t>
            </w:r>
            <w:proofErr w:type="spellEnd"/>
            <w:r w:rsidRPr="00813449">
              <w:rPr>
                <w:sz w:val="20"/>
                <w:szCs w:val="20"/>
              </w:rPr>
              <w:t>; методами кинематического расчета механизмов ра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личных технических систем; методами динам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го расчета движения механических систем с 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пользованием общих теорем динамики; методами динамического расчета движения механических с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 xml:space="preserve">тем с использованием основных положений </w:t>
            </w:r>
            <w:proofErr w:type="spellStart"/>
            <w:r w:rsidRPr="00813449">
              <w:rPr>
                <w:sz w:val="20"/>
                <w:szCs w:val="20"/>
              </w:rPr>
              <w:t>класс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</w:t>
            </w:r>
            <w:r>
              <w:rPr>
                <w:sz w:val="20"/>
                <w:szCs w:val="20"/>
              </w:rPr>
              <w:t>кои</w:t>
            </w:r>
            <w:proofErr w:type="spellEnd"/>
            <w:r>
              <w:rPr>
                <w:sz w:val="20"/>
                <w:szCs w:val="20"/>
              </w:rPr>
              <w:t xml:space="preserve">̆ и </w:t>
            </w:r>
            <w:proofErr w:type="spellStart"/>
            <w:r>
              <w:rPr>
                <w:sz w:val="20"/>
                <w:szCs w:val="20"/>
              </w:rPr>
              <w:t>аналитическои</w:t>
            </w:r>
            <w:proofErr w:type="spellEnd"/>
            <w:r>
              <w:rPr>
                <w:sz w:val="20"/>
                <w:szCs w:val="20"/>
              </w:rPr>
              <w:t>̆ механики.</w:t>
            </w:r>
          </w:p>
          <w:p w:rsidR="00B00CD8" w:rsidRDefault="00B00CD8" w:rsidP="007742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</w:t>
            </w:r>
            <w:r>
              <w:rPr>
                <w:sz w:val="20"/>
                <w:szCs w:val="20"/>
              </w:rPr>
              <w:t xml:space="preserve"> </w:t>
            </w:r>
            <w:r w:rsidRPr="00813449">
              <w:rPr>
                <w:sz w:val="20"/>
                <w:szCs w:val="20"/>
              </w:rPr>
              <w:t>основными приемами и методами решения химических задач, законами химии; навыками те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етических и экспериментальных методов изуче</w:t>
            </w:r>
            <w:r>
              <w:rPr>
                <w:sz w:val="20"/>
                <w:szCs w:val="20"/>
              </w:rPr>
              <w:t>ния химических явлений.</w:t>
            </w:r>
          </w:p>
          <w:p w:rsidR="00B00CD8" w:rsidRPr="00285ECD" w:rsidRDefault="00B00CD8" w:rsidP="00285ECD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285ECD">
              <w:rPr>
                <w:sz w:val="20"/>
                <w:szCs w:val="20"/>
              </w:rPr>
              <w:t>Иметь опыт</w:t>
            </w:r>
            <w:r>
              <w:rPr>
                <w:sz w:val="20"/>
                <w:szCs w:val="20"/>
              </w:rPr>
              <w:t>:</w:t>
            </w:r>
            <w:r w:rsidRPr="00285ECD">
              <w:rPr>
                <w:sz w:val="20"/>
                <w:szCs w:val="20"/>
              </w:rPr>
              <w:t xml:space="preserve"> по разработке мероприятий по пов</w:t>
            </w:r>
            <w:r w:rsidRPr="00285ECD">
              <w:rPr>
                <w:sz w:val="20"/>
                <w:szCs w:val="20"/>
              </w:rPr>
              <w:t>ы</w:t>
            </w:r>
            <w:r w:rsidRPr="00285ECD">
              <w:rPr>
                <w:sz w:val="20"/>
                <w:szCs w:val="20"/>
              </w:rPr>
              <w:t xml:space="preserve">шению уровня безопасности жизнедеятельности, </w:t>
            </w:r>
            <w:proofErr w:type="gramStart"/>
            <w:r w:rsidRPr="00285ECD">
              <w:rPr>
                <w:sz w:val="20"/>
                <w:szCs w:val="20"/>
              </w:rPr>
              <w:t>по</w:t>
            </w:r>
            <w:proofErr w:type="gramEnd"/>
          </w:p>
          <w:p w:rsidR="00B00CD8" w:rsidRPr="00813449" w:rsidRDefault="00B00CD8" w:rsidP="00285ECD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285ECD">
              <w:rPr>
                <w:sz w:val="20"/>
                <w:szCs w:val="20"/>
              </w:rPr>
              <w:t>применению основных методов защиты в условиях чрезвычайных ситуаций и военных конфликтов.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ОПК-4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Способен испо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 xml:space="preserve">зовать методы анализа и </w:t>
            </w:r>
            <w:proofErr w:type="gramStart"/>
            <w:r w:rsidRPr="00813449">
              <w:rPr>
                <w:sz w:val="20"/>
                <w:szCs w:val="20"/>
              </w:rPr>
              <w:t>моде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и электри</w:t>
            </w:r>
            <w:r>
              <w:rPr>
                <w:sz w:val="20"/>
                <w:szCs w:val="20"/>
              </w:rPr>
              <w:t>ческих машин</w:t>
            </w:r>
          </w:p>
          <w:p w:rsidR="00B00CD8" w:rsidRPr="00813449" w:rsidRDefault="00B00CD8" w:rsidP="0081344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ует</w:t>
            </w:r>
            <w:r w:rsidRPr="00813449">
              <w:rPr>
                <w:sz w:val="20"/>
                <w:szCs w:val="20"/>
              </w:rPr>
              <w:t xml:space="preserve"> мето</w:t>
            </w:r>
            <w:r>
              <w:rPr>
                <w:sz w:val="20"/>
                <w:szCs w:val="20"/>
              </w:rPr>
              <w:t>ды</w:t>
            </w:r>
            <w:r w:rsidRPr="00813449">
              <w:rPr>
                <w:sz w:val="20"/>
                <w:szCs w:val="20"/>
              </w:rPr>
              <w:t xml:space="preserve">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 xml:space="preserve">̆ и электрических машин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ассчиты</w:t>
            </w:r>
            <w:r>
              <w:rPr>
                <w:sz w:val="20"/>
                <w:szCs w:val="20"/>
              </w:rPr>
              <w:t>вает</w:t>
            </w:r>
            <w:r w:rsidRPr="00813449">
              <w:rPr>
                <w:sz w:val="20"/>
                <w:szCs w:val="20"/>
              </w:rPr>
              <w:t xml:space="preserve"> и анализир</w:t>
            </w:r>
            <w:r>
              <w:rPr>
                <w:sz w:val="20"/>
                <w:szCs w:val="20"/>
              </w:rPr>
              <w:t>ует</w:t>
            </w:r>
            <w:r w:rsidRPr="00813449">
              <w:rPr>
                <w:sz w:val="20"/>
                <w:szCs w:val="20"/>
              </w:rPr>
              <w:t xml:space="preserve"> величины токов и напряжения в элек</w:t>
            </w:r>
            <w:r>
              <w:rPr>
                <w:sz w:val="20"/>
                <w:szCs w:val="20"/>
              </w:rPr>
              <w:t>трических</w:t>
            </w:r>
            <w:r w:rsidRPr="00813449">
              <w:rPr>
                <w:sz w:val="20"/>
                <w:szCs w:val="20"/>
              </w:rPr>
              <w:t xml:space="preserve"> схемах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Применя</w:t>
            </w:r>
            <w:r>
              <w:rPr>
                <w:sz w:val="20"/>
                <w:szCs w:val="20"/>
              </w:rPr>
              <w:t>ет</w:t>
            </w:r>
            <w:r w:rsidRPr="00813449">
              <w:rPr>
                <w:sz w:val="20"/>
                <w:szCs w:val="20"/>
              </w:rPr>
              <w:t xml:space="preserve"> методы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и электриче</w:t>
            </w:r>
            <w:r>
              <w:rPr>
                <w:sz w:val="20"/>
                <w:szCs w:val="20"/>
              </w:rPr>
              <w:t>ских машин.</w:t>
            </w:r>
          </w:p>
          <w:p w:rsidR="00B00CD8" w:rsidRPr="00813449" w:rsidRDefault="00B00CD8" w:rsidP="005752FA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основные понятия, уравнения элек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 xml:space="preserve">̆; методы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и</w:t>
            </w:r>
            <w:r>
              <w:rPr>
                <w:sz w:val="20"/>
                <w:szCs w:val="20"/>
              </w:rPr>
              <w:t xml:space="preserve">х </w:t>
            </w:r>
            <w:proofErr w:type="spellStart"/>
            <w:r>
              <w:rPr>
                <w:sz w:val="20"/>
                <w:szCs w:val="20"/>
              </w:rPr>
              <w:t>цепеи</w:t>
            </w:r>
            <w:proofErr w:type="spellEnd"/>
            <w:r>
              <w:rPr>
                <w:sz w:val="20"/>
                <w:szCs w:val="20"/>
              </w:rPr>
              <w:t>̆ и электрических машин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ы анализа и моделирования </w:t>
            </w:r>
            <w:proofErr w:type="spellStart"/>
            <w:r w:rsidRPr="00813449">
              <w:rPr>
                <w:sz w:val="20"/>
                <w:szCs w:val="20"/>
              </w:rPr>
              <w:t>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не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 xml:space="preserve">̆ постоянного и переменного тока; принцип </w:t>
            </w:r>
            <w:proofErr w:type="spellStart"/>
            <w:r w:rsidRPr="00813449">
              <w:rPr>
                <w:sz w:val="20"/>
                <w:szCs w:val="20"/>
              </w:rPr>
              <w:t>действия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>электронных</w:t>
            </w:r>
            <w:proofErr w:type="gramEnd"/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устройств</w:t>
            </w:r>
            <w:proofErr w:type="spellEnd"/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использовать методы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и электрических машин; проводи</w:t>
            </w:r>
            <w:r>
              <w:rPr>
                <w:sz w:val="20"/>
                <w:szCs w:val="20"/>
              </w:rPr>
              <w:t xml:space="preserve">ть расчет электрических </w:t>
            </w:r>
            <w:proofErr w:type="spellStart"/>
            <w:r>
              <w:rPr>
                <w:sz w:val="20"/>
                <w:szCs w:val="20"/>
              </w:rPr>
              <w:t>цепеи</w:t>
            </w:r>
            <w:proofErr w:type="spellEnd"/>
            <w:r>
              <w:rPr>
                <w:sz w:val="20"/>
                <w:szCs w:val="20"/>
              </w:rPr>
              <w:t>̆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применять знания функций и основных х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рактеристик электрических и электронных аппа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тов; применять методы анализа и моделирования </w:t>
            </w:r>
            <w:proofErr w:type="spellStart"/>
            <w:r w:rsidRPr="00813449">
              <w:rPr>
                <w:sz w:val="20"/>
                <w:szCs w:val="20"/>
              </w:rPr>
              <w:t>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не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постоянного и пер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менного тока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: п</w:t>
            </w:r>
            <w:r w:rsidRPr="00813449">
              <w:rPr>
                <w:sz w:val="20"/>
                <w:szCs w:val="20"/>
              </w:rPr>
              <w:t>роизводить анализ и моделирование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и электрических ма</w:t>
            </w:r>
            <w:r>
              <w:rPr>
                <w:sz w:val="20"/>
                <w:szCs w:val="20"/>
              </w:rPr>
              <w:t>шин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рассчитывать </w:t>
            </w:r>
            <w:proofErr w:type="spellStart"/>
            <w:r w:rsidRPr="00813449">
              <w:rPr>
                <w:sz w:val="20"/>
                <w:szCs w:val="20"/>
              </w:rPr>
              <w:t>простейшие</w:t>
            </w:r>
            <w:proofErr w:type="spellEnd"/>
            <w:r w:rsidRPr="00813449">
              <w:rPr>
                <w:sz w:val="20"/>
                <w:szCs w:val="20"/>
              </w:rPr>
              <w:t xml:space="preserve"> электрические цепи постоянного тока (закон Ома, правила Кирхг</w:t>
            </w:r>
            <w:r w:rsidRPr="00813449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фа)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ами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ически</w:t>
            </w:r>
            <w:r>
              <w:rPr>
                <w:sz w:val="20"/>
                <w:szCs w:val="20"/>
              </w:rPr>
              <w:t xml:space="preserve">х </w:t>
            </w:r>
            <w:proofErr w:type="spellStart"/>
            <w:r>
              <w:rPr>
                <w:sz w:val="20"/>
                <w:szCs w:val="20"/>
              </w:rPr>
              <w:t>цепеи</w:t>
            </w:r>
            <w:proofErr w:type="spellEnd"/>
            <w:r>
              <w:rPr>
                <w:sz w:val="20"/>
                <w:szCs w:val="20"/>
              </w:rPr>
              <w:t>̆ и электрических машин.</w:t>
            </w:r>
          </w:p>
          <w:p w:rsidR="00B00CD8" w:rsidRDefault="00B00CD8" w:rsidP="009F2663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навыками применения методов анализа и моделирования </w:t>
            </w:r>
            <w:proofErr w:type="spellStart"/>
            <w:r w:rsidRPr="00813449">
              <w:rPr>
                <w:sz w:val="20"/>
                <w:szCs w:val="20"/>
              </w:rPr>
              <w:t>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не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п</w:t>
            </w:r>
            <w:r w:rsidRPr="00813449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стоянного и переменного тока.</w:t>
            </w:r>
          </w:p>
          <w:p w:rsidR="00B00CD8" w:rsidRPr="00813449" w:rsidRDefault="00B00CD8" w:rsidP="00285ECD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285ECD">
              <w:rPr>
                <w:sz w:val="20"/>
                <w:szCs w:val="20"/>
              </w:rPr>
              <w:t>Иметь опыт</w:t>
            </w:r>
            <w:r>
              <w:rPr>
                <w:sz w:val="20"/>
                <w:szCs w:val="20"/>
              </w:rPr>
              <w:t>:</w:t>
            </w:r>
            <w:r w:rsidRPr="00285ECD">
              <w:rPr>
                <w:sz w:val="20"/>
                <w:szCs w:val="20"/>
              </w:rPr>
              <w:t xml:space="preserve"> практического использования совр</w:t>
            </w:r>
            <w:r w:rsidRPr="00285ECD">
              <w:rPr>
                <w:sz w:val="20"/>
                <w:szCs w:val="20"/>
              </w:rPr>
              <w:t>е</w:t>
            </w:r>
            <w:r w:rsidRPr="00285ECD">
              <w:rPr>
                <w:sz w:val="20"/>
                <w:szCs w:val="20"/>
              </w:rPr>
              <w:t>менных компьютеров для обработки информации;</w:t>
            </w:r>
            <w:r>
              <w:rPr>
                <w:sz w:val="20"/>
                <w:szCs w:val="20"/>
              </w:rPr>
              <w:t xml:space="preserve"> </w:t>
            </w:r>
            <w:r w:rsidRPr="00285ECD">
              <w:rPr>
                <w:sz w:val="20"/>
                <w:szCs w:val="20"/>
              </w:rPr>
              <w:t>поиска и обмена информацией в глобальных и л</w:t>
            </w:r>
            <w:r w:rsidRPr="00285ECD">
              <w:rPr>
                <w:sz w:val="20"/>
                <w:szCs w:val="20"/>
              </w:rPr>
              <w:t>о</w:t>
            </w:r>
            <w:r w:rsidRPr="00285ECD">
              <w:rPr>
                <w:sz w:val="20"/>
                <w:szCs w:val="20"/>
              </w:rPr>
              <w:t>кальных компьютерных сетях; создания, хранения,</w:t>
            </w:r>
            <w:r>
              <w:rPr>
                <w:sz w:val="20"/>
                <w:szCs w:val="20"/>
              </w:rPr>
              <w:t xml:space="preserve"> </w:t>
            </w:r>
            <w:r w:rsidRPr="00285ECD">
              <w:rPr>
                <w:sz w:val="20"/>
                <w:szCs w:val="20"/>
              </w:rPr>
              <w:t xml:space="preserve">воспроизведения, обработки и </w:t>
            </w:r>
            <w:proofErr w:type="gramStart"/>
            <w:r w:rsidRPr="00285ECD">
              <w:rPr>
                <w:sz w:val="20"/>
                <w:szCs w:val="20"/>
              </w:rPr>
              <w:t>передачи</w:t>
            </w:r>
            <w:proofErr w:type="gramEnd"/>
            <w:r w:rsidRPr="00285ECD">
              <w:rPr>
                <w:sz w:val="20"/>
                <w:szCs w:val="20"/>
              </w:rPr>
              <w:t xml:space="preserve"> данных средствами вычислительной техники; </w:t>
            </w:r>
            <w:proofErr w:type="spellStart"/>
            <w:r w:rsidRPr="00285ECD">
              <w:rPr>
                <w:sz w:val="20"/>
                <w:szCs w:val="20"/>
              </w:rPr>
              <w:t>применени</w:t>
            </w:r>
            <w:r w:rsidRPr="00285ECD">
              <w:rPr>
                <w:sz w:val="20"/>
                <w:szCs w:val="20"/>
              </w:rPr>
              <w:t>я</w:t>
            </w:r>
            <w:r w:rsidRPr="00285ECD">
              <w:rPr>
                <w:sz w:val="20"/>
                <w:szCs w:val="20"/>
              </w:rPr>
              <w:t>современных</w:t>
            </w:r>
            <w:proofErr w:type="spellEnd"/>
            <w:r w:rsidRPr="00285ECD">
              <w:rPr>
                <w:sz w:val="20"/>
                <w:szCs w:val="20"/>
              </w:rPr>
              <w:t xml:space="preserve"> информационных технологий и и</w:t>
            </w:r>
            <w:r w:rsidRPr="00285ECD">
              <w:rPr>
                <w:sz w:val="20"/>
                <w:szCs w:val="20"/>
              </w:rPr>
              <w:t>с</w:t>
            </w:r>
            <w:r w:rsidRPr="00285ECD">
              <w:rPr>
                <w:sz w:val="20"/>
                <w:szCs w:val="20"/>
              </w:rPr>
              <w:t>пользования их для решения задач профессионал</w:t>
            </w:r>
            <w:r w:rsidRPr="00285ECD">
              <w:rPr>
                <w:sz w:val="20"/>
                <w:szCs w:val="20"/>
              </w:rPr>
              <w:t>ь</w:t>
            </w:r>
            <w:r w:rsidRPr="00285ECD">
              <w:rPr>
                <w:sz w:val="20"/>
                <w:szCs w:val="20"/>
              </w:rPr>
              <w:lastRenderedPageBreak/>
              <w:t>ной</w:t>
            </w:r>
            <w:r>
              <w:rPr>
                <w:sz w:val="20"/>
                <w:szCs w:val="20"/>
              </w:rPr>
              <w:t xml:space="preserve"> </w:t>
            </w:r>
            <w:r w:rsidRPr="00285ECD">
              <w:rPr>
                <w:sz w:val="20"/>
                <w:szCs w:val="20"/>
              </w:rPr>
              <w:t>деятельности.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ОПК-5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испо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 xml:space="preserve">зовать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конструкционных и электро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их материалов в расчетах параме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 xml:space="preserve">ров и режимов объектов </w:t>
            </w:r>
            <w:proofErr w:type="spellStart"/>
            <w:r w:rsidRPr="00813449">
              <w:rPr>
                <w:sz w:val="20"/>
                <w:szCs w:val="20"/>
              </w:rPr>
              <w:t>профе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сиональнои</w:t>
            </w:r>
            <w:proofErr w:type="spellEnd"/>
            <w:r w:rsidRPr="00813449">
              <w:rPr>
                <w:sz w:val="20"/>
                <w:szCs w:val="20"/>
              </w:rPr>
              <w:t>̆ де</w:t>
            </w:r>
            <w:r w:rsidRPr="00813449">
              <w:rPr>
                <w:sz w:val="20"/>
                <w:szCs w:val="20"/>
              </w:rPr>
              <w:t>я</w:t>
            </w:r>
            <w:r w:rsidRPr="00813449">
              <w:rPr>
                <w:sz w:val="20"/>
                <w:szCs w:val="20"/>
              </w:rPr>
              <w:t xml:space="preserve">тельности </w:t>
            </w:r>
          </w:p>
          <w:p w:rsidR="00B00CD8" w:rsidRPr="00813449" w:rsidRDefault="00B00CD8" w:rsidP="00813449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бирает электротехнические и конструкционные материалы </w:t>
            </w:r>
            <w:proofErr w:type="gramStart"/>
            <w:r w:rsidRPr="00813449">
              <w:rPr>
                <w:sz w:val="20"/>
                <w:szCs w:val="20"/>
              </w:rPr>
              <w:t>в зависимости от их функци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нального назначения 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оборудовании с учетом измен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я их характ</w:t>
            </w:r>
            <w:r>
              <w:rPr>
                <w:sz w:val="20"/>
                <w:szCs w:val="20"/>
              </w:rPr>
              <w:t>еристик в процессе</w:t>
            </w:r>
            <w:proofErr w:type="gramEnd"/>
            <w:r>
              <w:rPr>
                <w:sz w:val="20"/>
                <w:szCs w:val="20"/>
              </w:rPr>
              <w:t xml:space="preserve"> эксплуатаци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использовать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конструкционных и электро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их материалов в расчетах параметров и режимов объектов</w:t>
            </w:r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профессиональнои</w:t>
            </w:r>
            <w:proofErr w:type="spellEnd"/>
            <w:r>
              <w:rPr>
                <w:sz w:val="20"/>
                <w:szCs w:val="20"/>
              </w:rPr>
              <w:t>̆ деятельн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сти.</w:t>
            </w:r>
          </w:p>
          <w:p w:rsidR="00B00CD8" w:rsidRPr="00813449" w:rsidRDefault="00B00CD8" w:rsidP="00813449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 о</w:t>
            </w:r>
            <w:r w:rsidRPr="00813449">
              <w:rPr>
                <w:sz w:val="20"/>
                <w:szCs w:val="20"/>
              </w:rPr>
              <w:t xml:space="preserve">сновные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конструкционных и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технических материалов для использования их в проектах электроэнергетических и электротехнич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ских систем и их компонентов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 п</w:t>
            </w:r>
            <w:r w:rsidRPr="00813449">
              <w:rPr>
                <w:sz w:val="20"/>
                <w:szCs w:val="20"/>
              </w:rPr>
              <w:t xml:space="preserve">равильно выбирать электротехнические материалы в зависимости </w:t>
            </w:r>
            <w:proofErr w:type="gramStart"/>
            <w:r w:rsidRPr="00813449">
              <w:rPr>
                <w:sz w:val="20"/>
                <w:szCs w:val="20"/>
              </w:rPr>
              <w:t>от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>условии</w:t>
            </w:r>
            <w:proofErr w:type="gramEnd"/>
            <w:r w:rsidRPr="00813449">
              <w:rPr>
                <w:sz w:val="20"/>
                <w:szCs w:val="20"/>
              </w:rPr>
              <w:t>̆ их эксплуат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ци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рассчитывать толщину диэлектрика по з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дан</w:t>
            </w:r>
            <w:r>
              <w:rPr>
                <w:sz w:val="20"/>
                <w:szCs w:val="20"/>
              </w:rPr>
              <w:t>ному напряжению пробо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 п</w:t>
            </w:r>
            <w:r w:rsidRPr="00813449">
              <w:rPr>
                <w:sz w:val="20"/>
                <w:szCs w:val="20"/>
              </w:rPr>
              <w:t xml:space="preserve">риемами использования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справочнои</w:t>
            </w:r>
            <w:proofErr w:type="spellEnd"/>
            <w:r w:rsidRPr="00813449">
              <w:rPr>
                <w:sz w:val="20"/>
                <w:szCs w:val="20"/>
              </w:rPr>
              <w:t xml:space="preserve">̆ литературы для выбора необходимых по назначению и характеристикам материалов </w:t>
            </w:r>
            <w:proofErr w:type="gramStart"/>
            <w:r w:rsidRPr="00813449">
              <w:rPr>
                <w:sz w:val="20"/>
                <w:szCs w:val="20"/>
              </w:rPr>
              <w:t>для</w:t>
            </w:r>
            <w:proofErr w:type="gramEnd"/>
            <w:r w:rsidRPr="00813449">
              <w:rPr>
                <w:sz w:val="20"/>
                <w:szCs w:val="20"/>
              </w:rPr>
              <w:t xml:space="preserve"> элек</w:t>
            </w:r>
            <w:r>
              <w:rPr>
                <w:sz w:val="20"/>
                <w:szCs w:val="20"/>
              </w:rPr>
              <w:t xml:space="preserve">тротехнических </w:t>
            </w:r>
            <w:proofErr w:type="spellStart"/>
            <w:r>
              <w:rPr>
                <w:sz w:val="20"/>
                <w:szCs w:val="20"/>
              </w:rPr>
              <w:t>устройств</w:t>
            </w:r>
            <w:proofErr w:type="spellEnd"/>
            <w:r>
              <w:rPr>
                <w:sz w:val="20"/>
                <w:szCs w:val="20"/>
              </w:rPr>
              <w:t>.</w:t>
            </w:r>
          </w:p>
          <w:p w:rsidR="00B00CD8" w:rsidRDefault="00B00CD8" w:rsidP="009F2663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ностью рассчитывать толщину д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электрика по заданному напряжению пробоя.</w:t>
            </w:r>
          </w:p>
          <w:p w:rsidR="00B00CD8" w:rsidRPr="00813449" w:rsidRDefault="00B00CD8" w:rsidP="009F2663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9F2663">
              <w:rPr>
                <w:sz w:val="20"/>
                <w:szCs w:val="20"/>
              </w:rPr>
              <w:t>Иметь опыт</w:t>
            </w:r>
            <w:r>
              <w:rPr>
                <w:sz w:val="20"/>
                <w:szCs w:val="20"/>
              </w:rPr>
              <w:t>:</w:t>
            </w:r>
            <w:r w:rsidRPr="009F2663">
              <w:rPr>
                <w:sz w:val="20"/>
                <w:szCs w:val="20"/>
              </w:rPr>
              <w:t xml:space="preserve"> расчета простейших электрических цепей постоянного тока (закон Ома, правила</w:t>
            </w:r>
            <w:r>
              <w:rPr>
                <w:sz w:val="20"/>
                <w:szCs w:val="20"/>
              </w:rPr>
              <w:t xml:space="preserve"> </w:t>
            </w:r>
            <w:r w:rsidRPr="009F2663">
              <w:rPr>
                <w:sz w:val="20"/>
                <w:szCs w:val="20"/>
              </w:rPr>
              <w:t>Кир</w:t>
            </w:r>
            <w:r w:rsidRPr="009F2663">
              <w:rPr>
                <w:sz w:val="20"/>
                <w:szCs w:val="20"/>
              </w:rPr>
              <w:t>х</w:t>
            </w:r>
            <w:r w:rsidRPr="009F2663">
              <w:rPr>
                <w:sz w:val="20"/>
                <w:szCs w:val="20"/>
              </w:rPr>
              <w:t>гофа).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К-6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пров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дить измерения электрических и неэлектрических величин приме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тельно к объектам </w:t>
            </w:r>
            <w:proofErr w:type="spellStart"/>
            <w:r w:rsidRPr="00813449">
              <w:rPr>
                <w:sz w:val="20"/>
                <w:szCs w:val="20"/>
              </w:rPr>
              <w:t>професси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ои</w:t>
            </w:r>
            <w:proofErr w:type="spellEnd"/>
            <w:r w:rsidRPr="00813449">
              <w:rPr>
                <w:sz w:val="20"/>
                <w:szCs w:val="20"/>
              </w:rPr>
              <w:t xml:space="preserve">̆ деятельности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Использует измерительные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боры измерения электрических и неэлектрических величин. Оценивает погрешность изме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тельных при</w:t>
            </w:r>
            <w:r>
              <w:rPr>
                <w:sz w:val="20"/>
                <w:szCs w:val="20"/>
              </w:rPr>
              <w:t>боров для систем автоматизаци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Способен проводить измерения электрических и не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ских величин, проводит расчет электрических и электронных аппаратов. </w:t>
            </w:r>
          </w:p>
          <w:p w:rsidR="00B00CD8" w:rsidRPr="00813449" w:rsidRDefault="00B00CD8" w:rsidP="00D7402B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ть: </w:t>
            </w:r>
            <w:r w:rsidRPr="00813449">
              <w:rPr>
                <w:sz w:val="20"/>
                <w:szCs w:val="20"/>
              </w:rPr>
              <w:t>измерительные приборы для систем автом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тизации в энергетике; методы оценки погрешности измерительных прибо</w:t>
            </w:r>
            <w:r>
              <w:rPr>
                <w:sz w:val="20"/>
                <w:szCs w:val="20"/>
              </w:rPr>
              <w:t>ров для систем автоматизаци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Знать: </w:t>
            </w:r>
            <w:proofErr w:type="spellStart"/>
            <w:r w:rsidRPr="00813449">
              <w:rPr>
                <w:sz w:val="20"/>
                <w:szCs w:val="20"/>
              </w:rPr>
              <w:t>устройство</w:t>
            </w:r>
            <w:proofErr w:type="spellEnd"/>
            <w:r w:rsidRPr="00813449">
              <w:rPr>
                <w:sz w:val="20"/>
                <w:szCs w:val="20"/>
              </w:rPr>
              <w:t xml:space="preserve">, принцип </w:t>
            </w:r>
            <w:proofErr w:type="spellStart"/>
            <w:r w:rsidRPr="00813449">
              <w:rPr>
                <w:sz w:val="20"/>
                <w:szCs w:val="20"/>
              </w:rPr>
              <w:t>действия</w:t>
            </w:r>
            <w:proofErr w:type="spellEnd"/>
            <w:r w:rsidRPr="00813449">
              <w:rPr>
                <w:sz w:val="20"/>
                <w:szCs w:val="20"/>
              </w:rPr>
              <w:t xml:space="preserve"> и основные характеристики электрических и электронных апп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ратов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:</w:t>
            </w:r>
            <w:r w:rsidRPr="00813449">
              <w:rPr>
                <w:sz w:val="20"/>
                <w:szCs w:val="20"/>
              </w:rPr>
              <w:t xml:space="preserve"> пользоваться измерительными приборами для систем автоматизации в энергетике; оценивать погрешность измерительных приборов для систем автоматизации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определять параметры электрических и эл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>тронных аппаратов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оперативно и профессионально принять 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ы по ликвидации авар</w:t>
            </w:r>
            <w:proofErr w:type="gramStart"/>
            <w:r w:rsidRPr="00813449">
              <w:rPr>
                <w:sz w:val="20"/>
                <w:szCs w:val="20"/>
              </w:rPr>
              <w:t>ий и ее</w:t>
            </w:r>
            <w:proofErr w:type="gramEnd"/>
            <w:r w:rsidRPr="00813449">
              <w:rPr>
                <w:sz w:val="20"/>
                <w:szCs w:val="20"/>
              </w:rPr>
              <w:t>̈ последствий; выбрать необходимые средства защи</w:t>
            </w:r>
            <w:r>
              <w:rPr>
                <w:sz w:val="20"/>
                <w:szCs w:val="20"/>
              </w:rPr>
              <w:t>ты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ладеть: </w:t>
            </w:r>
            <w:r w:rsidRPr="00813449">
              <w:rPr>
                <w:sz w:val="20"/>
                <w:szCs w:val="20"/>
              </w:rPr>
              <w:t>способностью пользоваться измерите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ыми приборами для систем автоматизации в эне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ге</w:t>
            </w:r>
            <w:r>
              <w:rPr>
                <w:sz w:val="20"/>
                <w:szCs w:val="20"/>
              </w:rPr>
              <w:t>тике;</w:t>
            </w:r>
            <w:r w:rsidRPr="00813449">
              <w:rPr>
                <w:sz w:val="20"/>
                <w:szCs w:val="20"/>
              </w:rPr>
              <w:t xml:space="preserve"> рассчитывать погрешность измерительных приборов для систем автоматизации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навыками определения параметров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и</w:t>
            </w:r>
            <w:r>
              <w:rPr>
                <w:sz w:val="20"/>
                <w:szCs w:val="20"/>
              </w:rPr>
              <w:t>ческих и электронных аппаратов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ладе</w:t>
            </w:r>
            <w:r w:rsidRPr="00813449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ь:</w:t>
            </w:r>
            <w:r w:rsidRPr="00813449">
              <w:rPr>
                <w:sz w:val="20"/>
                <w:szCs w:val="20"/>
              </w:rPr>
              <w:t xml:space="preserve"> навыками освобождения человека от </w:t>
            </w:r>
            <w:proofErr w:type="spellStart"/>
            <w:r>
              <w:rPr>
                <w:sz w:val="20"/>
                <w:szCs w:val="20"/>
              </w:rPr>
              <w:t>действия</w:t>
            </w:r>
            <w:proofErr w:type="spellEnd"/>
            <w:r>
              <w:rPr>
                <w:sz w:val="20"/>
                <w:szCs w:val="20"/>
              </w:rPr>
              <w:t xml:space="preserve"> электрического тока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9F2663">
              <w:rPr>
                <w:sz w:val="20"/>
                <w:szCs w:val="20"/>
              </w:rPr>
              <w:t>Иметь опыт</w:t>
            </w:r>
            <w:r>
              <w:rPr>
                <w:sz w:val="20"/>
                <w:szCs w:val="20"/>
              </w:rPr>
              <w:t>:</w:t>
            </w:r>
            <w:r w:rsidRPr="009F2663">
              <w:rPr>
                <w:sz w:val="20"/>
                <w:szCs w:val="20"/>
              </w:rPr>
              <w:t xml:space="preserve"> пользования измерительными приб</w:t>
            </w:r>
            <w:r w:rsidRPr="009F2663">
              <w:rPr>
                <w:sz w:val="20"/>
                <w:szCs w:val="20"/>
              </w:rPr>
              <w:t>о</w:t>
            </w:r>
            <w:r w:rsidRPr="009F2663">
              <w:rPr>
                <w:sz w:val="20"/>
                <w:szCs w:val="20"/>
              </w:rPr>
              <w:t>рами для систем автоматизации в энергетике; оце</w:t>
            </w:r>
            <w:r w:rsidRPr="009F2663">
              <w:rPr>
                <w:sz w:val="20"/>
                <w:szCs w:val="20"/>
              </w:rPr>
              <w:t>н</w:t>
            </w:r>
            <w:r w:rsidRPr="009F2663">
              <w:rPr>
                <w:sz w:val="20"/>
                <w:szCs w:val="20"/>
              </w:rPr>
              <w:t>ки погрешности измерительных приборов для си</w:t>
            </w:r>
            <w:r w:rsidRPr="009F2663">
              <w:rPr>
                <w:sz w:val="20"/>
                <w:szCs w:val="20"/>
              </w:rPr>
              <w:t>с</w:t>
            </w:r>
            <w:r w:rsidRPr="009F2663">
              <w:rPr>
                <w:sz w:val="20"/>
                <w:szCs w:val="20"/>
              </w:rPr>
              <w:t>тем автоматизации</w:t>
            </w:r>
            <w:r>
              <w:rPr>
                <w:sz w:val="20"/>
                <w:szCs w:val="20"/>
              </w:rPr>
              <w:t>.</w:t>
            </w:r>
          </w:p>
        </w:tc>
      </w:tr>
      <w:tr w:rsidR="00B00CD8" w:rsidRPr="006057A5" w:rsidTr="00813449">
        <w:trPr>
          <w:jc w:val="center"/>
        </w:trPr>
        <w:tc>
          <w:tcPr>
            <w:tcW w:w="961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00CD8" w:rsidRPr="00835293" w:rsidRDefault="00B00CD8" w:rsidP="00835293">
            <w:pPr>
              <w:pStyle w:val="22"/>
              <w:shd w:val="clear" w:color="auto" w:fill="auto"/>
              <w:spacing w:before="0"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35293">
              <w:rPr>
                <w:rFonts w:ascii="Times New Roman" w:hAnsi="Times New Roman" w:cs="Times New Roman"/>
                <w:b/>
                <w:sz w:val="20"/>
                <w:szCs w:val="20"/>
              </w:rPr>
              <w:t>Профессиональные компетенци</w:t>
            </w:r>
            <w:proofErr w:type="gramStart"/>
            <w:r w:rsidRPr="00835293">
              <w:rPr>
                <w:rFonts w:ascii="Times New Roman" w:hAnsi="Times New Roman" w:cs="Times New Roman"/>
                <w:b/>
                <w:sz w:val="20"/>
                <w:szCs w:val="20"/>
              </w:rPr>
              <w:t>и(</w:t>
            </w:r>
            <w:proofErr w:type="gramEnd"/>
            <w:r w:rsidRPr="00835293">
              <w:rPr>
                <w:rFonts w:ascii="Times New Roman" w:hAnsi="Times New Roman" w:cs="Times New Roman"/>
                <w:b/>
                <w:sz w:val="20"/>
                <w:szCs w:val="20"/>
              </w:rPr>
              <w:t>ПК)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К-1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к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му в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ю проектов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 в зоне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живания кабе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ых линий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передачи </w:t>
            </w:r>
          </w:p>
          <w:p w:rsidR="00B00CD8" w:rsidRPr="00813449" w:rsidRDefault="00B00CD8" w:rsidP="00813449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существляет ведение проектов работ в зоне обслуживания к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ельных линий электроперед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чи</w:t>
            </w:r>
            <w:r>
              <w:rPr>
                <w:sz w:val="20"/>
                <w:szCs w:val="20"/>
              </w:rPr>
              <w:t>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станавливает программное средство, используемое при с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 xml:space="preserve">дании проектов, на </w:t>
            </w:r>
            <w:proofErr w:type="spellStart"/>
            <w:r w:rsidRPr="00813449">
              <w:rPr>
                <w:sz w:val="20"/>
                <w:szCs w:val="20"/>
              </w:rPr>
              <w:t>перс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ыи</w:t>
            </w:r>
            <w:proofErr w:type="spellEnd"/>
            <w:r w:rsidRPr="00813449">
              <w:rPr>
                <w:sz w:val="20"/>
                <w:szCs w:val="20"/>
              </w:rPr>
              <w:t>̆ компьютер или рабочую станцию для обслуживания к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ельных линий электроперед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Разрабатывает проект реконс</w:t>
            </w:r>
            <w:r w:rsidRPr="00813449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 xml:space="preserve">рукции </w:t>
            </w:r>
            <w:r w:rsidRPr="00813449">
              <w:rPr>
                <w:sz w:val="20"/>
                <w:szCs w:val="20"/>
              </w:rPr>
              <w:t>подстанции</w:t>
            </w:r>
            <w:r>
              <w:rPr>
                <w:sz w:val="20"/>
                <w:szCs w:val="20"/>
              </w:rPr>
              <w:t>,</w:t>
            </w:r>
            <w:r w:rsidRPr="00813449">
              <w:rPr>
                <w:sz w:val="20"/>
                <w:szCs w:val="20"/>
              </w:rPr>
              <w:t xml:space="preserve"> используя установленные программные средства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пределяет электрические 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lastRenderedPageBreak/>
              <w:t>грузки и структуру системы электроснабжени</w:t>
            </w:r>
            <w:r>
              <w:rPr>
                <w:sz w:val="20"/>
                <w:szCs w:val="20"/>
              </w:rPr>
              <w:t>я объекта.</w:t>
            </w:r>
          </w:p>
          <w:p w:rsidR="00B00CD8" w:rsidRPr="00813449" w:rsidRDefault="00B00CD8" w:rsidP="00534E8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бирает сечения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различных </w:t>
            </w:r>
            <w:proofErr w:type="spellStart"/>
            <w:r w:rsidRPr="00813449">
              <w:rPr>
                <w:sz w:val="20"/>
                <w:szCs w:val="20"/>
              </w:rPr>
              <w:t>уровнеи</w:t>
            </w:r>
            <w:proofErr w:type="spellEnd"/>
            <w:r w:rsidRPr="00813449">
              <w:rPr>
                <w:sz w:val="20"/>
                <w:szCs w:val="20"/>
              </w:rPr>
              <w:t>̆ н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пряжения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 xml:space="preserve">Знать: достижения науки и техники, </w:t>
            </w:r>
            <w:proofErr w:type="spellStart"/>
            <w:r w:rsidRPr="00813449">
              <w:rPr>
                <w:sz w:val="20"/>
                <w:szCs w:val="20"/>
              </w:rPr>
              <w:t>передовои</w:t>
            </w:r>
            <w:proofErr w:type="spellEnd"/>
            <w:r w:rsidRPr="00813449">
              <w:rPr>
                <w:sz w:val="20"/>
                <w:szCs w:val="20"/>
              </w:rPr>
              <w:t xml:space="preserve">̆ опыт в эксплуатации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едачи</w:t>
            </w:r>
            <w:r>
              <w:rPr>
                <w:sz w:val="20"/>
                <w:szCs w:val="20"/>
              </w:rPr>
              <w:t>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характеристики, используемых в установл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х программных средствах электрических и эл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 xml:space="preserve">тронных </w:t>
            </w:r>
            <w:proofErr w:type="spellStart"/>
            <w:r>
              <w:rPr>
                <w:sz w:val="20"/>
                <w:szCs w:val="20"/>
              </w:rPr>
              <w:t>устройств</w:t>
            </w:r>
            <w:proofErr w:type="spellEnd"/>
            <w:r>
              <w:rPr>
                <w:sz w:val="20"/>
                <w:szCs w:val="20"/>
              </w:rPr>
              <w:t>.</w:t>
            </w:r>
            <w:proofErr w:type="gramEnd"/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интерфейс</w:t>
            </w:r>
            <w:proofErr w:type="spellEnd"/>
            <w:r w:rsidRPr="00813449">
              <w:rPr>
                <w:sz w:val="20"/>
                <w:szCs w:val="20"/>
              </w:rPr>
              <w:t xml:space="preserve"> используемых программных сре</w:t>
            </w:r>
            <w:proofErr w:type="gramStart"/>
            <w:r w:rsidRPr="00813449">
              <w:rPr>
                <w:sz w:val="20"/>
                <w:szCs w:val="20"/>
              </w:rPr>
              <w:t>дств пр</w:t>
            </w:r>
            <w:proofErr w:type="gramEnd"/>
            <w:r w:rsidRPr="00813449">
              <w:rPr>
                <w:sz w:val="20"/>
                <w:szCs w:val="20"/>
              </w:rPr>
              <w:t xml:space="preserve">и создании проектов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терминологию, основные понятия и опр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ления в области электроснабжения; особенности электроснабжения </w:t>
            </w:r>
            <w:proofErr w:type="gramStart"/>
            <w:r w:rsidRPr="00813449">
              <w:rPr>
                <w:sz w:val="20"/>
                <w:szCs w:val="20"/>
              </w:rPr>
              <w:t>промышленных</w:t>
            </w:r>
            <w:proofErr w:type="gramEnd"/>
            <w:r w:rsidRPr="00813449">
              <w:rPr>
                <w:sz w:val="20"/>
                <w:szCs w:val="20"/>
              </w:rPr>
              <w:t xml:space="preserve"> предприятий; основные параметры электрических </w:t>
            </w:r>
            <w:proofErr w:type="spellStart"/>
            <w:r w:rsidRPr="00813449">
              <w:rPr>
                <w:sz w:val="20"/>
                <w:szCs w:val="20"/>
              </w:rPr>
              <w:t>сетеи</w:t>
            </w:r>
            <w:proofErr w:type="spellEnd"/>
            <w:r w:rsidRPr="00813449">
              <w:rPr>
                <w:sz w:val="20"/>
                <w:szCs w:val="20"/>
              </w:rPr>
              <w:t>̆ и присо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диня</w:t>
            </w:r>
            <w:r>
              <w:rPr>
                <w:sz w:val="20"/>
                <w:szCs w:val="20"/>
              </w:rPr>
              <w:t>емого к ним электрооборудова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 о</w:t>
            </w:r>
            <w:r w:rsidRPr="00813449">
              <w:rPr>
                <w:sz w:val="20"/>
                <w:szCs w:val="20"/>
              </w:rPr>
              <w:t>сновные правила разработки стандартов, методиче</w:t>
            </w:r>
            <w:r>
              <w:rPr>
                <w:sz w:val="20"/>
                <w:szCs w:val="20"/>
              </w:rPr>
              <w:t xml:space="preserve">ских материалов, </w:t>
            </w:r>
            <w:proofErr w:type="spellStart"/>
            <w:r>
              <w:rPr>
                <w:sz w:val="20"/>
                <w:szCs w:val="20"/>
              </w:rPr>
              <w:t>техническои</w:t>
            </w:r>
            <w:proofErr w:type="spellEnd"/>
            <w:r>
              <w:rPr>
                <w:sz w:val="20"/>
                <w:szCs w:val="20"/>
              </w:rPr>
              <w:t xml:space="preserve">̆ </w:t>
            </w:r>
            <w:r w:rsidRPr="00813449">
              <w:rPr>
                <w:sz w:val="20"/>
                <w:szCs w:val="20"/>
              </w:rPr>
              <w:t>документ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ции; правила оформления </w:t>
            </w:r>
            <w:proofErr w:type="spellStart"/>
            <w:r w:rsidRPr="00813449">
              <w:rPr>
                <w:sz w:val="20"/>
                <w:szCs w:val="20"/>
              </w:rPr>
              <w:t>проектн</w:t>
            </w:r>
            <w:r>
              <w:rPr>
                <w:sz w:val="20"/>
                <w:szCs w:val="20"/>
              </w:rPr>
              <w:t>о-конструктор-скои</w:t>
            </w:r>
            <w:proofErr w:type="spellEnd"/>
            <w:r>
              <w:rPr>
                <w:sz w:val="20"/>
                <w:szCs w:val="20"/>
              </w:rPr>
              <w:t>̆ документаци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Знать: с</w:t>
            </w:r>
            <w:r w:rsidRPr="00813449">
              <w:rPr>
                <w:sz w:val="20"/>
                <w:szCs w:val="20"/>
              </w:rPr>
              <w:t xml:space="preserve">остав и порядок подготовки </w:t>
            </w:r>
            <w:proofErr w:type="spellStart"/>
            <w:r w:rsidRPr="00813449">
              <w:rPr>
                <w:sz w:val="20"/>
                <w:szCs w:val="20"/>
              </w:rPr>
              <w:t>производств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о-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проектнои</w:t>
            </w:r>
            <w:proofErr w:type="spellEnd"/>
            <w:r w:rsidRPr="00813449">
              <w:rPr>
                <w:sz w:val="20"/>
                <w:szCs w:val="20"/>
              </w:rPr>
              <w:t>̆ документации для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ведения обслуживания и ремонта </w:t>
            </w:r>
            <w:r>
              <w:rPr>
                <w:sz w:val="20"/>
                <w:szCs w:val="20"/>
              </w:rPr>
              <w:t>кабельных линий электропередач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способы определения параметро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энергетических установок различного назначения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их защиты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способы определения параметро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энергетических установок различного назначения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защиты, </w:t>
            </w:r>
            <w:proofErr w:type="spellStart"/>
            <w:r w:rsidRPr="00813449">
              <w:rPr>
                <w:sz w:val="20"/>
                <w:szCs w:val="20"/>
              </w:rPr>
              <w:t>устройство</w:t>
            </w:r>
            <w:proofErr w:type="spellEnd"/>
            <w:r w:rsidRPr="00813449">
              <w:rPr>
                <w:sz w:val="20"/>
                <w:szCs w:val="20"/>
              </w:rPr>
              <w:t xml:space="preserve"> и ре</w:t>
            </w:r>
            <w:r>
              <w:rPr>
                <w:sz w:val="20"/>
                <w:szCs w:val="20"/>
              </w:rPr>
              <w:t>жимы работы электрооборудова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работать с текстовыми редакторами,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нными таблицами, </w:t>
            </w:r>
            <w:proofErr w:type="spellStart"/>
            <w:r w:rsidRPr="00813449">
              <w:rPr>
                <w:sz w:val="20"/>
                <w:szCs w:val="20"/>
              </w:rPr>
              <w:t>электронн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очтои</w:t>
            </w:r>
            <w:proofErr w:type="spellEnd"/>
            <w:r w:rsidRPr="00813449">
              <w:rPr>
                <w:sz w:val="20"/>
                <w:szCs w:val="20"/>
              </w:rPr>
              <w:t>̆ и брауз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ами, специализированными программами</w:t>
            </w:r>
            <w:proofErr w:type="gramStart"/>
            <w:r w:rsidRPr="00813449">
              <w:rPr>
                <w:sz w:val="20"/>
                <w:szCs w:val="20"/>
              </w:rPr>
              <w:br/>
              <w:t>У</w:t>
            </w:r>
            <w:proofErr w:type="gramEnd"/>
            <w:r w:rsidRPr="00813449">
              <w:rPr>
                <w:sz w:val="20"/>
                <w:szCs w:val="20"/>
              </w:rPr>
              <w:t>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работать в устан</w:t>
            </w:r>
            <w:r>
              <w:rPr>
                <w:sz w:val="20"/>
                <w:szCs w:val="20"/>
              </w:rPr>
              <w:t>овленных программных средствах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рассчитывать электрические нагрузки; выб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рать электроо</w:t>
            </w:r>
            <w:r>
              <w:rPr>
                <w:sz w:val="20"/>
                <w:szCs w:val="20"/>
              </w:rPr>
              <w:t>борудование и сечение</w:t>
            </w:r>
            <w:r w:rsidRPr="00813449">
              <w:rPr>
                <w:sz w:val="20"/>
                <w:szCs w:val="20"/>
              </w:rPr>
              <w:t xml:space="preserve"> жил </w:t>
            </w:r>
            <w:proofErr w:type="spellStart"/>
            <w:r w:rsidRPr="00813449">
              <w:rPr>
                <w:sz w:val="20"/>
                <w:szCs w:val="20"/>
              </w:rPr>
              <w:t>кабелеи</w:t>
            </w:r>
            <w:proofErr w:type="spellEnd"/>
            <w:r w:rsidRPr="00813449">
              <w:rPr>
                <w:sz w:val="20"/>
                <w:szCs w:val="20"/>
              </w:rPr>
              <w:t>̆; выбирать схемы электроснабжения объек</w:t>
            </w:r>
            <w:r>
              <w:rPr>
                <w:sz w:val="20"/>
                <w:szCs w:val="20"/>
              </w:rPr>
              <w:t>тов и пр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изводить их анализ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: в</w:t>
            </w:r>
            <w:r w:rsidRPr="00813449">
              <w:rPr>
                <w:sz w:val="20"/>
                <w:szCs w:val="20"/>
              </w:rPr>
              <w:t>ыделять оптимальные параметры проект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руемых объектов; осуществлять контроль над с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блюдением установленных </w:t>
            </w:r>
            <w:proofErr w:type="gramStart"/>
            <w:r w:rsidRPr="00813449">
              <w:rPr>
                <w:sz w:val="20"/>
                <w:szCs w:val="20"/>
              </w:rPr>
              <w:t>требовании</w:t>
            </w:r>
            <w:proofErr w:type="gram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действ</w:t>
            </w:r>
            <w:r>
              <w:rPr>
                <w:sz w:val="20"/>
                <w:szCs w:val="20"/>
              </w:rPr>
              <w:t>ующих</w:t>
            </w:r>
            <w:proofErr w:type="spellEnd"/>
            <w:r>
              <w:rPr>
                <w:sz w:val="20"/>
                <w:szCs w:val="20"/>
              </w:rPr>
              <w:t xml:space="preserve"> норм, правил и стандартов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: в</w:t>
            </w:r>
            <w:r w:rsidRPr="00813449">
              <w:rPr>
                <w:sz w:val="20"/>
                <w:szCs w:val="20"/>
              </w:rPr>
              <w:t>ести техническую и отчетную документ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цию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оценивать электромагнитную обстановку на энергетических и промышленных объектах; при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ать конструкторские и технические решения для огра</w:t>
            </w:r>
            <w:r>
              <w:rPr>
                <w:sz w:val="20"/>
                <w:szCs w:val="20"/>
              </w:rPr>
              <w:t>ничения электромагнитных помех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:</w:t>
            </w:r>
            <w:r w:rsidRPr="00813449">
              <w:rPr>
                <w:sz w:val="20"/>
                <w:szCs w:val="20"/>
              </w:rPr>
              <w:t xml:space="preserve"> вести </w:t>
            </w:r>
            <w:r>
              <w:rPr>
                <w:sz w:val="20"/>
                <w:szCs w:val="20"/>
              </w:rPr>
              <w:t xml:space="preserve">технические </w:t>
            </w:r>
            <w:r w:rsidRPr="00813449">
              <w:rPr>
                <w:sz w:val="20"/>
                <w:szCs w:val="20"/>
              </w:rPr>
              <w:t>проекты работ в зоне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>служивания к</w:t>
            </w:r>
            <w:r>
              <w:rPr>
                <w:sz w:val="20"/>
                <w:szCs w:val="20"/>
              </w:rPr>
              <w:t>абельных линий электропередач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 о</w:t>
            </w:r>
            <w:r w:rsidRPr="00813449">
              <w:rPr>
                <w:sz w:val="20"/>
                <w:szCs w:val="20"/>
              </w:rPr>
              <w:t>рганизовывать ведение проектов в зоне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 xml:space="preserve">служивания </w:t>
            </w:r>
            <w:r>
              <w:rPr>
                <w:sz w:val="20"/>
                <w:szCs w:val="20"/>
              </w:rPr>
              <w:t>кабельных линий электропередач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навыками подготовки аналитических мат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иалов о состоянии кабельных линий электропер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дач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ами расчета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и мет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дами проектирования кабельных линий электроп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редач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знаниями по основам проектирования с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тем электроснабжения; методиками технико-экономических расчетов в системах электроснабж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Навыками работы с методическими и но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 xml:space="preserve">мативными материалами,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документ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еи</w:t>
            </w:r>
            <w:proofErr w:type="spellEnd"/>
            <w:r w:rsidRPr="00813449">
              <w:rPr>
                <w:sz w:val="20"/>
                <w:szCs w:val="20"/>
              </w:rPr>
              <w:t>̆</w:t>
            </w:r>
            <w:r>
              <w:rPr>
                <w:sz w:val="20"/>
                <w:szCs w:val="20"/>
              </w:rPr>
              <w:t xml:space="preserve">; </w:t>
            </w:r>
            <w:proofErr w:type="spellStart"/>
            <w:r>
              <w:rPr>
                <w:sz w:val="20"/>
                <w:szCs w:val="20"/>
              </w:rPr>
              <w:t>методологиеи</w:t>
            </w:r>
            <w:proofErr w:type="spellEnd"/>
            <w:r>
              <w:rPr>
                <w:sz w:val="20"/>
                <w:szCs w:val="20"/>
              </w:rPr>
              <w:t>̆ проектных работ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ладеть: м</w:t>
            </w:r>
            <w:r w:rsidRPr="00813449">
              <w:rPr>
                <w:sz w:val="20"/>
                <w:szCs w:val="20"/>
              </w:rPr>
              <w:t>етодами оценки качества работ по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живанию и ремонту кабельных линий электропе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дач</w:t>
            </w:r>
            <w:proofErr w:type="gramStart"/>
            <w:r w:rsidRPr="00813449">
              <w:rPr>
                <w:sz w:val="20"/>
                <w:szCs w:val="20"/>
              </w:rPr>
              <w:br/>
              <w:t>В</w:t>
            </w:r>
            <w:proofErr w:type="gramEnd"/>
            <w:r w:rsidRPr="00813449">
              <w:rPr>
                <w:sz w:val="20"/>
                <w:szCs w:val="20"/>
              </w:rPr>
              <w:t xml:space="preserve">ладеть: </w:t>
            </w:r>
            <w:proofErr w:type="spellStart"/>
            <w:r w:rsidRPr="00813449">
              <w:rPr>
                <w:sz w:val="20"/>
                <w:szCs w:val="20"/>
              </w:rPr>
              <w:t>информациеи</w:t>
            </w:r>
            <w:proofErr w:type="spellEnd"/>
            <w:r w:rsidRPr="00813449">
              <w:rPr>
                <w:sz w:val="20"/>
                <w:szCs w:val="20"/>
              </w:rPr>
              <w:t>̆ о влиянии электромагнитных помех на работу оборудования и систем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снабжения</w:t>
            </w:r>
            <w:r>
              <w:rPr>
                <w:sz w:val="20"/>
                <w:szCs w:val="20"/>
              </w:rPr>
              <w:t>, а также на здоровье человека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навы</w:t>
            </w:r>
            <w:r>
              <w:rPr>
                <w:sz w:val="20"/>
                <w:szCs w:val="20"/>
              </w:rPr>
              <w:t>ками составления энергобалансов.</w:t>
            </w:r>
          </w:p>
          <w:p w:rsidR="00B00CD8" w:rsidRDefault="00B00CD8" w:rsidP="00BA7791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ами технического ведения проектов работ в зоне обслуживания кабельных линий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</w:t>
            </w:r>
            <w:r>
              <w:rPr>
                <w:sz w:val="20"/>
                <w:szCs w:val="20"/>
              </w:rPr>
              <w:t>передачи.</w:t>
            </w:r>
          </w:p>
          <w:p w:rsidR="00B00CD8" w:rsidRDefault="00B00CD8" w:rsidP="008C4127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 н</w:t>
            </w:r>
            <w:r w:rsidRPr="00813449">
              <w:rPr>
                <w:sz w:val="20"/>
                <w:szCs w:val="20"/>
              </w:rPr>
              <w:t>авыками проведения диагностики состо</w:t>
            </w:r>
            <w:r w:rsidRPr="00813449">
              <w:rPr>
                <w:sz w:val="20"/>
                <w:szCs w:val="20"/>
              </w:rPr>
              <w:t>я</w:t>
            </w:r>
            <w:r w:rsidRPr="00813449">
              <w:rPr>
                <w:sz w:val="20"/>
                <w:szCs w:val="20"/>
              </w:rPr>
              <w:t xml:space="preserve">ния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едач</w:t>
            </w:r>
            <w:r>
              <w:rPr>
                <w:sz w:val="20"/>
                <w:szCs w:val="20"/>
              </w:rPr>
              <w:t>и.</w:t>
            </w:r>
          </w:p>
          <w:p w:rsidR="00B00CD8" w:rsidRPr="00813449" w:rsidRDefault="00B00CD8" w:rsidP="008C4127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Иметь опыт: </w:t>
            </w:r>
            <w:r w:rsidRPr="008C4127">
              <w:rPr>
                <w:sz w:val="20"/>
                <w:szCs w:val="20"/>
              </w:rPr>
              <w:t>Отыскания мест повреждения кабел</w:t>
            </w:r>
            <w:r w:rsidRPr="008C4127">
              <w:rPr>
                <w:sz w:val="20"/>
                <w:szCs w:val="20"/>
              </w:rPr>
              <w:t>ь</w:t>
            </w:r>
            <w:r w:rsidRPr="008C4127">
              <w:rPr>
                <w:sz w:val="20"/>
                <w:szCs w:val="20"/>
              </w:rPr>
              <w:t>н</w:t>
            </w:r>
            <w:r>
              <w:rPr>
                <w:sz w:val="20"/>
                <w:szCs w:val="20"/>
              </w:rPr>
              <w:t>ых линий, монтажа кабельных муфт, о</w:t>
            </w:r>
            <w:r w:rsidRPr="008C4127">
              <w:rPr>
                <w:sz w:val="20"/>
                <w:szCs w:val="20"/>
              </w:rPr>
              <w:t>бслуживания кабельных линий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К-2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lastRenderedPageBreak/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овывать работу подчиненных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ников по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му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живанию и 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монту кабельных линий электро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редачи </w:t>
            </w:r>
          </w:p>
          <w:p w:rsidR="00B00CD8" w:rsidRPr="00813449" w:rsidRDefault="00B00CD8" w:rsidP="00813449">
            <w:pPr>
              <w:pStyle w:val="22"/>
              <w:shd w:val="clear" w:color="auto" w:fill="auto"/>
              <w:spacing w:before="0"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роизводит</w:t>
            </w:r>
            <w:r w:rsidRPr="00813449">
              <w:rPr>
                <w:sz w:val="20"/>
                <w:szCs w:val="20"/>
              </w:rPr>
              <w:t xml:space="preserve"> выбор современных </w:t>
            </w:r>
            <w:r w:rsidRPr="00813449">
              <w:rPr>
                <w:sz w:val="20"/>
                <w:szCs w:val="20"/>
              </w:rPr>
              <w:lastRenderedPageBreak/>
              <w:t xml:space="preserve">методов диагностики и </w:t>
            </w:r>
            <w:proofErr w:type="spellStart"/>
            <w:r w:rsidRPr="00813449">
              <w:rPr>
                <w:sz w:val="20"/>
                <w:szCs w:val="20"/>
              </w:rPr>
              <w:t>диагн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стическои</w:t>
            </w:r>
            <w:proofErr w:type="spellEnd"/>
            <w:r w:rsidRPr="00813449">
              <w:rPr>
                <w:sz w:val="20"/>
                <w:szCs w:val="20"/>
              </w:rPr>
              <w:t>̆ аппаратуры для м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нито</w:t>
            </w:r>
            <w:r>
              <w:rPr>
                <w:sz w:val="20"/>
                <w:szCs w:val="20"/>
              </w:rPr>
              <w:t>ринга состояния</w:t>
            </w:r>
            <w:r w:rsidRPr="00813449">
              <w:rPr>
                <w:sz w:val="20"/>
                <w:szCs w:val="20"/>
              </w:rPr>
              <w:t xml:space="preserve">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оборудования систем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снабжения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существляет распределение производственных задач для подчиненных работников, ра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становку их по участкам, бриг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дам, обслуживаемым кабельным линиям электропередачи, 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правлениям деятельности и обеспечение рабочих мест но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мативными правовыми актами, локальными актами организ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ции,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метод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проектн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документациеи</w:t>
            </w:r>
            <w:proofErr w:type="spellEnd"/>
            <w:r w:rsidRPr="00813449">
              <w:rPr>
                <w:sz w:val="20"/>
                <w:szCs w:val="20"/>
              </w:rPr>
              <w:t>̆; ко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тролирует сроки и качество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 подчиненных работников по ремонту и техническому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 xml:space="preserve">живанию кабельных линий электропередачи, соблюдение работниками </w:t>
            </w:r>
            <w:proofErr w:type="spellStart"/>
            <w:r w:rsidRPr="00813449">
              <w:rPr>
                <w:sz w:val="20"/>
                <w:szCs w:val="20"/>
              </w:rPr>
              <w:t>производственн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трудовои</w:t>
            </w:r>
            <w:proofErr w:type="spellEnd"/>
            <w:r w:rsidRPr="00813449">
              <w:rPr>
                <w:sz w:val="20"/>
                <w:szCs w:val="20"/>
              </w:rPr>
              <w:t>̆ дисциплины, сво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временности прохождения ими проверки знаний и медицинских осмотров, наличие у них док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ментов для допуска к работам; осуществляет организацию и контроль соблюдения подчин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 xml:space="preserve">ными работниками </w:t>
            </w:r>
            <w:proofErr w:type="gramStart"/>
            <w:r w:rsidRPr="00813449">
              <w:rPr>
                <w:sz w:val="20"/>
                <w:szCs w:val="20"/>
              </w:rPr>
              <w:t>требовании</w:t>
            </w:r>
            <w:proofErr w:type="gram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мышленн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пожарн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э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логическои</w:t>
            </w:r>
            <w:proofErr w:type="spellEnd"/>
            <w:r w:rsidRPr="00813449">
              <w:rPr>
                <w:sz w:val="20"/>
                <w:szCs w:val="20"/>
              </w:rPr>
              <w:t>̆ безопасности и о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раны труда в процессе работы, принятие мер по устранению выявленных нарушений на к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ельных линиях электроперед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и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Учитывает наличие </w:t>
            </w:r>
            <w:proofErr w:type="spellStart"/>
            <w:r w:rsidRPr="00813449">
              <w:rPr>
                <w:sz w:val="20"/>
                <w:szCs w:val="20"/>
              </w:rPr>
              <w:t>противоа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рийнои</w:t>
            </w:r>
            <w:proofErr w:type="spellEnd"/>
            <w:r w:rsidRPr="00813449">
              <w:rPr>
                <w:sz w:val="20"/>
                <w:szCs w:val="20"/>
              </w:rPr>
              <w:t>̆ автоматики при пл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ровании </w:t>
            </w:r>
            <w:proofErr w:type="spellStart"/>
            <w:r w:rsidRPr="00813449">
              <w:rPr>
                <w:sz w:val="20"/>
                <w:szCs w:val="20"/>
              </w:rPr>
              <w:t>ремонтнои</w:t>
            </w:r>
            <w:proofErr w:type="spellEnd"/>
            <w:r w:rsidRPr="00813449">
              <w:rPr>
                <w:sz w:val="20"/>
                <w:szCs w:val="20"/>
              </w:rPr>
              <w:t>̆ кампании</w:t>
            </w:r>
            <w:r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эксплуатационные и монтажно-наладочные работы в электроустановках высокого напряжения (кабельные линии электропередачи)</w:t>
            </w:r>
            <w:r>
              <w:rPr>
                <w:sz w:val="20"/>
                <w:szCs w:val="20"/>
              </w:rPr>
              <w:t>.</w:t>
            </w:r>
          </w:p>
          <w:p w:rsidR="00B00CD8" w:rsidRPr="00813449" w:rsidRDefault="00B00CD8" w:rsidP="00C5441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Планирует и организует работы по техническому обслуживанию и ремонту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ику выбора современных методов и </w:t>
            </w:r>
            <w:proofErr w:type="spellStart"/>
            <w:r w:rsidRPr="00813449">
              <w:rPr>
                <w:sz w:val="20"/>
                <w:szCs w:val="20"/>
              </w:rPr>
              <w:lastRenderedPageBreak/>
              <w:t>диагност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r>
              <w:rPr>
                <w:sz w:val="20"/>
                <w:szCs w:val="20"/>
              </w:rPr>
              <w:t>аппаратуры для мониторинга с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стояния</w:t>
            </w:r>
            <w:r w:rsidRPr="00813449">
              <w:rPr>
                <w:sz w:val="20"/>
                <w:szCs w:val="20"/>
              </w:rPr>
              <w:t xml:space="preserve"> электрооборудован</w:t>
            </w:r>
            <w:r>
              <w:rPr>
                <w:sz w:val="20"/>
                <w:szCs w:val="20"/>
              </w:rPr>
              <w:t>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нормативные правовые акты и нормативно-техническую документацию, регламентирующие работу </w:t>
            </w:r>
            <w:proofErr w:type="spellStart"/>
            <w:r w:rsidRPr="00813449">
              <w:rPr>
                <w:sz w:val="20"/>
                <w:szCs w:val="20"/>
              </w:rPr>
              <w:t>электроэнергет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системы; перечень </w:t>
            </w:r>
            <w:proofErr w:type="spellStart"/>
            <w:r w:rsidRPr="00813449">
              <w:rPr>
                <w:sz w:val="20"/>
                <w:szCs w:val="20"/>
              </w:rPr>
              <w:t>оперативнои</w:t>
            </w:r>
            <w:proofErr w:type="spellEnd"/>
            <w:r w:rsidRPr="00813449">
              <w:rPr>
                <w:sz w:val="20"/>
                <w:szCs w:val="20"/>
              </w:rPr>
              <w:t>̆ документац</w:t>
            </w:r>
            <w:r>
              <w:rPr>
                <w:sz w:val="20"/>
                <w:szCs w:val="20"/>
              </w:rPr>
              <w:t>ии и требования к ее оформлению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терминологию, основные понятия и опр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ления в области надежности объектов электроэне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 xml:space="preserve">гетики; математические основы теории надежности </w:t>
            </w:r>
            <w:r>
              <w:rPr>
                <w:sz w:val="20"/>
                <w:szCs w:val="20"/>
              </w:rPr>
              <w:t>и основы теории физики отказов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ы организации работы по техничес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му обслуживанию и ремонту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пере</w:t>
            </w:r>
            <w:r>
              <w:rPr>
                <w:sz w:val="20"/>
                <w:szCs w:val="20"/>
              </w:rPr>
              <w:t>дачи; п</w:t>
            </w:r>
            <w:r w:rsidRPr="00813449">
              <w:rPr>
                <w:sz w:val="20"/>
                <w:szCs w:val="20"/>
              </w:rPr>
              <w:t>равила безопасности при проведении технического обслуживания и ремонта кабельных ли</w:t>
            </w:r>
            <w:r>
              <w:rPr>
                <w:sz w:val="20"/>
                <w:szCs w:val="20"/>
              </w:rPr>
              <w:t>ний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технические характеристики электрооборуд</w:t>
            </w:r>
            <w:r w:rsidRPr="00813449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вания и их</w:t>
            </w:r>
            <w:r w:rsidRPr="00813449">
              <w:rPr>
                <w:sz w:val="20"/>
                <w:szCs w:val="20"/>
              </w:rPr>
              <w:t xml:space="preserve"> маркировку; способы расчета основных физических величин, встречающихся при эксплу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тации электрооборудования; способы определения параметров электроэнергетических установок ра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личного наз</w:t>
            </w:r>
            <w:r>
              <w:rPr>
                <w:sz w:val="20"/>
                <w:szCs w:val="20"/>
              </w:rPr>
              <w:t xml:space="preserve">начения и </w:t>
            </w:r>
            <w:proofErr w:type="spellStart"/>
            <w:r>
              <w:rPr>
                <w:sz w:val="20"/>
                <w:szCs w:val="20"/>
              </w:rPr>
              <w:t>устройств</w:t>
            </w:r>
            <w:proofErr w:type="spellEnd"/>
            <w:r>
              <w:rPr>
                <w:sz w:val="20"/>
                <w:szCs w:val="20"/>
              </w:rPr>
              <w:t xml:space="preserve"> их защиты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выбирать современную диагностическую аппаратуру для </w:t>
            </w:r>
            <w:proofErr w:type="spellStart"/>
            <w:r w:rsidRPr="00813449">
              <w:rPr>
                <w:sz w:val="20"/>
                <w:szCs w:val="20"/>
              </w:rPr>
              <w:t>мониторинговои</w:t>
            </w:r>
            <w:proofErr w:type="spellEnd"/>
            <w:r w:rsidRPr="00813449">
              <w:rPr>
                <w:sz w:val="20"/>
                <w:szCs w:val="20"/>
              </w:rPr>
              <w:t>̆ диагностики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оборуд</w:t>
            </w:r>
            <w:r>
              <w:rPr>
                <w:sz w:val="20"/>
                <w:szCs w:val="20"/>
              </w:rPr>
              <w:t>ования систем электроснабже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разрабатывать методические и нормативные материалы; составлять оп</w:t>
            </w:r>
            <w:r>
              <w:rPr>
                <w:sz w:val="20"/>
                <w:szCs w:val="20"/>
              </w:rPr>
              <w:t>еративную документацию  по техническому обслуживанию и ремонту кабел</w:t>
            </w:r>
            <w:r>
              <w:rPr>
                <w:sz w:val="20"/>
                <w:szCs w:val="20"/>
              </w:rPr>
              <w:t>ь</w:t>
            </w:r>
            <w:r>
              <w:rPr>
                <w:sz w:val="20"/>
                <w:szCs w:val="20"/>
              </w:rPr>
              <w:t>ных линий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Уметь: использовать средства </w:t>
            </w:r>
            <w:proofErr w:type="gramStart"/>
            <w:r w:rsidRPr="00813449">
              <w:rPr>
                <w:sz w:val="20"/>
                <w:szCs w:val="20"/>
              </w:rPr>
              <w:t>измерении</w:t>
            </w:r>
            <w:proofErr w:type="gramEnd"/>
            <w:r w:rsidRPr="00813449">
              <w:rPr>
                <w:sz w:val="20"/>
                <w:szCs w:val="20"/>
              </w:rPr>
              <w:t>̆ с заданн</w:t>
            </w:r>
            <w:r w:rsidRPr="00813449">
              <w:rPr>
                <w:sz w:val="20"/>
                <w:szCs w:val="20"/>
              </w:rPr>
              <w:t>ы</w:t>
            </w:r>
            <w:r w:rsidRPr="00813449">
              <w:rPr>
                <w:sz w:val="20"/>
                <w:szCs w:val="20"/>
              </w:rPr>
              <w:t>ми метрологическими характеристи</w:t>
            </w:r>
            <w:r>
              <w:rPr>
                <w:sz w:val="20"/>
                <w:szCs w:val="20"/>
              </w:rPr>
              <w:t xml:space="preserve">ками, </w:t>
            </w:r>
            <w:r w:rsidRPr="00813449">
              <w:rPr>
                <w:sz w:val="20"/>
                <w:szCs w:val="20"/>
              </w:rPr>
              <w:t xml:space="preserve">применять компьютерную технику в </w:t>
            </w:r>
            <w:proofErr w:type="spellStart"/>
            <w:r w:rsidRPr="00813449">
              <w:rPr>
                <w:sz w:val="20"/>
                <w:szCs w:val="20"/>
              </w:rPr>
              <w:t>свое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фессиональнои</w:t>
            </w:r>
            <w:proofErr w:type="spellEnd"/>
            <w:r w:rsidRPr="00813449">
              <w:rPr>
                <w:sz w:val="20"/>
                <w:szCs w:val="20"/>
              </w:rPr>
              <w:t>̆ деятельно</w:t>
            </w:r>
            <w:r>
              <w:rPr>
                <w:sz w:val="20"/>
                <w:szCs w:val="20"/>
              </w:rPr>
              <w:t>ст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производить выбор электрооборудования и систем электроснабжения согласно требованиям надежности; оценивать надежность объектов эл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>троэнергетик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учитывать наличие </w:t>
            </w:r>
            <w:proofErr w:type="spellStart"/>
            <w:r w:rsidRPr="00813449">
              <w:rPr>
                <w:sz w:val="20"/>
                <w:szCs w:val="20"/>
              </w:rPr>
              <w:t>противоаварийнои</w:t>
            </w:r>
            <w:proofErr w:type="spellEnd"/>
            <w:r w:rsidRPr="00813449">
              <w:rPr>
                <w:sz w:val="20"/>
                <w:szCs w:val="20"/>
              </w:rPr>
              <w:t>̆ авт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матики </w:t>
            </w:r>
            <w:proofErr w:type="gramStart"/>
            <w:r w:rsidRPr="00813449">
              <w:rPr>
                <w:sz w:val="20"/>
                <w:szCs w:val="20"/>
              </w:rPr>
              <w:t>при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>п</w:t>
            </w:r>
            <w:r>
              <w:rPr>
                <w:sz w:val="20"/>
                <w:szCs w:val="20"/>
              </w:rPr>
              <w:t>ланирования</w:t>
            </w:r>
            <w:proofErr w:type="gramEnd"/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ремонтнои</w:t>
            </w:r>
            <w:proofErr w:type="spellEnd"/>
            <w:r>
              <w:rPr>
                <w:sz w:val="20"/>
                <w:szCs w:val="20"/>
              </w:rPr>
              <w:t>̆ кампани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 а</w:t>
            </w:r>
            <w:r w:rsidRPr="00813449">
              <w:rPr>
                <w:sz w:val="20"/>
                <w:szCs w:val="20"/>
              </w:rPr>
              <w:t>нализировать работу электрооборудования в различных режимах работы, применять способы контроля электрооборудования в узловых точках, составлять техническую документацию; разрабат</w:t>
            </w:r>
            <w:r w:rsidRPr="00813449">
              <w:rPr>
                <w:sz w:val="20"/>
                <w:szCs w:val="20"/>
              </w:rPr>
              <w:t>ы</w:t>
            </w:r>
            <w:r w:rsidRPr="00813449">
              <w:rPr>
                <w:sz w:val="20"/>
                <w:szCs w:val="20"/>
              </w:rPr>
              <w:t>вать методические и норма</w:t>
            </w:r>
            <w:r>
              <w:rPr>
                <w:sz w:val="20"/>
                <w:szCs w:val="20"/>
              </w:rPr>
              <w:t>тивные материалы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формировать предложение по повышению эффективн</w:t>
            </w:r>
            <w:r>
              <w:rPr>
                <w:sz w:val="20"/>
                <w:szCs w:val="20"/>
              </w:rPr>
              <w:t>ости деятельности подразделения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для поддержания в заданных пределах пара</w:t>
            </w:r>
            <w:r>
              <w:rPr>
                <w:sz w:val="20"/>
                <w:szCs w:val="20"/>
              </w:rPr>
              <w:t>метров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Рационально организовать и обеспечить безопасное обслуживание и ремонт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</w:t>
            </w:r>
            <w:r w:rsidRPr="00813449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>ний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навыками дифференциального выбора </w:t>
            </w:r>
            <w:proofErr w:type="spellStart"/>
            <w:r w:rsidRPr="00813449">
              <w:rPr>
                <w:sz w:val="20"/>
                <w:szCs w:val="20"/>
              </w:rPr>
              <w:t>д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агност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аппаратуры для </w:t>
            </w:r>
            <w:proofErr w:type="spellStart"/>
            <w:r w:rsidRPr="00813449">
              <w:rPr>
                <w:sz w:val="20"/>
                <w:szCs w:val="20"/>
              </w:rPr>
              <w:t>мониторинговои</w:t>
            </w:r>
            <w:proofErr w:type="spellEnd"/>
            <w:r w:rsidRPr="00813449">
              <w:rPr>
                <w:sz w:val="20"/>
                <w:szCs w:val="20"/>
              </w:rPr>
              <w:t>̆ д</w:t>
            </w:r>
            <w:r w:rsidRPr="00813449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>агностики электрооборудова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навыками устранения и предотвращения </w:t>
            </w:r>
            <w:proofErr w:type="spellStart"/>
            <w:r w:rsidRPr="00813449">
              <w:rPr>
                <w:sz w:val="20"/>
                <w:szCs w:val="20"/>
              </w:rPr>
              <w:t>неисправностеи</w:t>
            </w:r>
            <w:proofErr w:type="spellEnd"/>
            <w:r w:rsidRPr="00813449">
              <w:rPr>
                <w:sz w:val="20"/>
                <w:szCs w:val="20"/>
              </w:rPr>
              <w:t>̆ обо</w:t>
            </w:r>
            <w:r>
              <w:rPr>
                <w:sz w:val="20"/>
                <w:szCs w:val="20"/>
              </w:rPr>
              <w:t xml:space="preserve">рудования; </w:t>
            </w:r>
            <w:r w:rsidRPr="00813449">
              <w:rPr>
                <w:sz w:val="20"/>
                <w:szCs w:val="20"/>
              </w:rPr>
              <w:t>оценки состояния электрооборудова</w:t>
            </w:r>
            <w:r>
              <w:rPr>
                <w:sz w:val="20"/>
                <w:szCs w:val="20"/>
              </w:rPr>
              <w:t>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 xml:space="preserve">Владеть: методами создания и анализа </w:t>
            </w:r>
            <w:proofErr w:type="spellStart"/>
            <w:r w:rsidRPr="00813449">
              <w:rPr>
                <w:sz w:val="20"/>
                <w:szCs w:val="20"/>
              </w:rPr>
              <w:t>моделеи</w:t>
            </w:r>
            <w:proofErr w:type="spellEnd"/>
            <w:r w:rsidRPr="00813449">
              <w:rPr>
                <w:sz w:val="20"/>
                <w:szCs w:val="20"/>
              </w:rPr>
              <w:t>̆, п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зволяющих прогнозировать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и состояние электрических </w:t>
            </w:r>
            <w:proofErr w:type="spellStart"/>
            <w:r w:rsidRPr="00813449">
              <w:rPr>
                <w:sz w:val="20"/>
                <w:szCs w:val="20"/>
              </w:rPr>
              <w:t>сетеи</w:t>
            </w:r>
            <w:proofErr w:type="spellEnd"/>
            <w:r w:rsidRPr="00813449">
              <w:rPr>
                <w:sz w:val="20"/>
                <w:szCs w:val="20"/>
              </w:rPr>
              <w:t>̆ в результате установки комп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 xml:space="preserve">сирующих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>; средствами прикладного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граммного обеспечения для решения различных и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женерно-технических и экономических задач; мет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дами расчета потерь электроэнергии в электрич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lastRenderedPageBreak/>
              <w:t>ских сетях.</w:t>
            </w:r>
            <w:proofErr w:type="gramEnd"/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 приемами работы</w:t>
            </w:r>
            <w:r w:rsidRPr="00813449">
              <w:rPr>
                <w:sz w:val="20"/>
                <w:szCs w:val="20"/>
              </w:rPr>
              <w:t xml:space="preserve"> с </w:t>
            </w:r>
            <w:proofErr w:type="spellStart"/>
            <w:r w:rsidRPr="00813449">
              <w:rPr>
                <w:sz w:val="20"/>
                <w:szCs w:val="20"/>
              </w:rPr>
              <w:t>нормативно-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правов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документациеи</w:t>
            </w:r>
            <w:proofErr w:type="spellEnd"/>
            <w:r w:rsidRPr="00813449">
              <w:rPr>
                <w:sz w:val="20"/>
                <w:szCs w:val="20"/>
              </w:rPr>
              <w:t>̆; составл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ем и примене</w:t>
            </w:r>
            <w:r>
              <w:rPr>
                <w:sz w:val="20"/>
                <w:szCs w:val="20"/>
              </w:rPr>
              <w:t xml:space="preserve">нием </w:t>
            </w:r>
            <w:proofErr w:type="spellStart"/>
            <w:r>
              <w:rPr>
                <w:sz w:val="20"/>
                <w:szCs w:val="20"/>
              </w:rPr>
              <w:t>оперативнои</w:t>
            </w:r>
            <w:proofErr w:type="spellEnd"/>
            <w:r>
              <w:rPr>
                <w:sz w:val="20"/>
                <w:szCs w:val="20"/>
              </w:rPr>
              <w:t>̆ документаци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ладеть: основными методами выполнения </w:t>
            </w:r>
            <w:proofErr w:type="gramStart"/>
            <w:r w:rsidRPr="00813449">
              <w:rPr>
                <w:sz w:val="20"/>
                <w:szCs w:val="20"/>
              </w:rPr>
              <w:t>измер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нии</w:t>
            </w:r>
            <w:proofErr w:type="gramEnd"/>
            <w:r>
              <w:rPr>
                <w:sz w:val="20"/>
                <w:szCs w:val="20"/>
              </w:rPr>
              <w:t>̆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навыками оценивания надежности разли</w:t>
            </w:r>
            <w:r w:rsidRPr="00813449">
              <w:rPr>
                <w:sz w:val="20"/>
                <w:szCs w:val="20"/>
              </w:rPr>
              <w:t>ч</w:t>
            </w:r>
            <w:r w:rsidRPr="00813449">
              <w:rPr>
                <w:sz w:val="20"/>
                <w:szCs w:val="20"/>
              </w:rPr>
              <w:t>ных объектов; методами обработки экспериме</w:t>
            </w:r>
            <w:r w:rsidRPr="00813449">
              <w:rPr>
                <w:sz w:val="20"/>
                <w:szCs w:val="20"/>
              </w:rPr>
              <w:t>н</w:t>
            </w:r>
            <w:r>
              <w:rPr>
                <w:sz w:val="20"/>
                <w:szCs w:val="20"/>
              </w:rPr>
              <w:t>тальных данных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навыками организации работы подчин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х работников по техническому обслуживанию и ремонту кабельных линий электропе</w:t>
            </w:r>
            <w:r>
              <w:rPr>
                <w:sz w:val="20"/>
                <w:szCs w:val="20"/>
              </w:rPr>
              <w:t>редачи.</w:t>
            </w:r>
          </w:p>
          <w:p w:rsidR="00B00CD8" w:rsidRDefault="00B00CD8" w:rsidP="00FC16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 п</w:t>
            </w:r>
            <w:r w:rsidRPr="00813449">
              <w:rPr>
                <w:sz w:val="20"/>
                <w:szCs w:val="20"/>
              </w:rPr>
              <w:t xml:space="preserve">рактическими навыками по проведению технического обслуживания и ремонта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</w:t>
            </w:r>
            <w:r>
              <w:rPr>
                <w:sz w:val="20"/>
                <w:szCs w:val="20"/>
              </w:rPr>
              <w:t>.</w:t>
            </w:r>
          </w:p>
          <w:p w:rsidR="00B00CD8" w:rsidRPr="00813449" w:rsidRDefault="00B00CD8" w:rsidP="00FC165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Иметь опыт: </w:t>
            </w:r>
            <w:r w:rsidRPr="008C4127">
              <w:rPr>
                <w:sz w:val="20"/>
                <w:szCs w:val="20"/>
              </w:rPr>
              <w:t>в организации работы подчиненных работников по ремонту и техническому обслужив</w:t>
            </w:r>
            <w:r w:rsidRPr="008C4127">
              <w:rPr>
                <w:sz w:val="20"/>
                <w:szCs w:val="20"/>
              </w:rPr>
              <w:t>а</w:t>
            </w:r>
            <w:r w:rsidRPr="008C4127">
              <w:rPr>
                <w:sz w:val="20"/>
                <w:szCs w:val="20"/>
              </w:rPr>
              <w:t>нию воздушных линий электропередачи</w:t>
            </w:r>
            <w:r>
              <w:rPr>
                <w:sz w:val="20"/>
                <w:szCs w:val="20"/>
              </w:rPr>
              <w:t>.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К-3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к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му в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ю проектов на работы в зоне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>служивания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 xml:space="preserve">душных линий электропередачи </w:t>
            </w:r>
          </w:p>
          <w:p w:rsidR="00B00CD8" w:rsidRPr="00813449" w:rsidRDefault="00B00CD8" w:rsidP="00813449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существляет ведение проектов работ в зоне обслуживания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душных линий электропередачи</w:t>
            </w:r>
            <w:r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Разрабатывает проект реконс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 xml:space="preserve">рукции </w:t>
            </w:r>
            <w:proofErr w:type="spellStart"/>
            <w:r w:rsidRPr="00813449">
              <w:rPr>
                <w:sz w:val="20"/>
                <w:szCs w:val="20"/>
              </w:rPr>
              <w:t>электроподстанции</w:t>
            </w:r>
            <w:proofErr w:type="spellEnd"/>
            <w:r>
              <w:rPr>
                <w:sz w:val="20"/>
                <w:szCs w:val="20"/>
              </w:rPr>
              <w:t>,</w:t>
            </w:r>
            <w:r w:rsidRPr="00813449">
              <w:rPr>
                <w:sz w:val="20"/>
                <w:szCs w:val="20"/>
              </w:rPr>
              <w:t xml:space="preserve"> 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пользуя установленные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граммные средства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бирает основное электроо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рудование, систему питания и распределения электроэнергии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бирает сечения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различных </w:t>
            </w:r>
            <w:proofErr w:type="spellStart"/>
            <w:r w:rsidRPr="00813449">
              <w:rPr>
                <w:sz w:val="20"/>
                <w:szCs w:val="20"/>
              </w:rPr>
              <w:t>уровнеи</w:t>
            </w:r>
            <w:proofErr w:type="spellEnd"/>
            <w:r w:rsidRPr="00813449">
              <w:rPr>
                <w:sz w:val="20"/>
                <w:szCs w:val="20"/>
              </w:rPr>
              <w:t>̆ н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пряжения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Разрабатывает мероприятия по </w:t>
            </w:r>
            <w:proofErr w:type="spellStart"/>
            <w:r w:rsidRPr="00813449">
              <w:rPr>
                <w:sz w:val="20"/>
                <w:szCs w:val="20"/>
              </w:rPr>
              <w:t>электромагнитнои</w:t>
            </w:r>
            <w:proofErr w:type="spellEnd"/>
            <w:r w:rsidRPr="00813449">
              <w:rPr>
                <w:sz w:val="20"/>
                <w:szCs w:val="20"/>
              </w:rPr>
              <w:t>̆ совместим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сти и безопасности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контроль и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ацию деятельности в зоне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 xml:space="preserve">служивания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едачи на достато</w:t>
            </w:r>
            <w:r w:rsidRPr="00813449">
              <w:rPr>
                <w:sz w:val="20"/>
                <w:szCs w:val="20"/>
              </w:rPr>
              <w:t>ч</w:t>
            </w:r>
            <w:r w:rsidRPr="00813449">
              <w:rPr>
                <w:sz w:val="20"/>
                <w:szCs w:val="20"/>
              </w:rPr>
              <w:t xml:space="preserve">ном уровне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Рассчитывает режимы работы систем производства, передачи и распределения </w:t>
            </w:r>
            <w:proofErr w:type="spellStart"/>
            <w:r w:rsidRPr="00813449">
              <w:rPr>
                <w:sz w:val="20"/>
                <w:szCs w:val="20"/>
              </w:rPr>
              <w:t>электр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энергии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ет способами техничес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го ведения проектов на работы в зоне обслуживания воздушных линий электропередачи. 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Руководит ведением работ в зон</w:t>
            </w:r>
            <w:r>
              <w:rPr>
                <w:sz w:val="20"/>
                <w:szCs w:val="20"/>
              </w:rPr>
              <w:t>е обслуживания воздушных линий.</w:t>
            </w:r>
          </w:p>
          <w:p w:rsidR="00B00CD8" w:rsidRPr="00813449" w:rsidRDefault="00B00CD8" w:rsidP="00813449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Знать: достижения науки и техники, </w:t>
            </w:r>
            <w:proofErr w:type="spellStart"/>
            <w:r w:rsidRPr="00813449">
              <w:rPr>
                <w:sz w:val="20"/>
                <w:szCs w:val="20"/>
              </w:rPr>
              <w:t>передовои</w:t>
            </w:r>
            <w:proofErr w:type="spellEnd"/>
            <w:r w:rsidRPr="00813449">
              <w:rPr>
                <w:sz w:val="20"/>
                <w:szCs w:val="20"/>
              </w:rPr>
              <w:t xml:space="preserve">̆ опыт в эксплуатации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едачи</w:t>
            </w:r>
            <w:r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характеристики, используемых в установл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х программных средствах электрические и эл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 xml:space="preserve">тронные </w:t>
            </w:r>
            <w:proofErr w:type="spellStart"/>
            <w:r>
              <w:rPr>
                <w:sz w:val="20"/>
                <w:szCs w:val="20"/>
              </w:rPr>
              <w:t>устройства</w:t>
            </w:r>
            <w:proofErr w:type="spellEnd"/>
            <w:r>
              <w:rPr>
                <w:sz w:val="20"/>
                <w:szCs w:val="20"/>
              </w:rPr>
              <w:t>,</w:t>
            </w:r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интерфейс</w:t>
            </w:r>
            <w:proofErr w:type="spellEnd"/>
            <w:r w:rsidRPr="00813449">
              <w:rPr>
                <w:sz w:val="20"/>
                <w:szCs w:val="20"/>
              </w:rPr>
              <w:t xml:space="preserve"> используемых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граммных средств при создании проектов. </w:t>
            </w:r>
            <w:proofErr w:type="gramEnd"/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: с</w:t>
            </w:r>
            <w:r w:rsidRPr="00813449">
              <w:rPr>
                <w:sz w:val="20"/>
                <w:szCs w:val="20"/>
              </w:rPr>
              <w:t>вод и учет первичных данных по 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му обслуживанию и ремонту воздушных линий элек</w:t>
            </w:r>
            <w:r>
              <w:rPr>
                <w:sz w:val="20"/>
                <w:szCs w:val="20"/>
              </w:rPr>
              <w:t>тропередач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: р</w:t>
            </w:r>
            <w:r w:rsidRPr="00813449">
              <w:rPr>
                <w:sz w:val="20"/>
                <w:szCs w:val="20"/>
              </w:rPr>
              <w:t xml:space="preserve">егламенты технического обслуживания и ремонта </w:t>
            </w:r>
            <w:proofErr w:type="gramStart"/>
            <w:r w:rsidRPr="00813449">
              <w:rPr>
                <w:sz w:val="20"/>
                <w:szCs w:val="20"/>
              </w:rPr>
              <w:t>в</w:t>
            </w:r>
            <w:r>
              <w:rPr>
                <w:sz w:val="20"/>
                <w:szCs w:val="20"/>
              </w:rPr>
              <w:t>оздушных</w:t>
            </w:r>
            <w:proofErr w:type="gramEnd"/>
            <w:r>
              <w:rPr>
                <w:sz w:val="20"/>
                <w:szCs w:val="20"/>
              </w:rPr>
              <w:t xml:space="preserve"> линий электропередачи, </w:t>
            </w:r>
            <w:r w:rsidRPr="00813449">
              <w:rPr>
                <w:sz w:val="20"/>
                <w:szCs w:val="20"/>
              </w:rPr>
              <w:t>тех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ческие, схемные и организационные мероприятия для обеспечения </w:t>
            </w:r>
            <w:proofErr w:type="spellStart"/>
            <w:r w:rsidRPr="00813449">
              <w:rPr>
                <w:sz w:val="20"/>
                <w:szCs w:val="20"/>
              </w:rPr>
              <w:t>электромагнитнои</w:t>
            </w:r>
            <w:proofErr w:type="spellEnd"/>
            <w:r w:rsidRPr="00813449">
              <w:rPr>
                <w:sz w:val="20"/>
                <w:szCs w:val="20"/>
              </w:rPr>
              <w:t xml:space="preserve">̆ совместимости; о влиянии электромагнитных </w:t>
            </w:r>
            <w:proofErr w:type="spellStart"/>
            <w:r w:rsidRPr="00813449">
              <w:rPr>
                <w:sz w:val="20"/>
                <w:szCs w:val="20"/>
              </w:rPr>
              <w:t>полеи</w:t>
            </w:r>
            <w:proofErr w:type="spellEnd"/>
            <w:r w:rsidRPr="00813449">
              <w:rPr>
                <w:sz w:val="20"/>
                <w:szCs w:val="20"/>
              </w:rPr>
              <w:t xml:space="preserve">̆ на человека и окружающую среду; нормы по допустимым уровням электромагнитных </w:t>
            </w:r>
            <w:proofErr w:type="spellStart"/>
            <w:r w:rsidRPr="00813449">
              <w:rPr>
                <w:sz w:val="20"/>
                <w:szCs w:val="20"/>
              </w:rPr>
              <w:t>воздействии</w:t>
            </w:r>
            <w:proofErr w:type="spellEnd"/>
            <w:r w:rsidRPr="00813449">
              <w:rPr>
                <w:sz w:val="20"/>
                <w:szCs w:val="20"/>
              </w:rPr>
              <w:t>̆ для персонала и н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селе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способы определения параметро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энергетических установок различного назначения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защиты, </w:t>
            </w:r>
            <w:proofErr w:type="spellStart"/>
            <w:r w:rsidRPr="00813449">
              <w:rPr>
                <w:sz w:val="20"/>
                <w:szCs w:val="20"/>
              </w:rPr>
              <w:t>устройство</w:t>
            </w:r>
            <w:proofErr w:type="spellEnd"/>
            <w:r w:rsidRPr="00813449">
              <w:rPr>
                <w:sz w:val="20"/>
                <w:szCs w:val="20"/>
              </w:rPr>
              <w:t xml:space="preserve"> и ре</w:t>
            </w:r>
            <w:r>
              <w:rPr>
                <w:sz w:val="20"/>
                <w:szCs w:val="20"/>
              </w:rPr>
              <w:t>жимы работы электрооборудова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Знать: </w:t>
            </w:r>
            <w:r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сновы проектирования элементов систем производства, передачи и распределения </w:t>
            </w:r>
            <w:proofErr w:type="spellStart"/>
            <w:r w:rsidRPr="00813449">
              <w:rPr>
                <w:sz w:val="20"/>
                <w:szCs w:val="20"/>
              </w:rPr>
              <w:t>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и</w:t>
            </w:r>
            <w:proofErr w:type="spellEnd"/>
            <w:r w:rsidRPr="00813449">
              <w:rPr>
                <w:sz w:val="20"/>
                <w:szCs w:val="20"/>
              </w:rPr>
              <w:t>̆ энергии, а также их компо</w:t>
            </w:r>
            <w:r>
              <w:rPr>
                <w:sz w:val="20"/>
                <w:szCs w:val="20"/>
              </w:rPr>
              <w:t>нентов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работать с текстовыми редакторами,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нными таблицами, </w:t>
            </w:r>
            <w:proofErr w:type="spellStart"/>
            <w:r w:rsidRPr="00813449">
              <w:rPr>
                <w:sz w:val="20"/>
                <w:szCs w:val="20"/>
              </w:rPr>
              <w:t>электронн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очтои</w:t>
            </w:r>
            <w:proofErr w:type="spellEnd"/>
            <w:r w:rsidRPr="00813449">
              <w:rPr>
                <w:sz w:val="20"/>
                <w:szCs w:val="20"/>
              </w:rPr>
              <w:t>̆ и брауз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ами, специализированными программами</w:t>
            </w:r>
            <w:r w:rsidRPr="00813449">
              <w:rPr>
                <w:sz w:val="20"/>
                <w:szCs w:val="20"/>
              </w:rPr>
              <w:br/>
              <w:t>применять справочные материалы, анализировать научно-техническую информацию в области эк</w:t>
            </w:r>
            <w:r w:rsidRPr="00813449">
              <w:rPr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 xml:space="preserve">плуатации </w:t>
            </w:r>
            <w:proofErr w:type="spellStart"/>
            <w:r>
              <w:rPr>
                <w:sz w:val="20"/>
                <w:szCs w:val="20"/>
              </w:rPr>
              <w:t>энергооборудования</w:t>
            </w:r>
            <w:proofErr w:type="spellEnd"/>
            <w:r>
              <w:rPr>
                <w:sz w:val="20"/>
                <w:szCs w:val="20"/>
              </w:rPr>
              <w:t>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: </w:t>
            </w:r>
            <w:r w:rsidRPr="00813449">
              <w:rPr>
                <w:sz w:val="20"/>
                <w:szCs w:val="20"/>
              </w:rPr>
              <w:t>производить расчеты токов короткого зам</w:t>
            </w:r>
            <w:r w:rsidRPr="00813449">
              <w:rPr>
                <w:sz w:val="20"/>
                <w:szCs w:val="20"/>
              </w:rPr>
              <w:t>ы</w:t>
            </w:r>
            <w:r w:rsidRPr="00813449">
              <w:rPr>
                <w:sz w:val="20"/>
                <w:szCs w:val="20"/>
              </w:rPr>
              <w:t xml:space="preserve">кания; применять мероприятия по компенсации </w:t>
            </w:r>
            <w:proofErr w:type="spellStart"/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активнои</w:t>
            </w:r>
            <w:proofErr w:type="spellEnd"/>
            <w:r w:rsidRPr="00813449">
              <w:rPr>
                <w:sz w:val="20"/>
                <w:szCs w:val="20"/>
              </w:rPr>
              <w:t xml:space="preserve">̆ мощности, улучшению качества </w:t>
            </w:r>
            <w:proofErr w:type="spellStart"/>
            <w:r w:rsidRPr="00813449">
              <w:rPr>
                <w:sz w:val="20"/>
                <w:szCs w:val="20"/>
              </w:rPr>
              <w:t>элект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</w:t>
            </w:r>
            <w:r>
              <w:rPr>
                <w:sz w:val="20"/>
                <w:szCs w:val="20"/>
              </w:rPr>
              <w:t>скои</w:t>
            </w:r>
            <w:proofErr w:type="spellEnd"/>
            <w:r>
              <w:rPr>
                <w:sz w:val="20"/>
                <w:szCs w:val="20"/>
              </w:rPr>
              <w:t>̆ энерги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использовать способы расчета режимов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ы электроэнергетических установок для выбора электрооборудо</w:t>
            </w:r>
            <w:r>
              <w:rPr>
                <w:sz w:val="20"/>
                <w:szCs w:val="20"/>
              </w:rPr>
              <w:t>ва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: р</w:t>
            </w:r>
            <w:r w:rsidRPr="00813449">
              <w:rPr>
                <w:sz w:val="20"/>
                <w:szCs w:val="20"/>
              </w:rPr>
              <w:t>азрабатывать нормативно-техническую д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кументацию по техническому обслуживанию и 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монту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</w:t>
            </w:r>
            <w:r>
              <w:rPr>
                <w:sz w:val="20"/>
                <w:szCs w:val="20"/>
              </w:rPr>
              <w:t>тропередачи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: г</w:t>
            </w:r>
            <w:r w:rsidRPr="00813449">
              <w:rPr>
                <w:sz w:val="20"/>
                <w:szCs w:val="20"/>
              </w:rPr>
              <w:t>отовить предложения по текущему и пе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 xml:space="preserve">спективному планированию работ по техническому обслуживанию воздушных линий электропередач производить выбор электрооборудования и систем электроснабжения согласно требованиям </w:t>
            </w:r>
            <w:proofErr w:type="spellStart"/>
            <w:r w:rsidRPr="00813449">
              <w:rPr>
                <w:sz w:val="20"/>
                <w:szCs w:val="20"/>
              </w:rPr>
              <w:t>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lastRenderedPageBreak/>
              <w:t>магнитнои</w:t>
            </w:r>
            <w:proofErr w:type="spellEnd"/>
            <w:r w:rsidRPr="00813449">
              <w:rPr>
                <w:sz w:val="20"/>
                <w:szCs w:val="20"/>
              </w:rPr>
              <w:t xml:space="preserve">̆ совместимости и качества </w:t>
            </w:r>
            <w:proofErr w:type="spellStart"/>
            <w:r w:rsidRPr="00813449">
              <w:rPr>
                <w:sz w:val="20"/>
                <w:szCs w:val="20"/>
              </w:rPr>
              <w:t>электр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энергии; разрабатывать мероприятия по </w:t>
            </w:r>
            <w:proofErr w:type="spellStart"/>
            <w:r w:rsidRPr="00813449">
              <w:rPr>
                <w:sz w:val="20"/>
                <w:szCs w:val="20"/>
              </w:rPr>
              <w:t>электрома</w:t>
            </w:r>
            <w:r w:rsidRPr="00813449">
              <w:rPr>
                <w:sz w:val="20"/>
                <w:szCs w:val="20"/>
              </w:rPr>
              <w:t>г</w:t>
            </w:r>
            <w:r>
              <w:rPr>
                <w:sz w:val="20"/>
                <w:szCs w:val="20"/>
              </w:rPr>
              <w:t>нитнои</w:t>
            </w:r>
            <w:proofErr w:type="spellEnd"/>
            <w:r>
              <w:rPr>
                <w:sz w:val="20"/>
                <w:szCs w:val="20"/>
              </w:rPr>
              <w:t>̆ безопасност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технически вести проекты на работе в зоне обслуживания воздушных линий элек</w:t>
            </w:r>
            <w:r>
              <w:rPr>
                <w:sz w:val="20"/>
                <w:szCs w:val="20"/>
              </w:rPr>
              <w:t>тропередачи, р</w:t>
            </w:r>
            <w:r w:rsidRPr="00813449">
              <w:rPr>
                <w:sz w:val="20"/>
                <w:szCs w:val="20"/>
              </w:rPr>
              <w:t>ационально организовать и обеспечить безопасное обслуживание воздушных линий электропе</w:t>
            </w:r>
            <w:r>
              <w:rPr>
                <w:sz w:val="20"/>
                <w:szCs w:val="20"/>
              </w:rPr>
              <w:t>редач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навыками подготовки аналитических мат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иалов о состоянии воздушных линий электропер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дач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 xml:space="preserve">: </w:t>
            </w:r>
            <w:r w:rsidRPr="00813449">
              <w:rPr>
                <w:sz w:val="20"/>
                <w:szCs w:val="20"/>
              </w:rPr>
              <w:t>метод</w:t>
            </w:r>
            <w:r>
              <w:rPr>
                <w:sz w:val="20"/>
                <w:szCs w:val="20"/>
              </w:rPr>
              <w:t>икой</w:t>
            </w:r>
            <w:r w:rsidRPr="00813449">
              <w:rPr>
                <w:sz w:val="20"/>
                <w:szCs w:val="20"/>
              </w:rPr>
              <w:t xml:space="preserve"> проектирования воздушных линий электропере</w:t>
            </w:r>
            <w:r>
              <w:rPr>
                <w:sz w:val="20"/>
                <w:szCs w:val="20"/>
              </w:rPr>
              <w:t xml:space="preserve">дачи, </w:t>
            </w:r>
            <w:r w:rsidRPr="00813449">
              <w:rPr>
                <w:sz w:val="20"/>
                <w:szCs w:val="20"/>
              </w:rPr>
              <w:t>навыками анализа разли</w:t>
            </w:r>
            <w:r w:rsidRPr="00813449">
              <w:rPr>
                <w:sz w:val="20"/>
                <w:szCs w:val="20"/>
              </w:rPr>
              <w:t>ч</w:t>
            </w:r>
            <w:r w:rsidRPr="00813449">
              <w:rPr>
                <w:sz w:val="20"/>
                <w:szCs w:val="20"/>
              </w:rPr>
              <w:t>ных вариантов технических решений 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снабже</w:t>
            </w:r>
            <w:r>
              <w:rPr>
                <w:sz w:val="20"/>
                <w:szCs w:val="20"/>
              </w:rPr>
              <w:t>ни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ладеть: </w:t>
            </w:r>
            <w:r w:rsidRPr="00813449">
              <w:rPr>
                <w:sz w:val="20"/>
                <w:szCs w:val="20"/>
              </w:rPr>
              <w:t>навыками технического ведения проектов на работы в зоне обслуживания воздушных ли</w:t>
            </w:r>
            <w:r>
              <w:rPr>
                <w:sz w:val="20"/>
                <w:szCs w:val="20"/>
              </w:rPr>
              <w:t>ний электропередач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ладеть: п</w:t>
            </w:r>
            <w:r w:rsidRPr="00813449">
              <w:rPr>
                <w:sz w:val="20"/>
                <w:szCs w:val="20"/>
              </w:rPr>
              <w:t>риемами контроля соответствия перед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ваемых в монтаж элементов воздушных линий т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бованиям стандартов, технических условий, </w:t>
            </w:r>
            <w:proofErr w:type="spellStart"/>
            <w:r w:rsidRPr="00813449">
              <w:rPr>
                <w:sz w:val="20"/>
                <w:szCs w:val="20"/>
              </w:rPr>
              <w:t>проек</w:t>
            </w:r>
            <w:r w:rsidRPr="00813449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нои</w:t>
            </w:r>
            <w:proofErr w:type="spellEnd"/>
            <w:r>
              <w:rPr>
                <w:sz w:val="20"/>
                <w:szCs w:val="20"/>
              </w:rPr>
              <w:t xml:space="preserve">̆ документации, </w:t>
            </w:r>
            <w:r w:rsidRPr="00813449">
              <w:rPr>
                <w:sz w:val="20"/>
                <w:szCs w:val="20"/>
              </w:rPr>
              <w:t>методами описания электрома</w:t>
            </w:r>
            <w:r w:rsidRPr="00813449">
              <w:rPr>
                <w:sz w:val="20"/>
                <w:szCs w:val="20"/>
              </w:rPr>
              <w:t>г</w:t>
            </w:r>
            <w:r w:rsidRPr="00813449">
              <w:rPr>
                <w:sz w:val="20"/>
                <w:szCs w:val="20"/>
              </w:rPr>
              <w:t xml:space="preserve">нитных помех и методами анализа </w:t>
            </w:r>
            <w:proofErr w:type="spellStart"/>
            <w:r w:rsidRPr="00813449">
              <w:rPr>
                <w:sz w:val="20"/>
                <w:szCs w:val="20"/>
              </w:rPr>
              <w:t>показателеи</w:t>
            </w:r>
            <w:proofErr w:type="spellEnd"/>
            <w:r w:rsidRPr="00813449">
              <w:rPr>
                <w:sz w:val="20"/>
                <w:szCs w:val="20"/>
              </w:rPr>
              <w:t>̆ ка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ства </w:t>
            </w:r>
            <w:proofErr w:type="spellStart"/>
            <w:r w:rsidRPr="00813449">
              <w:rPr>
                <w:sz w:val="20"/>
                <w:szCs w:val="20"/>
              </w:rPr>
              <w:t>электр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энергии; навыками составления практических рекомендаций по защите </w:t>
            </w:r>
            <w:proofErr w:type="gramStart"/>
            <w:r w:rsidRPr="00813449">
              <w:rPr>
                <w:sz w:val="20"/>
                <w:szCs w:val="20"/>
              </w:rPr>
              <w:t>от</w:t>
            </w:r>
            <w:proofErr w:type="gramEnd"/>
            <w:r w:rsidRPr="00813449">
              <w:rPr>
                <w:sz w:val="20"/>
                <w:szCs w:val="20"/>
              </w:rPr>
              <w:t xml:space="preserve">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магнитных </w:t>
            </w:r>
            <w:proofErr w:type="spellStart"/>
            <w:r w:rsidRPr="00813449">
              <w:rPr>
                <w:sz w:val="20"/>
                <w:szCs w:val="20"/>
              </w:rPr>
              <w:t>воз</w:t>
            </w:r>
            <w:r>
              <w:rPr>
                <w:sz w:val="20"/>
                <w:szCs w:val="20"/>
              </w:rPr>
              <w:t>действии</w:t>
            </w:r>
            <w:proofErr w:type="spellEnd"/>
            <w:r>
              <w:rPr>
                <w:sz w:val="20"/>
                <w:szCs w:val="20"/>
              </w:rPr>
              <w:t>̆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ладеть: п</w:t>
            </w:r>
            <w:r w:rsidRPr="00813449">
              <w:rPr>
                <w:sz w:val="20"/>
                <w:szCs w:val="20"/>
              </w:rPr>
              <w:t>рактическими навыками по проведению технического обслуживания воздушных линий эл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>тропередач.</w:t>
            </w:r>
          </w:p>
          <w:p w:rsidR="00B00CD8" w:rsidRDefault="00B00CD8" w:rsidP="00FF54E6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Иметь опыт в техническом ведении проектов на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ы в зоне обслуживания воздушных линий эл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>тропередачи.</w:t>
            </w:r>
          </w:p>
          <w:p w:rsidR="00B00CD8" w:rsidRPr="00813449" w:rsidRDefault="00B00CD8" w:rsidP="00FF54E6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меть опыт п</w:t>
            </w:r>
            <w:r w:rsidRPr="00813449">
              <w:rPr>
                <w:sz w:val="20"/>
                <w:szCs w:val="20"/>
              </w:rPr>
              <w:t>о оценке технического состояния во</w:t>
            </w:r>
            <w:r w:rsidRPr="00813449">
              <w:rPr>
                <w:sz w:val="20"/>
                <w:szCs w:val="20"/>
              </w:rPr>
              <w:t>з</w:t>
            </w:r>
            <w:r>
              <w:rPr>
                <w:sz w:val="20"/>
                <w:szCs w:val="20"/>
              </w:rPr>
              <w:t>душных линий электропередач.</w:t>
            </w:r>
          </w:p>
        </w:tc>
      </w:tr>
      <w:tr w:rsidR="00B00CD8" w:rsidRPr="006057A5" w:rsidTr="00813449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К-4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овывать работу подчиненных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ников по 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монту и 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му обслужи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ю воздушных линий электро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редачи </w:t>
            </w:r>
          </w:p>
          <w:p w:rsidR="00B00CD8" w:rsidRPr="00813449" w:rsidRDefault="00B00CD8" w:rsidP="00813449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Применяет современную мо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торинговую диагностику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оборудования систем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снабжения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существляет распределение производственных задач для подчиненных работников, ра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становку их по участкам, бриг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дам, обслуживаемым возду</w:t>
            </w:r>
            <w:r w:rsidRPr="00813449">
              <w:rPr>
                <w:sz w:val="20"/>
                <w:szCs w:val="20"/>
              </w:rPr>
              <w:t>ш</w:t>
            </w:r>
            <w:r w:rsidRPr="00813449">
              <w:rPr>
                <w:sz w:val="20"/>
                <w:szCs w:val="20"/>
              </w:rPr>
              <w:t>ным линиям электропередачи, направлениям деятельности и обеспечение рабочих мест но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мативными правовыми актами, локальными актами организ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ции,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методичес</w:t>
            </w:r>
            <w:r>
              <w:rPr>
                <w:sz w:val="20"/>
                <w:szCs w:val="20"/>
              </w:rPr>
              <w:t>кои</w:t>
            </w:r>
            <w:proofErr w:type="spellEnd"/>
            <w:r>
              <w:rPr>
                <w:sz w:val="20"/>
                <w:szCs w:val="20"/>
              </w:rPr>
              <w:t xml:space="preserve">̆, </w:t>
            </w:r>
            <w:proofErr w:type="spellStart"/>
            <w:r>
              <w:rPr>
                <w:sz w:val="20"/>
                <w:szCs w:val="20"/>
              </w:rPr>
              <w:t>проектнои</w:t>
            </w:r>
            <w:proofErr w:type="spellEnd"/>
            <w:r>
              <w:rPr>
                <w:sz w:val="20"/>
                <w:szCs w:val="20"/>
              </w:rPr>
              <w:t xml:space="preserve">̆ </w:t>
            </w:r>
            <w:proofErr w:type="spellStart"/>
            <w:r>
              <w:rPr>
                <w:sz w:val="20"/>
                <w:szCs w:val="20"/>
              </w:rPr>
              <w:t>документациеи</w:t>
            </w:r>
            <w:proofErr w:type="spellEnd"/>
            <w:r>
              <w:rPr>
                <w:sz w:val="20"/>
                <w:szCs w:val="20"/>
              </w:rPr>
              <w:t>̆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онтролирует сроки и качество работ подчиненных работников по ремонту и техническому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 xml:space="preserve">служиванию воздушных линий электропередачи, соблюдение работниками </w:t>
            </w:r>
            <w:proofErr w:type="spellStart"/>
            <w:r w:rsidRPr="00813449">
              <w:rPr>
                <w:sz w:val="20"/>
                <w:szCs w:val="20"/>
              </w:rPr>
              <w:t>производственн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трудовои</w:t>
            </w:r>
            <w:proofErr w:type="spellEnd"/>
            <w:r w:rsidRPr="00813449">
              <w:rPr>
                <w:sz w:val="20"/>
                <w:szCs w:val="20"/>
              </w:rPr>
              <w:t>̆ дисциплины, сво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временности прохождения ими проверки знаний и медицинских осмотров, наличие у них док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ментов для допуска к работам; осуществляет организацию и контроль соблюдения подч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ненными работниками </w:t>
            </w:r>
            <w:proofErr w:type="gramStart"/>
            <w:r w:rsidRPr="00813449">
              <w:rPr>
                <w:sz w:val="20"/>
                <w:szCs w:val="20"/>
              </w:rPr>
              <w:t>требо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lastRenderedPageBreak/>
              <w:t>нии</w:t>
            </w:r>
            <w:proofErr w:type="gram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мышленн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пожарн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э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логическои</w:t>
            </w:r>
            <w:proofErr w:type="spellEnd"/>
            <w:r w:rsidRPr="00813449">
              <w:rPr>
                <w:sz w:val="20"/>
                <w:szCs w:val="20"/>
              </w:rPr>
              <w:t>̆ безопасности и охраны труда в процессе ра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ты, принятие мер по устранению выявленных нарушений на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душных линиях электроперед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чи. </w:t>
            </w:r>
          </w:p>
          <w:p w:rsidR="00B00CD8" w:rsidRPr="00813449" w:rsidRDefault="00B00CD8" w:rsidP="00FF54E6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контроль и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ацию деятельности по 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скому обслуживанию и ремонту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дачи на достаточном уровне. 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едет</w:t>
            </w:r>
            <w:r w:rsidRPr="00813449">
              <w:rPr>
                <w:sz w:val="20"/>
                <w:szCs w:val="20"/>
              </w:rPr>
              <w:t xml:space="preserve"> проекты в зоне обслуж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вания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пере</w:t>
            </w:r>
            <w:r>
              <w:rPr>
                <w:sz w:val="20"/>
                <w:szCs w:val="20"/>
              </w:rPr>
              <w:t>дачи.</w:t>
            </w:r>
          </w:p>
          <w:p w:rsidR="00B00CD8" w:rsidRPr="00813449" w:rsidRDefault="00B00CD8" w:rsidP="00C97896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Планирует и организует работы по ремонту и техническому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 xml:space="preserve">служиванию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основные неисправности и дефекты оборуд</w:t>
            </w:r>
            <w:r w:rsidRPr="00813449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 xml:space="preserve">вания; </w:t>
            </w:r>
            <w:r w:rsidRPr="00813449">
              <w:rPr>
                <w:sz w:val="20"/>
                <w:szCs w:val="20"/>
              </w:rPr>
              <w:t>методы и средства, применяемые при диагн</w:t>
            </w:r>
            <w:r w:rsidRPr="00813449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стировани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ы контроля режимов работы оборуд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вания объектов электроэнергетики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лейнои</w:t>
            </w:r>
            <w:proofErr w:type="spellEnd"/>
            <w:r w:rsidRPr="00813449">
              <w:rPr>
                <w:sz w:val="20"/>
                <w:szCs w:val="20"/>
              </w:rPr>
              <w:t>̆ защиты; способы расчета режимов работы электроэнергетических установок различного наз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чения, определять состав оборудования и его па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метры</w:t>
            </w:r>
            <w:proofErr w:type="gramStart"/>
            <w:r w:rsidRPr="00813449">
              <w:rPr>
                <w:sz w:val="20"/>
                <w:szCs w:val="20"/>
              </w:rPr>
              <w:br/>
              <w:t>З</w:t>
            </w:r>
            <w:proofErr w:type="gramEnd"/>
            <w:r w:rsidRPr="00813449">
              <w:rPr>
                <w:sz w:val="20"/>
                <w:szCs w:val="20"/>
              </w:rPr>
              <w:t>нать: влияние принятых проектных решений на технико-экономические параметры объектов про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 xml:space="preserve">тирования, </w:t>
            </w:r>
            <w:r w:rsidRPr="00813449">
              <w:rPr>
                <w:sz w:val="20"/>
                <w:szCs w:val="20"/>
              </w:rPr>
              <w:t>показатели надежности электрооборуд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ания и сис</w:t>
            </w:r>
            <w:r>
              <w:rPr>
                <w:sz w:val="20"/>
                <w:szCs w:val="20"/>
              </w:rPr>
              <w:t>тем электроснабжения,</w:t>
            </w:r>
            <w:r w:rsidRPr="00813449">
              <w:rPr>
                <w:sz w:val="20"/>
                <w:szCs w:val="20"/>
              </w:rPr>
              <w:t xml:space="preserve"> причины отказов электрооборудов</w:t>
            </w:r>
            <w:r>
              <w:rPr>
                <w:sz w:val="20"/>
                <w:szCs w:val="20"/>
              </w:rPr>
              <w:t>ания и систем электроснабже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принципы построения </w:t>
            </w:r>
            <w:proofErr w:type="spellStart"/>
            <w:r w:rsidRPr="00813449">
              <w:rPr>
                <w:sz w:val="20"/>
                <w:szCs w:val="20"/>
              </w:rPr>
              <w:t>противоаварийнои</w:t>
            </w:r>
            <w:proofErr w:type="spellEnd"/>
            <w:r w:rsidRPr="00813449">
              <w:rPr>
                <w:sz w:val="20"/>
                <w:szCs w:val="20"/>
              </w:rPr>
              <w:t>̆ а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>томатики и ее влияние на прове</w:t>
            </w:r>
            <w:r>
              <w:rPr>
                <w:sz w:val="20"/>
                <w:szCs w:val="20"/>
              </w:rPr>
              <w:t xml:space="preserve">дение </w:t>
            </w:r>
            <w:proofErr w:type="spellStart"/>
            <w:r>
              <w:rPr>
                <w:sz w:val="20"/>
                <w:szCs w:val="20"/>
              </w:rPr>
              <w:t>ремонтнои</w:t>
            </w:r>
            <w:proofErr w:type="spellEnd"/>
            <w:r>
              <w:rPr>
                <w:sz w:val="20"/>
                <w:szCs w:val="20"/>
              </w:rPr>
              <w:t xml:space="preserve">̆ кампании, </w:t>
            </w:r>
            <w:r w:rsidRPr="00813449">
              <w:rPr>
                <w:sz w:val="20"/>
                <w:szCs w:val="20"/>
              </w:rPr>
              <w:t xml:space="preserve">способы </w:t>
            </w:r>
            <w:proofErr w:type="gramStart"/>
            <w:r w:rsidRPr="00813449">
              <w:rPr>
                <w:sz w:val="20"/>
                <w:szCs w:val="20"/>
              </w:rPr>
              <w:t>контроля режимов работы о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удования объектов электроэнергетики</w:t>
            </w:r>
            <w:proofErr w:type="gram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ре</w:t>
            </w:r>
            <w:r>
              <w:rPr>
                <w:sz w:val="20"/>
                <w:szCs w:val="20"/>
              </w:rPr>
              <w:t>лейнои</w:t>
            </w:r>
            <w:proofErr w:type="spellEnd"/>
            <w:r>
              <w:rPr>
                <w:sz w:val="20"/>
                <w:szCs w:val="20"/>
              </w:rPr>
              <w:t>̆ защиты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ы организации работы </w:t>
            </w:r>
            <w:proofErr w:type="spellStart"/>
            <w:proofErr w:type="gramStart"/>
            <w:r w:rsidRPr="00813449">
              <w:rPr>
                <w:sz w:val="20"/>
                <w:szCs w:val="20"/>
              </w:rPr>
              <w:t>подчинённых</w:t>
            </w:r>
            <w:proofErr w:type="spellEnd"/>
            <w:proofErr w:type="gramEnd"/>
            <w:r w:rsidRPr="00813449">
              <w:rPr>
                <w:sz w:val="20"/>
                <w:szCs w:val="20"/>
              </w:rPr>
              <w:t xml:space="preserve"> работников по ремонту и техническому обслужи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ю на воздушных линиях электропереда</w:t>
            </w:r>
            <w:r>
              <w:rPr>
                <w:sz w:val="20"/>
                <w:szCs w:val="20"/>
              </w:rPr>
              <w:t>чи,</w:t>
            </w:r>
            <w:r w:rsidRPr="00813449">
              <w:rPr>
                <w:sz w:val="20"/>
                <w:szCs w:val="20"/>
              </w:rPr>
              <w:t xml:space="preserve"> прав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ла электробезопасности при ведении работ на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душных</w:t>
            </w:r>
            <w:r>
              <w:rPr>
                <w:sz w:val="20"/>
                <w:szCs w:val="20"/>
              </w:rPr>
              <w:t xml:space="preserve"> линиях электропередач, </w:t>
            </w:r>
            <w:r w:rsidRPr="00813449">
              <w:rPr>
                <w:sz w:val="20"/>
                <w:szCs w:val="20"/>
              </w:rPr>
              <w:t>принципы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ации работы подчиненных и под</w:t>
            </w:r>
            <w:r>
              <w:rPr>
                <w:sz w:val="20"/>
                <w:szCs w:val="20"/>
              </w:rPr>
              <w:t>разделения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пользоваться средствами и </w:t>
            </w:r>
            <w:proofErr w:type="spellStart"/>
            <w:r w:rsidRPr="00813449">
              <w:rPr>
                <w:sz w:val="20"/>
                <w:szCs w:val="20"/>
              </w:rPr>
              <w:t>устройствами</w:t>
            </w:r>
            <w:proofErr w:type="spellEnd"/>
            <w:r w:rsidRPr="00813449">
              <w:rPr>
                <w:sz w:val="20"/>
                <w:szCs w:val="20"/>
              </w:rPr>
              <w:t xml:space="preserve"> ди</w:t>
            </w:r>
            <w:r>
              <w:rPr>
                <w:sz w:val="20"/>
                <w:szCs w:val="20"/>
              </w:rPr>
              <w:t xml:space="preserve">агностирования, </w:t>
            </w:r>
            <w:r w:rsidRPr="00813449">
              <w:rPr>
                <w:sz w:val="20"/>
                <w:szCs w:val="20"/>
              </w:rPr>
              <w:t>составлять документацию по ре</w:t>
            </w:r>
            <w:r>
              <w:rPr>
                <w:sz w:val="20"/>
                <w:szCs w:val="20"/>
              </w:rPr>
              <w:t>зультатам диагностики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учитывать наличие </w:t>
            </w:r>
            <w:proofErr w:type="spellStart"/>
            <w:r w:rsidRPr="00813449">
              <w:rPr>
                <w:sz w:val="20"/>
                <w:szCs w:val="20"/>
              </w:rPr>
              <w:t>противоаварийнои</w:t>
            </w:r>
            <w:proofErr w:type="spellEnd"/>
            <w:r w:rsidRPr="00813449">
              <w:rPr>
                <w:sz w:val="20"/>
                <w:szCs w:val="20"/>
              </w:rPr>
              <w:t>̆ авт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матики при выполнении мониторинга технического </w:t>
            </w:r>
            <w:r w:rsidRPr="00813449">
              <w:rPr>
                <w:sz w:val="20"/>
                <w:szCs w:val="20"/>
              </w:rPr>
              <w:lastRenderedPageBreak/>
              <w:t>состо</w:t>
            </w:r>
            <w:r>
              <w:rPr>
                <w:sz w:val="20"/>
                <w:szCs w:val="20"/>
              </w:rPr>
              <w:t xml:space="preserve">яния оборудования, </w:t>
            </w:r>
            <w:r w:rsidRPr="00813449">
              <w:rPr>
                <w:sz w:val="20"/>
                <w:szCs w:val="20"/>
              </w:rPr>
              <w:t xml:space="preserve">применять </w:t>
            </w:r>
            <w:proofErr w:type="spellStart"/>
            <w:r w:rsidRPr="00813449">
              <w:rPr>
                <w:sz w:val="20"/>
                <w:szCs w:val="20"/>
              </w:rPr>
              <w:t>устр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лейнои</w:t>
            </w:r>
            <w:proofErr w:type="spellEnd"/>
            <w:r w:rsidRPr="00813449">
              <w:rPr>
                <w:sz w:val="20"/>
                <w:szCs w:val="20"/>
              </w:rPr>
              <w:t>̆ защиты и автоматики для контроля режимов работы оборудования объектов электроэнергетики, поддержания в заданных пределах параметров си</w:t>
            </w:r>
            <w:r w:rsidRPr="00813449">
              <w:rPr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>темы в узловых точках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пользоваться средствами и </w:t>
            </w:r>
            <w:proofErr w:type="spellStart"/>
            <w:r w:rsidRPr="00813449">
              <w:rPr>
                <w:sz w:val="20"/>
                <w:szCs w:val="20"/>
              </w:rPr>
              <w:t>устройствами</w:t>
            </w:r>
            <w:proofErr w:type="spellEnd"/>
            <w:r w:rsidRPr="00813449">
              <w:rPr>
                <w:sz w:val="20"/>
                <w:szCs w:val="20"/>
              </w:rPr>
              <w:t xml:space="preserve"> защиты и диагностирования на воздушных линиях электропередач; применять знания для проектиро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я, эксплуатации и научных исследований на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душных линиях электропередач; обесп</w:t>
            </w:r>
            <w:r>
              <w:rPr>
                <w:sz w:val="20"/>
                <w:szCs w:val="20"/>
              </w:rPr>
              <w:t>ечить без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пасное ведение работ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принимать управленческие решения на осн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е</w:t>
            </w:r>
            <w:r>
              <w:rPr>
                <w:sz w:val="20"/>
                <w:szCs w:val="20"/>
              </w:rPr>
              <w:t xml:space="preserve"> анализа </w:t>
            </w:r>
            <w:proofErr w:type="spellStart"/>
            <w:r>
              <w:rPr>
                <w:sz w:val="20"/>
                <w:szCs w:val="20"/>
              </w:rPr>
              <w:t>полученнои</w:t>
            </w:r>
            <w:proofErr w:type="spellEnd"/>
            <w:r>
              <w:rPr>
                <w:sz w:val="20"/>
                <w:szCs w:val="20"/>
              </w:rPr>
              <w:t xml:space="preserve">̆ информации, </w:t>
            </w:r>
            <w:r w:rsidRPr="00813449">
              <w:rPr>
                <w:sz w:val="20"/>
                <w:szCs w:val="20"/>
              </w:rPr>
              <w:t>организовывать работу подчиненных работников по ремонту и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му обслуживанию воздушных линий эле</w:t>
            </w:r>
            <w:r w:rsidRPr="00813449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>тропередачи, о</w:t>
            </w:r>
            <w:r w:rsidRPr="00813449">
              <w:rPr>
                <w:sz w:val="20"/>
                <w:szCs w:val="20"/>
              </w:rPr>
              <w:t>беспечить условия безопасного в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я работ по обслуживанию и ремонту воздушных линий элек</w:t>
            </w:r>
            <w:r>
              <w:rPr>
                <w:sz w:val="20"/>
                <w:szCs w:val="20"/>
              </w:rPr>
              <w:t>тропередач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навыками устранения и предотвращения </w:t>
            </w:r>
            <w:proofErr w:type="spellStart"/>
            <w:r w:rsidRPr="00813449">
              <w:rPr>
                <w:sz w:val="20"/>
                <w:szCs w:val="20"/>
              </w:rPr>
              <w:t>неисправностеи</w:t>
            </w:r>
            <w:proofErr w:type="spellEnd"/>
            <w:r w:rsidRPr="00813449">
              <w:rPr>
                <w:sz w:val="20"/>
                <w:szCs w:val="20"/>
              </w:rPr>
              <w:t>̆ оборудова</w:t>
            </w:r>
            <w:r>
              <w:rPr>
                <w:sz w:val="20"/>
                <w:szCs w:val="20"/>
              </w:rPr>
              <w:t xml:space="preserve">ния, </w:t>
            </w:r>
            <w:r w:rsidRPr="00813449">
              <w:rPr>
                <w:sz w:val="20"/>
                <w:szCs w:val="20"/>
              </w:rPr>
              <w:t>оценки</w:t>
            </w:r>
            <w:r>
              <w:rPr>
                <w:sz w:val="20"/>
                <w:szCs w:val="20"/>
              </w:rPr>
              <w:t xml:space="preserve"> состояния электрооборудования, </w:t>
            </w:r>
            <w:r w:rsidRPr="00813449">
              <w:rPr>
                <w:sz w:val="20"/>
                <w:szCs w:val="20"/>
              </w:rPr>
              <w:t>оценки правильности при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нения </w:t>
            </w:r>
            <w:proofErr w:type="spellStart"/>
            <w:r w:rsidRPr="00813449">
              <w:rPr>
                <w:sz w:val="20"/>
                <w:szCs w:val="20"/>
              </w:rPr>
              <w:t>противоаварийнои</w:t>
            </w:r>
            <w:proofErr w:type="spellEnd"/>
            <w:r w:rsidRPr="00813449">
              <w:rPr>
                <w:sz w:val="20"/>
                <w:szCs w:val="20"/>
              </w:rPr>
              <w:t xml:space="preserve">̆ автоматики в </w:t>
            </w:r>
            <w:proofErr w:type="spellStart"/>
            <w:r w:rsidRPr="00813449">
              <w:rPr>
                <w:sz w:val="20"/>
                <w:szCs w:val="20"/>
              </w:rPr>
              <w:t>конкретно</w:t>
            </w:r>
            <w:r>
              <w:rPr>
                <w:sz w:val="20"/>
                <w:szCs w:val="20"/>
              </w:rPr>
              <w:t>и</w:t>
            </w:r>
            <w:proofErr w:type="spellEnd"/>
            <w:r>
              <w:rPr>
                <w:sz w:val="20"/>
                <w:szCs w:val="20"/>
              </w:rPr>
              <w:t xml:space="preserve">̆ </w:t>
            </w:r>
            <w:proofErr w:type="spellStart"/>
            <w:r>
              <w:rPr>
                <w:sz w:val="20"/>
                <w:szCs w:val="20"/>
              </w:rPr>
              <w:t>режимно-балансовои</w:t>
            </w:r>
            <w:proofErr w:type="spellEnd"/>
            <w:r>
              <w:rPr>
                <w:sz w:val="20"/>
                <w:szCs w:val="20"/>
              </w:rPr>
              <w:t xml:space="preserve">̆ </w:t>
            </w:r>
            <w:proofErr w:type="spellStart"/>
            <w:r>
              <w:rPr>
                <w:sz w:val="20"/>
                <w:szCs w:val="20"/>
              </w:rPr>
              <w:t>ситуаци</w:t>
            </w:r>
            <w:proofErr w:type="spellEnd"/>
            <w:r>
              <w:rPr>
                <w:sz w:val="20"/>
                <w:szCs w:val="20"/>
              </w:rPr>
              <w:t>.</w:t>
            </w:r>
          </w:p>
          <w:p w:rsidR="00B00CD8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эффективными методами контроля реж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мов работы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релейнои</w:t>
            </w:r>
            <w:proofErr w:type="spellEnd"/>
            <w:r w:rsidRPr="00813449">
              <w:rPr>
                <w:sz w:val="20"/>
                <w:szCs w:val="20"/>
              </w:rPr>
              <w:t>̆ защиты и оборуд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ания объектов электроэнергетики с целью прогн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зирования возможных отказов электрооборудования</w:t>
            </w:r>
            <w:proofErr w:type="gramStart"/>
            <w:r w:rsidRPr="00813449">
              <w:rPr>
                <w:sz w:val="20"/>
                <w:szCs w:val="20"/>
              </w:rPr>
              <w:br/>
              <w:t>В</w:t>
            </w:r>
            <w:proofErr w:type="gramEnd"/>
            <w:r w:rsidRPr="00813449">
              <w:rPr>
                <w:sz w:val="20"/>
                <w:szCs w:val="20"/>
              </w:rPr>
              <w:t>ладеть</w:t>
            </w:r>
            <w:r>
              <w:rPr>
                <w:sz w:val="20"/>
                <w:szCs w:val="20"/>
              </w:rPr>
              <w:t>: п</w:t>
            </w:r>
            <w:r w:rsidRPr="00813449">
              <w:rPr>
                <w:sz w:val="20"/>
                <w:szCs w:val="20"/>
              </w:rPr>
              <w:t xml:space="preserve">риемами использования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справочнои</w:t>
            </w:r>
            <w:proofErr w:type="spellEnd"/>
            <w:r w:rsidRPr="00813449">
              <w:rPr>
                <w:sz w:val="20"/>
                <w:szCs w:val="20"/>
              </w:rPr>
              <w:t>̆ литературы для выбора необходимого по назначению и характеристикам электрооборудов</w:t>
            </w:r>
            <w:r w:rsidRPr="00813449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ния, м</w:t>
            </w:r>
            <w:r w:rsidRPr="00813449">
              <w:rPr>
                <w:sz w:val="20"/>
                <w:szCs w:val="20"/>
              </w:rPr>
              <w:t xml:space="preserve">етодами работы с </w:t>
            </w:r>
            <w:proofErr w:type="spellStart"/>
            <w:r w:rsidRPr="00813449">
              <w:rPr>
                <w:sz w:val="20"/>
                <w:szCs w:val="20"/>
              </w:rPr>
              <w:t>научно-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сп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вочн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литератур</w:t>
            </w:r>
            <w:r>
              <w:rPr>
                <w:sz w:val="20"/>
                <w:szCs w:val="20"/>
              </w:rPr>
              <w:t>ои</w:t>
            </w:r>
            <w:proofErr w:type="spellEnd"/>
            <w:r>
              <w:rPr>
                <w:sz w:val="20"/>
                <w:szCs w:val="20"/>
              </w:rPr>
              <w:t>̆, нормативными документами, м</w:t>
            </w:r>
            <w:r w:rsidRPr="00813449">
              <w:rPr>
                <w:sz w:val="20"/>
                <w:szCs w:val="20"/>
              </w:rPr>
              <w:t>ет</w:t>
            </w:r>
            <w:r>
              <w:rPr>
                <w:sz w:val="20"/>
                <w:szCs w:val="20"/>
              </w:rPr>
              <w:t>одами оценки принятых решений.</w:t>
            </w:r>
          </w:p>
          <w:p w:rsidR="00B00CD8" w:rsidRPr="00813449" w:rsidRDefault="00B00CD8" w:rsidP="0081344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ами организации работы подчин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х работников по ремонту и техническому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 xml:space="preserve">живанию воздушных </w:t>
            </w:r>
            <w:r>
              <w:rPr>
                <w:sz w:val="20"/>
                <w:szCs w:val="20"/>
              </w:rPr>
              <w:t>линий электропередачи, п</w:t>
            </w:r>
            <w:r w:rsidRPr="00813449">
              <w:rPr>
                <w:sz w:val="20"/>
                <w:szCs w:val="20"/>
              </w:rPr>
              <w:t>ра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ическими навыками по проведению технического обслуживания и ремонта воздушных линий электр</w:t>
            </w:r>
            <w:r w:rsidRPr="00813449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передач.</w:t>
            </w:r>
          </w:p>
          <w:p w:rsidR="00B00CD8" w:rsidRDefault="00B00CD8" w:rsidP="00813449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97896">
              <w:rPr>
                <w:rFonts w:ascii="Times New Roman" w:hAnsi="Times New Roman" w:cs="Times New Roman"/>
                <w:sz w:val="20"/>
                <w:szCs w:val="20"/>
              </w:rPr>
              <w:t>Иметь опыт в организации работы подчиненных работников по ремонту и техническому обслужив</w:t>
            </w:r>
            <w:r w:rsidRPr="00C97896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C97896">
              <w:rPr>
                <w:rFonts w:ascii="Times New Roman" w:hAnsi="Times New Roman" w:cs="Times New Roman"/>
                <w:sz w:val="20"/>
                <w:szCs w:val="20"/>
              </w:rPr>
              <w:t>нию 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здушных линий электропередачи.</w:t>
            </w:r>
          </w:p>
          <w:p w:rsidR="00B00CD8" w:rsidRPr="00C97896" w:rsidRDefault="00B00CD8" w:rsidP="00813449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опыт п</w:t>
            </w:r>
            <w:r w:rsidRPr="00C97896">
              <w:rPr>
                <w:rFonts w:ascii="Times New Roman" w:hAnsi="Times New Roman" w:cs="Times New Roman"/>
                <w:sz w:val="20"/>
                <w:szCs w:val="20"/>
              </w:rPr>
              <w:t>о обслуживанию и ремонту воздушных линий электропереда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</w:tbl>
    <w:p w:rsidR="008518BC" w:rsidRDefault="008518BC" w:rsidP="00153B84">
      <w:pPr>
        <w:tabs>
          <w:tab w:val="left" w:pos="851"/>
          <w:tab w:val="right" w:leader="underscore" w:pos="963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</w:pPr>
    </w:p>
    <w:p w:rsidR="00153B84" w:rsidRPr="006057A5" w:rsidRDefault="00153B84" w:rsidP="00153B84">
      <w:pPr>
        <w:tabs>
          <w:tab w:val="left" w:pos="851"/>
          <w:tab w:val="right" w:leader="underscore" w:pos="963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proofErr w:type="gramStart"/>
      <w:r w:rsidRPr="006057A5"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  <w:t xml:space="preserve">В процессе подготовки и защиты выпускной квалификационной работы, 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устанавлив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ется соответствие уровня профессиональной подготовки выпускников требованиям ФГОС ВО и </w:t>
      </w:r>
      <w:r w:rsidRPr="006057A5"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  <w:t xml:space="preserve">оценивается </w:t>
      </w:r>
      <w:proofErr w:type="spellStart"/>
      <w:r w:rsidRPr="006057A5"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  <w:t>сформированность</w:t>
      </w:r>
      <w:proofErr w:type="spellEnd"/>
      <w:r w:rsidRPr="006057A5"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  <w:t xml:space="preserve"> следующих компетенций, демонстрирующих уровень подготовленности выпускника к самостоятельной профессиональной деятельности:</w:t>
      </w:r>
      <w:proofErr w:type="gramEnd"/>
    </w:p>
    <w:tbl>
      <w:tblPr>
        <w:tblW w:w="9616" w:type="dxa"/>
        <w:jc w:val="center"/>
        <w:tblLayout w:type="fixed"/>
        <w:tblLook w:val="0000"/>
      </w:tblPr>
      <w:tblGrid>
        <w:gridCol w:w="1819"/>
        <w:gridCol w:w="3036"/>
        <w:gridCol w:w="4761"/>
      </w:tblGrid>
      <w:tr w:rsidR="008518BC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518BC" w:rsidRPr="00813449" w:rsidRDefault="008518BC" w:rsidP="00D200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Код компетенции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518BC" w:rsidRPr="00813449" w:rsidRDefault="008518BC" w:rsidP="00D200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Индикаторы достижения комп</w:t>
            </w: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тенции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518BC" w:rsidRPr="00813449" w:rsidRDefault="008518BC" w:rsidP="00D200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13449">
              <w:rPr>
                <w:rFonts w:ascii="Times New Roman" w:eastAsia="Times New Roman" w:hAnsi="Times New Roman" w:cs="Times New Roman"/>
                <w:sz w:val="20"/>
                <w:szCs w:val="20"/>
              </w:rPr>
              <w:t>Результаты обучения</w:t>
            </w:r>
          </w:p>
        </w:tc>
      </w:tr>
      <w:tr w:rsidR="001B12E6" w:rsidRPr="006057A5" w:rsidTr="00D200A4">
        <w:trPr>
          <w:jc w:val="center"/>
        </w:trPr>
        <w:tc>
          <w:tcPr>
            <w:tcW w:w="961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B12E6" w:rsidRPr="001B12E6" w:rsidRDefault="001B12E6" w:rsidP="00D200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1B12E6">
              <w:rPr>
                <w:rFonts w:ascii="Times New Roman" w:eastAsia="Cambria" w:hAnsi="Times New Roman" w:cs="Times New Roman"/>
                <w:b/>
                <w:bCs/>
                <w:sz w:val="20"/>
                <w:szCs w:val="20"/>
              </w:rPr>
              <w:t>Универсальные компетенции (УК)</w:t>
            </w:r>
          </w:p>
        </w:tc>
      </w:tr>
      <w:tr w:rsidR="001B12E6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B12E6" w:rsidRDefault="001B12E6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1</w:t>
            </w:r>
          </w:p>
          <w:p w:rsidR="001B12E6" w:rsidRPr="00523CED" w:rsidRDefault="001B12E6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Способен о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ствлять поиск, </w:t>
            </w:r>
            <w:proofErr w:type="spellStart"/>
            <w:r w:rsidRPr="00523CED">
              <w:rPr>
                <w:sz w:val="20"/>
                <w:szCs w:val="20"/>
              </w:rPr>
              <w:t>критическии</w:t>
            </w:r>
            <w:proofErr w:type="spellEnd"/>
            <w:r w:rsidRPr="00523CED">
              <w:rPr>
                <w:sz w:val="20"/>
                <w:szCs w:val="20"/>
              </w:rPr>
              <w:t>̆ ан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лиз и синтез и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формации, при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ять </w:t>
            </w:r>
            <w:proofErr w:type="spellStart"/>
            <w:r w:rsidRPr="00523CED">
              <w:rPr>
                <w:sz w:val="20"/>
                <w:szCs w:val="20"/>
              </w:rPr>
              <w:t>системныи</w:t>
            </w:r>
            <w:proofErr w:type="spellEnd"/>
            <w:r w:rsidRPr="00523CED">
              <w:rPr>
                <w:sz w:val="20"/>
                <w:szCs w:val="20"/>
              </w:rPr>
              <w:t>̆ подход для реш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ия поставленных задач </w:t>
            </w:r>
          </w:p>
          <w:p w:rsidR="001B12E6" w:rsidRPr="00523CED" w:rsidRDefault="001B12E6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B12E6" w:rsidRPr="00523CED" w:rsidRDefault="001B12E6" w:rsidP="001B12E6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lastRenderedPageBreak/>
              <w:t>Анализирует задачу, выделяя ее базовые составляю</w:t>
            </w:r>
            <w:r>
              <w:rPr>
                <w:sz w:val="20"/>
                <w:szCs w:val="20"/>
              </w:rPr>
              <w:t>щие, о</w:t>
            </w:r>
            <w:r w:rsidRPr="00523CED">
              <w:rPr>
                <w:sz w:val="20"/>
                <w:szCs w:val="20"/>
              </w:rPr>
              <w:t>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ствляет поиск информации для решения </w:t>
            </w:r>
            <w:proofErr w:type="spellStart"/>
            <w:r w:rsidRPr="00523CED">
              <w:rPr>
                <w:sz w:val="20"/>
                <w:szCs w:val="20"/>
              </w:rPr>
              <w:t>поставленнои</w:t>
            </w:r>
            <w:proofErr w:type="spellEnd"/>
            <w:r w:rsidRPr="00523CED">
              <w:rPr>
                <w:sz w:val="20"/>
                <w:szCs w:val="20"/>
              </w:rPr>
              <w:t>̆ задачи. Рассматривает возможные вар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анты решения задачи, оценив</w:t>
            </w:r>
            <w:r>
              <w:rPr>
                <w:sz w:val="20"/>
                <w:szCs w:val="20"/>
              </w:rPr>
              <w:t>ая их достоинства и недостатки, и</w:t>
            </w:r>
            <w:r w:rsidRPr="00523CED">
              <w:rPr>
                <w:sz w:val="20"/>
                <w:szCs w:val="20"/>
              </w:rPr>
              <w:t>спользует знание физических законов для решения поставле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ых задач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B12E6" w:rsidRDefault="001B12E6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е по</w:t>
            </w:r>
            <w:r>
              <w:rPr>
                <w:sz w:val="20"/>
                <w:szCs w:val="20"/>
              </w:rPr>
              <w:t>нятия и теоремы математики,</w:t>
            </w:r>
            <w:r w:rsidRPr="00523CED">
              <w:rPr>
                <w:sz w:val="20"/>
                <w:szCs w:val="20"/>
              </w:rPr>
              <w:t xml:space="preserve"> основные законы механики, </w:t>
            </w:r>
            <w:proofErr w:type="spellStart"/>
            <w:r w:rsidRPr="00523CED">
              <w:rPr>
                <w:sz w:val="20"/>
                <w:szCs w:val="20"/>
              </w:rPr>
              <w:t>молекулярнои</w:t>
            </w:r>
            <w:proofErr w:type="spellEnd"/>
            <w:r w:rsidRPr="00523CED">
              <w:rPr>
                <w:sz w:val="20"/>
                <w:szCs w:val="20"/>
              </w:rPr>
              <w:t>̆ физики и термодинамики, электростатики и электромагнети</w:t>
            </w:r>
            <w:r w:rsidRPr="00523CED"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 xml:space="preserve">ма, </w:t>
            </w:r>
            <w:proofErr w:type="spellStart"/>
            <w:r w:rsidRPr="00523CED">
              <w:rPr>
                <w:sz w:val="20"/>
                <w:szCs w:val="20"/>
              </w:rPr>
              <w:t>волнов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квантовои</w:t>
            </w:r>
            <w:proofErr w:type="spellEnd"/>
            <w:r w:rsidRPr="00523CED">
              <w:rPr>
                <w:sz w:val="20"/>
                <w:szCs w:val="20"/>
              </w:rPr>
              <w:t>̆ оптики,</w:t>
            </w:r>
            <w:r>
              <w:rPr>
                <w:sz w:val="20"/>
                <w:szCs w:val="20"/>
              </w:rPr>
              <w:t xml:space="preserve"> </w:t>
            </w:r>
            <w:r w:rsidRPr="00523CED">
              <w:rPr>
                <w:sz w:val="20"/>
                <w:szCs w:val="20"/>
              </w:rPr>
              <w:t xml:space="preserve"> </w:t>
            </w:r>
            <w:proofErr w:type="spellStart"/>
            <w:r w:rsidRPr="00523CED">
              <w:rPr>
                <w:sz w:val="20"/>
                <w:szCs w:val="20"/>
              </w:rPr>
              <w:t>физическии</w:t>
            </w:r>
            <w:proofErr w:type="spellEnd"/>
            <w:r w:rsidRPr="00523CED">
              <w:rPr>
                <w:sz w:val="20"/>
                <w:szCs w:val="20"/>
              </w:rPr>
              <w:t>̆ смысл и математическое изображение основных физических зако</w:t>
            </w:r>
            <w:r>
              <w:rPr>
                <w:sz w:val="20"/>
                <w:szCs w:val="20"/>
              </w:rPr>
              <w:t xml:space="preserve">нов, </w:t>
            </w:r>
            <w:r w:rsidRPr="00523CED">
              <w:rPr>
                <w:sz w:val="20"/>
                <w:szCs w:val="20"/>
              </w:rPr>
              <w:t>законы химии, области при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ения и </w:t>
            </w:r>
            <w:proofErr w:type="spellStart"/>
            <w:r w:rsidRPr="00523CED">
              <w:rPr>
                <w:sz w:val="20"/>
                <w:szCs w:val="20"/>
              </w:rPr>
              <w:t>свойства</w:t>
            </w:r>
            <w:proofErr w:type="spellEnd"/>
            <w:r w:rsidRPr="00523CED">
              <w:rPr>
                <w:sz w:val="20"/>
                <w:szCs w:val="20"/>
              </w:rPr>
              <w:t xml:space="preserve"> химических ве</w:t>
            </w:r>
            <w:r>
              <w:rPr>
                <w:sz w:val="20"/>
                <w:szCs w:val="20"/>
              </w:rPr>
              <w:t>ществ.</w:t>
            </w:r>
          </w:p>
          <w:p w:rsidR="001B12E6" w:rsidRDefault="001B12E6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: с</w:t>
            </w:r>
            <w:r w:rsidRPr="00523CED">
              <w:rPr>
                <w:sz w:val="20"/>
                <w:szCs w:val="20"/>
              </w:rPr>
              <w:t>исте</w:t>
            </w:r>
            <w:r w:rsidR="00745855">
              <w:rPr>
                <w:sz w:val="20"/>
                <w:szCs w:val="20"/>
              </w:rPr>
              <w:t xml:space="preserve">мы поиска </w:t>
            </w:r>
            <w:r w:rsidRPr="00523CED">
              <w:rPr>
                <w:sz w:val="20"/>
                <w:szCs w:val="20"/>
              </w:rPr>
              <w:t>в инт</w:t>
            </w:r>
            <w:r>
              <w:rPr>
                <w:sz w:val="20"/>
                <w:szCs w:val="20"/>
              </w:rPr>
              <w:t xml:space="preserve">ернете, </w:t>
            </w:r>
            <w:r w:rsidRPr="00523CED">
              <w:rPr>
                <w:sz w:val="20"/>
                <w:szCs w:val="20"/>
              </w:rPr>
              <w:t>основные ресу</w:t>
            </w:r>
            <w:r w:rsidRPr="00523CED">
              <w:rPr>
                <w:sz w:val="20"/>
                <w:szCs w:val="20"/>
              </w:rPr>
              <w:t>р</w:t>
            </w:r>
            <w:r w:rsidRPr="00523CED">
              <w:rPr>
                <w:sz w:val="20"/>
                <w:szCs w:val="20"/>
              </w:rPr>
              <w:t xml:space="preserve">сы, с помощью которых можно осуществлять поиск </w:t>
            </w:r>
            <w:proofErr w:type="spellStart"/>
            <w:r w:rsidRPr="00523CED">
              <w:rPr>
                <w:sz w:val="20"/>
                <w:szCs w:val="20"/>
              </w:rPr>
              <w:t>необходимои</w:t>
            </w:r>
            <w:proofErr w:type="spellEnd"/>
            <w:r w:rsidRPr="00523CED">
              <w:rPr>
                <w:sz w:val="20"/>
                <w:szCs w:val="20"/>
              </w:rPr>
              <w:t>̆ информа</w:t>
            </w:r>
            <w:r w:rsidR="00745855">
              <w:rPr>
                <w:sz w:val="20"/>
                <w:szCs w:val="20"/>
              </w:rPr>
              <w:t>ции,</w:t>
            </w:r>
            <w:r w:rsidRPr="00523CED">
              <w:rPr>
                <w:sz w:val="20"/>
                <w:szCs w:val="20"/>
              </w:rPr>
              <w:t xml:space="preserve"> возможные варианты для </w:t>
            </w:r>
            <w:r w:rsidRPr="00523CED">
              <w:rPr>
                <w:sz w:val="20"/>
                <w:szCs w:val="20"/>
              </w:rPr>
              <w:lastRenderedPageBreak/>
              <w:t>решения поставлен</w:t>
            </w:r>
            <w:r w:rsidR="00745855">
              <w:rPr>
                <w:sz w:val="20"/>
                <w:szCs w:val="20"/>
              </w:rPr>
              <w:t>ных задач.</w:t>
            </w:r>
          </w:p>
          <w:p w:rsidR="001B12E6" w:rsidRDefault="001B12E6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работ</w:t>
            </w:r>
            <w:r>
              <w:rPr>
                <w:sz w:val="20"/>
                <w:szCs w:val="20"/>
              </w:rPr>
              <w:t xml:space="preserve">ать со </w:t>
            </w:r>
            <w:proofErr w:type="spellStart"/>
            <w:r>
              <w:rPr>
                <w:sz w:val="20"/>
                <w:szCs w:val="20"/>
              </w:rPr>
              <w:t>справочнои</w:t>
            </w:r>
            <w:proofErr w:type="spellEnd"/>
            <w:r>
              <w:rPr>
                <w:sz w:val="20"/>
                <w:szCs w:val="20"/>
              </w:rPr>
              <w:t xml:space="preserve">̆ </w:t>
            </w:r>
            <w:proofErr w:type="spellStart"/>
            <w:r>
              <w:rPr>
                <w:sz w:val="20"/>
                <w:szCs w:val="20"/>
              </w:rPr>
              <w:t>литературои</w:t>
            </w:r>
            <w:proofErr w:type="spellEnd"/>
            <w:r>
              <w:rPr>
                <w:sz w:val="20"/>
                <w:szCs w:val="20"/>
              </w:rPr>
              <w:t>̆,</w:t>
            </w:r>
            <w:r w:rsidRPr="00523CED">
              <w:rPr>
                <w:sz w:val="20"/>
                <w:szCs w:val="20"/>
              </w:rPr>
              <w:t xml:space="preserve"> при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ять полученные знания в </w:t>
            </w:r>
            <w:r>
              <w:rPr>
                <w:sz w:val="20"/>
                <w:szCs w:val="20"/>
              </w:rPr>
              <w:t xml:space="preserve">различных областях </w:t>
            </w:r>
            <w:r w:rsidRPr="00523CED">
              <w:rPr>
                <w:sz w:val="20"/>
                <w:szCs w:val="20"/>
              </w:rPr>
              <w:t>для решения по</w:t>
            </w:r>
            <w:r>
              <w:rPr>
                <w:sz w:val="20"/>
                <w:szCs w:val="20"/>
              </w:rPr>
              <w:t xml:space="preserve">ставленных задач, </w:t>
            </w:r>
            <w:r w:rsidRPr="00523CED">
              <w:rPr>
                <w:sz w:val="20"/>
                <w:szCs w:val="20"/>
              </w:rPr>
              <w:t>самостоятельно ан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лизировать физические явления, происходящие в природе и различных </w:t>
            </w:r>
            <w:proofErr w:type="spellStart"/>
            <w:r w:rsidRPr="00523CED">
              <w:rPr>
                <w:sz w:val="20"/>
                <w:szCs w:val="20"/>
              </w:rPr>
              <w:t>уст</w:t>
            </w:r>
            <w:r>
              <w:rPr>
                <w:sz w:val="20"/>
                <w:szCs w:val="20"/>
              </w:rPr>
              <w:t>ройствах</w:t>
            </w:r>
            <w:proofErr w:type="spellEnd"/>
            <w:r>
              <w:rPr>
                <w:sz w:val="20"/>
                <w:szCs w:val="20"/>
              </w:rPr>
              <w:t>,</w:t>
            </w:r>
            <w:r w:rsidRPr="00523CED">
              <w:rPr>
                <w:sz w:val="20"/>
                <w:szCs w:val="20"/>
              </w:rPr>
              <w:t xml:space="preserve"> выполнять не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>ходимые расчеты и определять параметры проце</w:t>
            </w:r>
            <w:r w:rsidRPr="00523CED">
              <w:rPr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>сов.</w:t>
            </w:r>
          </w:p>
          <w:p w:rsidR="003E189B" w:rsidRDefault="001B12E6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меть: ставить задачи </w:t>
            </w:r>
            <w:proofErr w:type="gramStart"/>
            <w:r w:rsidRPr="00523CED">
              <w:rPr>
                <w:sz w:val="20"/>
                <w:szCs w:val="20"/>
              </w:rPr>
              <w:t>при</w:t>
            </w:r>
            <w:proofErr w:type="gramEnd"/>
            <w:r w:rsidRPr="00523CED">
              <w:rPr>
                <w:sz w:val="20"/>
                <w:szCs w:val="20"/>
              </w:rPr>
              <w:t xml:space="preserve"> </w:t>
            </w:r>
            <w:proofErr w:type="gramStart"/>
            <w:r w:rsidRPr="00523CED">
              <w:rPr>
                <w:sz w:val="20"/>
                <w:szCs w:val="20"/>
              </w:rPr>
              <w:t>совершенствованию</w:t>
            </w:r>
            <w:proofErr w:type="gramEnd"/>
            <w:r w:rsidRPr="00523CED">
              <w:rPr>
                <w:sz w:val="20"/>
                <w:szCs w:val="20"/>
              </w:rPr>
              <w:t xml:space="preserve"> сп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обов и методов мониторинга технического состо</w:t>
            </w:r>
            <w:r w:rsidRPr="00523CED">
              <w:rPr>
                <w:sz w:val="20"/>
                <w:szCs w:val="20"/>
              </w:rPr>
              <w:t>я</w:t>
            </w:r>
            <w:r w:rsidR="003E189B">
              <w:rPr>
                <w:sz w:val="20"/>
                <w:szCs w:val="20"/>
              </w:rPr>
              <w:t>ния подстанций.</w:t>
            </w:r>
          </w:p>
          <w:p w:rsidR="003E189B" w:rsidRDefault="001B12E6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 основными техниками математических ра</w:t>
            </w:r>
            <w:r w:rsidRPr="00523CED">
              <w:rPr>
                <w:sz w:val="20"/>
                <w:szCs w:val="20"/>
              </w:rPr>
              <w:t>с</w:t>
            </w:r>
            <w:r w:rsidR="003E189B">
              <w:rPr>
                <w:sz w:val="20"/>
                <w:szCs w:val="20"/>
              </w:rPr>
              <w:t>четов,</w:t>
            </w:r>
            <w:r w:rsidRPr="00523CED">
              <w:rPr>
                <w:sz w:val="20"/>
                <w:szCs w:val="20"/>
              </w:rPr>
              <w:t xml:space="preserve"> современными методами решения физ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х задач и измерения параметров различных п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цессов в техн</w:t>
            </w:r>
            <w:r w:rsidR="003E189B">
              <w:rPr>
                <w:sz w:val="20"/>
                <w:szCs w:val="20"/>
              </w:rPr>
              <w:t xml:space="preserve">ических </w:t>
            </w:r>
            <w:proofErr w:type="spellStart"/>
            <w:r w:rsidR="003E189B">
              <w:rPr>
                <w:sz w:val="20"/>
                <w:szCs w:val="20"/>
              </w:rPr>
              <w:t>устройствах</w:t>
            </w:r>
            <w:proofErr w:type="spellEnd"/>
            <w:r w:rsidR="003E189B">
              <w:rPr>
                <w:sz w:val="20"/>
                <w:szCs w:val="20"/>
              </w:rPr>
              <w:t xml:space="preserve"> и системах.</w:t>
            </w:r>
          </w:p>
          <w:p w:rsidR="001B12E6" w:rsidRPr="00523CED" w:rsidRDefault="001B12E6" w:rsidP="003E189B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: практическими навыками для решения п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тав</w:t>
            </w:r>
            <w:r w:rsidR="003E189B">
              <w:rPr>
                <w:sz w:val="20"/>
                <w:szCs w:val="20"/>
              </w:rPr>
              <w:t>ленных задач, п</w:t>
            </w:r>
            <w:r w:rsidRPr="00523CED">
              <w:rPr>
                <w:sz w:val="20"/>
                <w:szCs w:val="20"/>
              </w:rPr>
              <w:t>риемами и методами внедрения результатов решенных зада</w:t>
            </w:r>
            <w:r w:rsidR="003E189B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 xml:space="preserve"> на пра</w:t>
            </w:r>
            <w:r w:rsidR="003E189B">
              <w:rPr>
                <w:sz w:val="20"/>
                <w:szCs w:val="20"/>
              </w:rPr>
              <w:t xml:space="preserve">ктике, </w:t>
            </w:r>
            <w:r w:rsidRPr="00523CED">
              <w:rPr>
                <w:sz w:val="20"/>
                <w:szCs w:val="20"/>
              </w:rPr>
              <w:t>навыками подготовки материалов для создания рефератов, докладов, отчетов</w:t>
            </w:r>
            <w:r w:rsidR="003E189B">
              <w:rPr>
                <w:sz w:val="20"/>
                <w:szCs w:val="20"/>
              </w:rPr>
              <w:t>.</w:t>
            </w:r>
          </w:p>
        </w:tc>
      </w:tr>
      <w:tr w:rsidR="003E189B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E189B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К-2</w:t>
            </w:r>
          </w:p>
          <w:p w:rsidR="003E189B" w:rsidRPr="00523CED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Способен опред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лять круг задач в рамках </w:t>
            </w:r>
            <w:proofErr w:type="spellStart"/>
            <w:r w:rsidRPr="00523CED">
              <w:rPr>
                <w:sz w:val="20"/>
                <w:szCs w:val="20"/>
              </w:rPr>
              <w:t>поста</w:t>
            </w:r>
            <w:r w:rsidRPr="00523CED"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леннои</w:t>
            </w:r>
            <w:proofErr w:type="spellEnd"/>
            <w:r w:rsidRPr="00523CED">
              <w:rPr>
                <w:sz w:val="20"/>
                <w:szCs w:val="20"/>
              </w:rPr>
              <w:t>̆ цели и выбирать опт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мальные способы их решения, исх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дя из </w:t>
            </w:r>
            <w:proofErr w:type="spellStart"/>
            <w:r w:rsidRPr="00523CED">
              <w:rPr>
                <w:sz w:val="20"/>
                <w:szCs w:val="20"/>
              </w:rPr>
              <w:t>действую</w:t>
            </w:r>
            <w:r>
              <w:rPr>
                <w:sz w:val="20"/>
                <w:szCs w:val="20"/>
              </w:rPr>
              <w:t>-</w:t>
            </w:r>
            <w:r w:rsidRPr="00523CED">
              <w:rPr>
                <w:sz w:val="20"/>
                <w:szCs w:val="20"/>
              </w:rPr>
              <w:t>щих</w:t>
            </w:r>
            <w:proofErr w:type="spellEnd"/>
            <w:r w:rsidRPr="00523CED">
              <w:rPr>
                <w:sz w:val="20"/>
                <w:szCs w:val="20"/>
              </w:rPr>
              <w:t xml:space="preserve"> правовых норм, имеющихся ресурсов и огр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ничений </w:t>
            </w:r>
          </w:p>
          <w:p w:rsidR="003E189B" w:rsidRPr="00523CED" w:rsidRDefault="003E189B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E189B" w:rsidRPr="00523CED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ладеет достаточным</w:t>
            </w:r>
            <w:r w:rsidRPr="00523CED">
              <w:rPr>
                <w:sz w:val="20"/>
                <w:szCs w:val="20"/>
              </w:rPr>
              <w:t xml:space="preserve"> количе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>во</w:t>
            </w:r>
            <w:r>
              <w:rPr>
                <w:sz w:val="20"/>
                <w:szCs w:val="20"/>
              </w:rPr>
              <w:t>м</w:t>
            </w:r>
            <w:r w:rsidRPr="00523CED">
              <w:rPr>
                <w:sz w:val="20"/>
                <w:szCs w:val="20"/>
              </w:rPr>
              <w:t xml:space="preserve"> правовых норм, необход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мых для осуществления </w:t>
            </w:r>
            <w:proofErr w:type="spellStart"/>
            <w:r w:rsidRPr="00523CED">
              <w:rPr>
                <w:sz w:val="20"/>
                <w:szCs w:val="20"/>
              </w:rPr>
              <w:t>профе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сиональнои</w:t>
            </w:r>
            <w:proofErr w:type="spellEnd"/>
            <w:r w:rsidRPr="00523CED">
              <w:rPr>
                <w:sz w:val="20"/>
                <w:szCs w:val="20"/>
              </w:rPr>
              <w:t>̆ деятельности; оп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еляет стратегию сотрудниче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 xml:space="preserve">ва для достижения </w:t>
            </w:r>
            <w:proofErr w:type="spellStart"/>
            <w:r w:rsidRPr="00523CED">
              <w:rPr>
                <w:sz w:val="20"/>
                <w:szCs w:val="20"/>
              </w:rPr>
              <w:t>поставле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ои</w:t>
            </w:r>
            <w:proofErr w:type="spellEnd"/>
            <w:r w:rsidRPr="00523CED">
              <w:rPr>
                <w:sz w:val="20"/>
                <w:szCs w:val="20"/>
              </w:rPr>
              <w:t xml:space="preserve">̆ цели и </w:t>
            </w:r>
            <w:proofErr w:type="spellStart"/>
            <w:r w:rsidRPr="00523CED">
              <w:rPr>
                <w:sz w:val="20"/>
                <w:szCs w:val="20"/>
              </w:rPr>
              <w:t>взаимодействует</w:t>
            </w:r>
            <w:proofErr w:type="spellEnd"/>
            <w:r w:rsidRPr="00523CED">
              <w:rPr>
                <w:sz w:val="20"/>
                <w:szCs w:val="20"/>
              </w:rPr>
              <w:t xml:space="preserve"> с другими членами команды для ре</w:t>
            </w:r>
            <w:r>
              <w:rPr>
                <w:sz w:val="20"/>
                <w:szCs w:val="20"/>
              </w:rPr>
              <w:t>шения задач.</w:t>
            </w:r>
          </w:p>
          <w:p w:rsidR="003E189B" w:rsidRPr="00523CED" w:rsidRDefault="003E189B" w:rsidP="003E189B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Определяет круг задач и выб</w:t>
            </w:r>
            <w:r w:rsidRPr="00523CED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>рает способы их решения, в</w:t>
            </w:r>
            <w:r w:rsidRPr="00523CED">
              <w:rPr>
                <w:sz w:val="20"/>
                <w:szCs w:val="20"/>
              </w:rPr>
              <w:t>л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деет методами разработки плана реализации проекта с </w:t>
            </w:r>
            <w:proofErr w:type="spellStart"/>
            <w:proofErr w:type="gramStart"/>
            <w:r w:rsidRPr="00523CED">
              <w:rPr>
                <w:sz w:val="20"/>
                <w:szCs w:val="20"/>
              </w:rPr>
              <w:t>учётом</w:t>
            </w:r>
            <w:proofErr w:type="spellEnd"/>
            <w:proofErr w:type="gramEnd"/>
            <w:r w:rsidRPr="00523CED">
              <w:rPr>
                <w:sz w:val="20"/>
                <w:szCs w:val="20"/>
              </w:rPr>
              <w:t xml:space="preserve"> возможных рисков реализации и </w:t>
            </w:r>
            <w:proofErr w:type="spellStart"/>
            <w:r w:rsidRPr="00523CED">
              <w:rPr>
                <w:sz w:val="20"/>
                <w:szCs w:val="20"/>
              </w:rPr>
              <w:t>возможностеи</w:t>
            </w:r>
            <w:proofErr w:type="spellEnd"/>
            <w:r w:rsidRPr="00523CED">
              <w:rPr>
                <w:sz w:val="20"/>
                <w:szCs w:val="20"/>
              </w:rPr>
              <w:t xml:space="preserve">̆ их устранения, планирование необходимых </w:t>
            </w:r>
            <w:r>
              <w:rPr>
                <w:sz w:val="20"/>
                <w:szCs w:val="20"/>
              </w:rPr>
              <w:t xml:space="preserve">для этой цели </w:t>
            </w:r>
            <w:r w:rsidRPr="00523CED">
              <w:rPr>
                <w:sz w:val="20"/>
                <w:szCs w:val="20"/>
              </w:rPr>
              <w:t>ресурсов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3E189B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Знать: виды справочно-информационных ресурсов и правовые основания ограничений при решении п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фессиональных задач; основные методы правового регулирования различных аспектов при решении профессиональных задач; </w:t>
            </w:r>
            <w:proofErr w:type="spellStart"/>
            <w:r w:rsidRPr="00523CED">
              <w:rPr>
                <w:sz w:val="20"/>
                <w:szCs w:val="20"/>
              </w:rPr>
              <w:t>действующее</w:t>
            </w:r>
            <w:proofErr w:type="spellEnd"/>
            <w:r w:rsidRPr="00523CED">
              <w:rPr>
                <w:sz w:val="20"/>
                <w:szCs w:val="20"/>
              </w:rPr>
              <w:t xml:space="preserve"> законод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тельство и правовые нормы, регулирующие профе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 xml:space="preserve">сиональную деятельность; основы формулирования в рамках </w:t>
            </w:r>
            <w:proofErr w:type="spellStart"/>
            <w:r w:rsidRPr="00523CED">
              <w:rPr>
                <w:sz w:val="20"/>
                <w:szCs w:val="20"/>
              </w:rPr>
              <w:t>поставленнои</w:t>
            </w:r>
            <w:proofErr w:type="spellEnd"/>
            <w:r w:rsidRPr="00523CED">
              <w:rPr>
                <w:sz w:val="20"/>
                <w:szCs w:val="20"/>
              </w:rPr>
              <w:t>̆ цели проекта совокупности задач</w:t>
            </w:r>
            <w:r>
              <w:rPr>
                <w:sz w:val="20"/>
                <w:szCs w:val="20"/>
              </w:rPr>
              <w:t>, обеспечивающих ее достижение.</w:t>
            </w:r>
            <w:proofErr w:type="gramEnd"/>
          </w:p>
          <w:p w:rsidR="003E189B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: содержание процессов самоорганизации и самообразования основы и специфику теорет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х и эмпирических научных исследований</w:t>
            </w:r>
            <w:r>
              <w:rPr>
                <w:sz w:val="20"/>
                <w:szCs w:val="20"/>
              </w:rPr>
              <w:t xml:space="preserve">, </w:t>
            </w:r>
            <w:r w:rsidRPr="00523CED">
              <w:rPr>
                <w:sz w:val="20"/>
                <w:szCs w:val="20"/>
              </w:rPr>
              <w:t xml:space="preserve">как сформулировать на основе </w:t>
            </w:r>
            <w:proofErr w:type="spellStart"/>
            <w:r w:rsidRPr="00523CED">
              <w:rPr>
                <w:sz w:val="20"/>
                <w:szCs w:val="20"/>
              </w:rPr>
              <w:t>поставленнои</w:t>
            </w:r>
            <w:proofErr w:type="spellEnd"/>
            <w:r w:rsidRPr="00523CED">
              <w:rPr>
                <w:sz w:val="20"/>
                <w:szCs w:val="20"/>
              </w:rPr>
              <w:t>̆ проблемы проектную задачу и способ ее решения через реал</w:t>
            </w:r>
            <w:r w:rsidRPr="00523CED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 xml:space="preserve">зацию проектного управления. </w:t>
            </w:r>
          </w:p>
          <w:p w:rsidR="00D6321C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: анализировать поставленные цели и форм</w:t>
            </w:r>
            <w:r w:rsidRPr="00523CED">
              <w:rPr>
                <w:sz w:val="20"/>
                <w:szCs w:val="20"/>
              </w:rPr>
              <w:t>у</w:t>
            </w:r>
            <w:r w:rsidRPr="00523CED">
              <w:rPr>
                <w:sz w:val="20"/>
                <w:szCs w:val="20"/>
              </w:rPr>
              <w:t>лировать задачи в соответствии с нормативно-правовыми требованиями, которые необходимо 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шить для их достижения; адаптировать альтернати</w:t>
            </w:r>
            <w:r w:rsidRPr="00523CED"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ные варианты для достижения намеченных результ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тов; применять нормативно-правовые акты в сфере </w:t>
            </w:r>
            <w:proofErr w:type="spellStart"/>
            <w:r w:rsidRPr="00523CED">
              <w:rPr>
                <w:sz w:val="20"/>
                <w:szCs w:val="20"/>
              </w:rPr>
              <w:t>профессиональнои</w:t>
            </w:r>
            <w:proofErr w:type="spellEnd"/>
            <w:r w:rsidRPr="00523CED">
              <w:rPr>
                <w:sz w:val="20"/>
                <w:szCs w:val="20"/>
              </w:rPr>
              <w:t>̆ деятельности; представлять п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тавленную задачу в виде конкретных заданий; представлять поставленную задачу в виде конкре</w:t>
            </w:r>
            <w:r w:rsidRPr="00523CED">
              <w:rPr>
                <w:sz w:val="20"/>
                <w:szCs w:val="20"/>
              </w:rPr>
              <w:t>т</w:t>
            </w:r>
            <w:r w:rsidR="00D6321C">
              <w:rPr>
                <w:sz w:val="20"/>
                <w:szCs w:val="20"/>
              </w:rPr>
              <w:t>ных заданий.</w:t>
            </w:r>
          </w:p>
          <w:p w:rsidR="003E189B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меть: самостоятельно оценивать роль новых </w:t>
            </w:r>
            <w:proofErr w:type="gramStart"/>
            <w:r w:rsidRPr="00523CED">
              <w:rPr>
                <w:sz w:val="20"/>
                <w:szCs w:val="20"/>
              </w:rPr>
              <w:t>зн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нии</w:t>
            </w:r>
            <w:proofErr w:type="gramEnd"/>
            <w:r w:rsidRPr="00523CED">
              <w:rPr>
                <w:sz w:val="20"/>
                <w:szCs w:val="20"/>
              </w:rPr>
              <w:t xml:space="preserve">̆ и навыков в </w:t>
            </w:r>
            <w:proofErr w:type="spellStart"/>
            <w:r w:rsidRPr="00523CED">
              <w:rPr>
                <w:sz w:val="20"/>
                <w:szCs w:val="20"/>
              </w:rPr>
              <w:t>образователь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профессиона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нои</w:t>
            </w:r>
            <w:proofErr w:type="spellEnd"/>
            <w:r w:rsidRPr="00523CED">
              <w:rPr>
                <w:sz w:val="20"/>
                <w:szCs w:val="20"/>
              </w:rPr>
              <w:t>̆ деятельности планировать и осуществлять свою деятельность с уч</w:t>
            </w:r>
            <w:r>
              <w:rPr>
                <w:sz w:val="20"/>
                <w:szCs w:val="20"/>
              </w:rPr>
              <w:t xml:space="preserve">етом результатов анализа, </w:t>
            </w:r>
            <w:r w:rsidRPr="00523CED">
              <w:rPr>
                <w:sz w:val="20"/>
                <w:szCs w:val="20"/>
              </w:rPr>
              <w:t>разраб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тывать концепцию проекта в рамках </w:t>
            </w:r>
            <w:proofErr w:type="spellStart"/>
            <w:r w:rsidRPr="00523CED">
              <w:rPr>
                <w:sz w:val="20"/>
                <w:szCs w:val="20"/>
              </w:rPr>
              <w:t>обозначеннои</w:t>
            </w:r>
            <w:proofErr w:type="spellEnd"/>
            <w:r w:rsidRPr="00523CED">
              <w:rPr>
                <w:sz w:val="20"/>
                <w:szCs w:val="20"/>
              </w:rPr>
              <w:t>̆ проблемы: формулировать цель, задачи, обоснов</w:t>
            </w:r>
            <w:r w:rsidRPr="00523CED">
              <w:rPr>
                <w:sz w:val="20"/>
                <w:szCs w:val="20"/>
              </w:rPr>
              <w:t>ы</w:t>
            </w:r>
            <w:r w:rsidRPr="00523CED">
              <w:rPr>
                <w:sz w:val="20"/>
                <w:szCs w:val="20"/>
              </w:rPr>
              <w:t>вать, актуальность, значимость, ожидаемых резу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татов и возможные сферы их примене</w:t>
            </w:r>
            <w:r>
              <w:rPr>
                <w:sz w:val="20"/>
                <w:szCs w:val="20"/>
              </w:rPr>
              <w:t>ния.</w:t>
            </w:r>
          </w:p>
          <w:p w:rsidR="00D6321C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: методиками разработки цели в рамках 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шения профессиональных задач; правовыми мет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дами оценки потребности в ресурсах, продолж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тельности и стоимости проекта; навыками работы с нормативно-правовыми документами; методиками разработки цели и задач проекта; методами оценки потребности в ресурсах, продолжительности и стоимости проек</w:t>
            </w:r>
            <w:r w:rsidR="00D6321C">
              <w:rPr>
                <w:sz w:val="20"/>
                <w:szCs w:val="20"/>
              </w:rPr>
              <w:t>та.</w:t>
            </w:r>
          </w:p>
          <w:p w:rsidR="003E189B" w:rsidRPr="00523CED" w:rsidRDefault="003E189B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Владеть: навыками организации и </w:t>
            </w:r>
            <w:proofErr w:type="gramStart"/>
            <w:r w:rsidRPr="00523CED">
              <w:rPr>
                <w:sz w:val="20"/>
                <w:szCs w:val="20"/>
              </w:rPr>
              <w:t>проведения</w:t>
            </w:r>
            <w:proofErr w:type="gramEnd"/>
            <w:r w:rsidRPr="00523CED">
              <w:rPr>
                <w:sz w:val="20"/>
                <w:szCs w:val="20"/>
              </w:rPr>
              <w:t xml:space="preserve"> нау</w:t>
            </w:r>
            <w:r w:rsidRPr="00523CED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>ных исследований методами стимуляции творческ</w:t>
            </w:r>
            <w:r w:rsidRPr="00523CED">
              <w:rPr>
                <w:sz w:val="20"/>
                <w:szCs w:val="20"/>
              </w:rPr>
              <w:t>о</w:t>
            </w:r>
            <w:r w:rsidR="00D6321C">
              <w:rPr>
                <w:sz w:val="20"/>
                <w:szCs w:val="20"/>
              </w:rPr>
              <w:lastRenderedPageBreak/>
              <w:t xml:space="preserve">го мышления, </w:t>
            </w:r>
            <w:r w:rsidRPr="00523CED">
              <w:rPr>
                <w:sz w:val="20"/>
                <w:szCs w:val="20"/>
              </w:rPr>
              <w:t>навыками поиска и анализа норм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тивных актов по осуществлению </w:t>
            </w:r>
            <w:proofErr w:type="spellStart"/>
            <w:r w:rsidRPr="00523CED">
              <w:rPr>
                <w:sz w:val="20"/>
                <w:szCs w:val="20"/>
              </w:rPr>
              <w:t>профессиональнои</w:t>
            </w:r>
            <w:proofErr w:type="spellEnd"/>
            <w:r w:rsidRPr="00523CED">
              <w:rPr>
                <w:sz w:val="20"/>
                <w:szCs w:val="20"/>
              </w:rPr>
              <w:t>̆ деятель</w:t>
            </w:r>
            <w:r w:rsidR="00D6321C">
              <w:rPr>
                <w:sz w:val="20"/>
                <w:szCs w:val="20"/>
              </w:rPr>
              <w:t>ности.</w:t>
            </w:r>
          </w:p>
          <w:p w:rsidR="003E189B" w:rsidRPr="00523CED" w:rsidRDefault="003E189B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Иметь опыт в применении нормативных актов для осуществления </w:t>
            </w:r>
            <w:proofErr w:type="spellStart"/>
            <w:r w:rsidRPr="00523CED">
              <w:rPr>
                <w:sz w:val="20"/>
                <w:szCs w:val="20"/>
              </w:rPr>
              <w:t>про</w:t>
            </w:r>
            <w:r w:rsidR="00D6321C">
              <w:rPr>
                <w:sz w:val="20"/>
                <w:szCs w:val="20"/>
              </w:rPr>
              <w:t>фессиональнои</w:t>
            </w:r>
            <w:proofErr w:type="spellEnd"/>
            <w:r w:rsidR="00D6321C">
              <w:rPr>
                <w:sz w:val="20"/>
                <w:szCs w:val="20"/>
              </w:rPr>
              <w:t>̆ деятельности.</w:t>
            </w:r>
          </w:p>
        </w:tc>
      </w:tr>
      <w:tr w:rsidR="00D6321C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321C" w:rsidRDefault="00D6321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К-3</w:t>
            </w:r>
          </w:p>
          <w:p w:rsidR="00D6321C" w:rsidRPr="00523CED" w:rsidRDefault="00D6321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о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твлять социа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ное взаимодей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>вие и реализов</w:t>
            </w:r>
            <w:r w:rsidRPr="00523CED">
              <w:rPr>
                <w:sz w:val="20"/>
                <w:szCs w:val="20"/>
              </w:rPr>
              <w:t>ы</w:t>
            </w:r>
            <w:r w:rsidRPr="00523CED">
              <w:rPr>
                <w:sz w:val="20"/>
                <w:szCs w:val="20"/>
              </w:rPr>
              <w:t>вать свою роль в команде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321C" w:rsidRPr="00523CED" w:rsidRDefault="00D6321C" w:rsidP="00D6321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спользует коммуникативные навыки для построения макс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мально эффективного </w:t>
            </w:r>
            <w:proofErr w:type="spellStart"/>
            <w:r w:rsidRPr="00523CED">
              <w:rPr>
                <w:sz w:val="20"/>
                <w:szCs w:val="20"/>
              </w:rPr>
              <w:t>взаим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между членами раб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чего коллектива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6321C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е приемы и нормы социального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в процессе </w:t>
            </w:r>
            <w:proofErr w:type="spellStart"/>
            <w:r w:rsidRPr="00523CED">
              <w:rPr>
                <w:sz w:val="20"/>
                <w:szCs w:val="20"/>
              </w:rPr>
              <w:t>команднои</w:t>
            </w:r>
            <w:proofErr w:type="spellEnd"/>
            <w:r w:rsidRPr="00523CED">
              <w:rPr>
                <w:sz w:val="20"/>
                <w:szCs w:val="20"/>
              </w:rPr>
              <w:t>̆ работы; те</w:t>
            </w:r>
            <w:r w:rsidRPr="00523CED">
              <w:rPr>
                <w:sz w:val="20"/>
                <w:szCs w:val="20"/>
              </w:rPr>
              <w:t>х</w:t>
            </w:r>
            <w:r w:rsidRPr="00523CED">
              <w:rPr>
                <w:sz w:val="20"/>
                <w:szCs w:val="20"/>
              </w:rPr>
              <w:t xml:space="preserve">нологии </w:t>
            </w:r>
            <w:proofErr w:type="spellStart"/>
            <w:r w:rsidRPr="00523CED">
              <w:rPr>
                <w:sz w:val="20"/>
                <w:szCs w:val="20"/>
              </w:rPr>
              <w:t>межлично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групповои</w:t>
            </w:r>
            <w:proofErr w:type="spellEnd"/>
            <w:r w:rsidRPr="00523CED">
              <w:rPr>
                <w:sz w:val="20"/>
                <w:szCs w:val="20"/>
              </w:rPr>
              <w:t>̆ коммуник</w:t>
            </w:r>
            <w:r w:rsidRPr="00523CED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 xml:space="preserve">ции, </w:t>
            </w:r>
            <w:r w:rsidRPr="00523CED">
              <w:rPr>
                <w:sz w:val="20"/>
                <w:szCs w:val="20"/>
              </w:rPr>
              <w:t>психологические аспекты общения, законы и принципы управленческого общения и основы пов</w:t>
            </w:r>
            <w:r w:rsidRPr="00523CED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дения в конфликтных ситуациях.</w:t>
            </w:r>
          </w:p>
          <w:p w:rsidR="00D6321C" w:rsidRPr="00523CED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 устанавливать и поддерживать контакты, обеспе</w:t>
            </w:r>
            <w:r>
              <w:rPr>
                <w:sz w:val="20"/>
                <w:szCs w:val="20"/>
              </w:rPr>
              <w:t xml:space="preserve">чивающие успешную работу, </w:t>
            </w:r>
            <w:r w:rsidRPr="00523CED">
              <w:rPr>
                <w:sz w:val="20"/>
                <w:szCs w:val="20"/>
              </w:rPr>
              <w:t>выстраивать взаимоотношения с людьми на всех уровнях п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фессионального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. </w:t>
            </w:r>
          </w:p>
          <w:p w:rsidR="00D6321C" w:rsidRPr="00523CED" w:rsidRDefault="00D6321C" w:rsidP="00D6321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Владеть основными методами и приемами социа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 xml:space="preserve">ного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рабо</w:t>
            </w:r>
            <w:r>
              <w:rPr>
                <w:sz w:val="20"/>
                <w:szCs w:val="20"/>
              </w:rPr>
              <w:t xml:space="preserve">ты в команде, </w:t>
            </w:r>
            <w:r w:rsidRPr="00523CED">
              <w:rPr>
                <w:sz w:val="20"/>
                <w:szCs w:val="20"/>
              </w:rPr>
              <w:t>навыками реализации на практике законов и принципов упра</w:t>
            </w:r>
            <w:r w:rsidRPr="00523CED"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ленческого общения и методами разрешения ко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 xml:space="preserve">фликтных ситуаций. </w:t>
            </w:r>
            <w:proofErr w:type="gramEnd"/>
          </w:p>
        </w:tc>
      </w:tr>
      <w:tr w:rsidR="00D6321C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321C" w:rsidRDefault="00D6321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4</w:t>
            </w:r>
          </w:p>
          <w:p w:rsidR="00D6321C" w:rsidRPr="00523CED" w:rsidRDefault="00D6321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осущ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твлять деловую коммуникацию в устной и пис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менной формах на государственном языке Российской Федерации и и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транных языках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321C" w:rsidRPr="00523CED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ыполняет перевод професси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нальных текстов с иностранного языка на </w:t>
            </w:r>
            <w:proofErr w:type="spellStart"/>
            <w:r w:rsidRPr="00523CED">
              <w:rPr>
                <w:sz w:val="20"/>
                <w:szCs w:val="20"/>
              </w:rPr>
              <w:t>государственныи</w:t>
            </w:r>
            <w:proofErr w:type="spellEnd"/>
            <w:r w:rsidRPr="00523CED">
              <w:rPr>
                <w:sz w:val="20"/>
                <w:szCs w:val="20"/>
              </w:rPr>
              <w:t>̆ язык РФ и с государств</w:t>
            </w:r>
            <w:r>
              <w:rPr>
                <w:sz w:val="20"/>
                <w:szCs w:val="20"/>
              </w:rPr>
              <w:t xml:space="preserve">енного языка РФ на </w:t>
            </w:r>
            <w:proofErr w:type="spellStart"/>
            <w:r>
              <w:rPr>
                <w:sz w:val="20"/>
                <w:szCs w:val="20"/>
              </w:rPr>
              <w:t>иностранныи</w:t>
            </w:r>
            <w:proofErr w:type="spellEnd"/>
            <w:r>
              <w:rPr>
                <w:sz w:val="20"/>
                <w:szCs w:val="20"/>
              </w:rPr>
              <w:t>̆.</w:t>
            </w:r>
          </w:p>
          <w:p w:rsidR="00D6321C" w:rsidRPr="00523CED" w:rsidRDefault="00D6321C" w:rsidP="00D6321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ыбирает стиль общения и в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ет деловую переписку на гос</w:t>
            </w:r>
            <w:r w:rsidRPr="00523CED">
              <w:rPr>
                <w:sz w:val="20"/>
                <w:szCs w:val="20"/>
              </w:rPr>
              <w:t>у</w:t>
            </w:r>
            <w:r w:rsidRPr="00523CED">
              <w:rPr>
                <w:sz w:val="20"/>
                <w:szCs w:val="20"/>
              </w:rPr>
              <w:t>дарственном языке РФ и и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странном языке с учетом </w:t>
            </w:r>
            <w:proofErr w:type="spellStart"/>
            <w:r w:rsidRPr="00523CED">
              <w:rPr>
                <w:sz w:val="20"/>
                <w:szCs w:val="20"/>
              </w:rPr>
              <w:t>ос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бенностеи</w:t>
            </w:r>
            <w:proofErr w:type="spellEnd"/>
            <w:r w:rsidRPr="00523CED">
              <w:rPr>
                <w:sz w:val="20"/>
                <w:szCs w:val="20"/>
              </w:rPr>
              <w:t>̆ стилистики офиц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альных и неофициальных писем и </w:t>
            </w:r>
            <w:proofErr w:type="spellStart"/>
            <w:r w:rsidRPr="00523CED">
              <w:rPr>
                <w:sz w:val="20"/>
                <w:szCs w:val="20"/>
              </w:rPr>
              <w:t>социокультурных</w:t>
            </w:r>
            <w:proofErr w:type="spellEnd"/>
            <w:r w:rsidRPr="00523CED">
              <w:rPr>
                <w:sz w:val="20"/>
                <w:szCs w:val="20"/>
              </w:rPr>
              <w:t xml:space="preserve"> различий в формате корреспонденции, в том числе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коммуникации на русском и иностранном языках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D6321C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Знать: принципы построения </w:t>
            </w:r>
            <w:proofErr w:type="spellStart"/>
            <w:r w:rsidRPr="00523CED">
              <w:rPr>
                <w:sz w:val="20"/>
                <w:szCs w:val="20"/>
              </w:rPr>
              <w:t>монологическ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ди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логическои</w:t>
            </w:r>
            <w:proofErr w:type="spellEnd"/>
            <w:r w:rsidRPr="00523CED">
              <w:rPr>
                <w:sz w:val="20"/>
                <w:szCs w:val="20"/>
              </w:rPr>
              <w:t>̆ речи на иностранном языке; владеть знаниями о нормах и строе изучаемого языка, пр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вилами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письменнои</w:t>
            </w:r>
            <w:proofErr w:type="spellEnd"/>
            <w:r w:rsidRPr="00523CED">
              <w:rPr>
                <w:sz w:val="20"/>
                <w:szCs w:val="20"/>
              </w:rPr>
              <w:t>̆ коммуникации повс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невного и делового характера</w:t>
            </w:r>
            <w:proofErr w:type="gramStart"/>
            <w:r w:rsidRPr="00523CED">
              <w:rPr>
                <w:sz w:val="20"/>
                <w:szCs w:val="20"/>
              </w:rPr>
              <w:br/>
              <w:t>З</w:t>
            </w:r>
            <w:proofErr w:type="gramEnd"/>
            <w:r w:rsidRPr="00523CED">
              <w:rPr>
                <w:sz w:val="20"/>
                <w:szCs w:val="20"/>
              </w:rPr>
              <w:t>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принципы построения устного и письменного высказывания на русском языке; требования к </w:t>
            </w:r>
            <w:proofErr w:type="spellStart"/>
            <w:r w:rsidRPr="00523CED">
              <w:rPr>
                <w:sz w:val="20"/>
                <w:szCs w:val="20"/>
              </w:rPr>
              <w:t>дел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ои</w:t>
            </w:r>
            <w:proofErr w:type="spellEnd"/>
            <w:r w:rsidRPr="00523CED">
              <w:rPr>
                <w:sz w:val="20"/>
                <w:szCs w:val="20"/>
              </w:rPr>
              <w:t xml:space="preserve">̆ </w:t>
            </w:r>
            <w:proofErr w:type="spellStart"/>
            <w:r w:rsidRPr="00523CED">
              <w:rPr>
                <w:sz w:val="20"/>
                <w:szCs w:val="20"/>
              </w:rPr>
              <w:t>устн</w:t>
            </w:r>
            <w:r>
              <w:rPr>
                <w:sz w:val="20"/>
                <w:szCs w:val="20"/>
              </w:rPr>
              <w:t>ои</w:t>
            </w:r>
            <w:proofErr w:type="spellEnd"/>
            <w:r>
              <w:rPr>
                <w:sz w:val="20"/>
                <w:szCs w:val="20"/>
              </w:rPr>
              <w:t xml:space="preserve">̆ и </w:t>
            </w:r>
            <w:proofErr w:type="spellStart"/>
            <w:r>
              <w:rPr>
                <w:sz w:val="20"/>
                <w:szCs w:val="20"/>
              </w:rPr>
              <w:t>письменнои</w:t>
            </w:r>
            <w:proofErr w:type="spellEnd"/>
            <w:r>
              <w:rPr>
                <w:sz w:val="20"/>
                <w:szCs w:val="20"/>
              </w:rPr>
              <w:t>̆ коммуникации.</w:t>
            </w:r>
          </w:p>
          <w:p w:rsidR="00D6321C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меть: читать и переводить </w:t>
            </w:r>
            <w:proofErr w:type="spellStart"/>
            <w:r w:rsidRPr="00523CED">
              <w:rPr>
                <w:sz w:val="20"/>
                <w:szCs w:val="20"/>
              </w:rPr>
              <w:t>общепрофессиональные</w:t>
            </w:r>
            <w:proofErr w:type="spellEnd"/>
            <w:r w:rsidRPr="00523CED">
              <w:rPr>
                <w:sz w:val="20"/>
                <w:szCs w:val="20"/>
              </w:rPr>
              <w:t xml:space="preserve"> и общенаучные тексты на иностранном языке; пр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менять адекватные языковые средства для осуще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 xml:space="preserve">вления делового и межкультурного общения в </w:t>
            </w:r>
            <w:proofErr w:type="spellStart"/>
            <w:r w:rsidRPr="00523CED">
              <w:rPr>
                <w:sz w:val="20"/>
                <w:szCs w:val="20"/>
              </w:rPr>
              <w:t>п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фессиональнои</w:t>
            </w:r>
            <w:proofErr w:type="spellEnd"/>
            <w:r w:rsidRPr="00523CED">
              <w:rPr>
                <w:sz w:val="20"/>
                <w:szCs w:val="20"/>
              </w:rPr>
              <w:t>̆ сфере</w:t>
            </w:r>
            <w:r>
              <w:rPr>
                <w:sz w:val="20"/>
                <w:szCs w:val="20"/>
              </w:rPr>
              <w:t xml:space="preserve">, </w:t>
            </w:r>
            <w:r w:rsidRPr="00523CED">
              <w:rPr>
                <w:sz w:val="20"/>
                <w:szCs w:val="20"/>
              </w:rPr>
              <w:t xml:space="preserve">вести обмен </w:t>
            </w:r>
            <w:proofErr w:type="spellStart"/>
            <w:r w:rsidRPr="00523CED">
              <w:rPr>
                <w:sz w:val="20"/>
                <w:szCs w:val="20"/>
              </w:rPr>
              <w:t>деловои</w:t>
            </w:r>
            <w:proofErr w:type="spellEnd"/>
            <w:r w:rsidRPr="00523CED">
              <w:rPr>
                <w:sz w:val="20"/>
                <w:szCs w:val="20"/>
              </w:rPr>
              <w:t xml:space="preserve">̆ </w:t>
            </w:r>
            <w:proofErr w:type="spellStart"/>
            <w:r w:rsidRPr="00523CED">
              <w:rPr>
                <w:sz w:val="20"/>
                <w:szCs w:val="20"/>
              </w:rPr>
              <w:t>инфо</w:t>
            </w:r>
            <w:r w:rsidRPr="00523CED">
              <w:rPr>
                <w:sz w:val="20"/>
                <w:szCs w:val="20"/>
              </w:rPr>
              <w:t>р</w:t>
            </w:r>
            <w:r w:rsidRPr="00523CED">
              <w:rPr>
                <w:sz w:val="20"/>
                <w:szCs w:val="20"/>
              </w:rPr>
              <w:t>мациеи</w:t>
            </w:r>
            <w:proofErr w:type="spellEnd"/>
            <w:r w:rsidRPr="00523CED">
              <w:rPr>
                <w:sz w:val="20"/>
                <w:szCs w:val="20"/>
              </w:rPr>
              <w:t xml:space="preserve">̆ в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письм</w:t>
            </w:r>
            <w:r>
              <w:rPr>
                <w:sz w:val="20"/>
                <w:szCs w:val="20"/>
              </w:rPr>
              <w:t>еннои</w:t>
            </w:r>
            <w:proofErr w:type="spellEnd"/>
            <w:r>
              <w:rPr>
                <w:sz w:val="20"/>
                <w:szCs w:val="20"/>
              </w:rPr>
              <w:t>̆ формах на русском языке.</w:t>
            </w:r>
          </w:p>
          <w:p w:rsidR="00D6321C" w:rsidRPr="00523CED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Владеть навыками </w:t>
            </w:r>
            <w:proofErr w:type="spellStart"/>
            <w:r w:rsidRPr="00523CED">
              <w:rPr>
                <w:sz w:val="20"/>
                <w:szCs w:val="20"/>
              </w:rPr>
              <w:t>языковои</w:t>
            </w:r>
            <w:proofErr w:type="spellEnd"/>
            <w:r w:rsidRPr="00523CED">
              <w:rPr>
                <w:sz w:val="20"/>
                <w:szCs w:val="20"/>
              </w:rPr>
              <w:t xml:space="preserve">̆ организации </w:t>
            </w:r>
            <w:proofErr w:type="spellStart"/>
            <w:r w:rsidRPr="00523CED">
              <w:rPr>
                <w:sz w:val="20"/>
                <w:szCs w:val="20"/>
              </w:rPr>
              <w:t>письме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ои</w:t>
            </w:r>
            <w:proofErr w:type="spellEnd"/>
            <w:r w:rsidRPr="00523CED">
              <w:rPr>
                <w:sz w:val="20"/>
                <w:szCs w:val="20"/>
              </w:rPr>
              <w:t xml:space="preserve">̆ и </w:t>
            </w:r>
            <w:proofErr w:type="spellStart"/>
            <w:r w:rsidRPr="00523CED">
              <w:rPr>
                <w:sz w:val="20"/>
                <w:szCs w:val="20"/>
              </w:rPr>
              <w:t>устнои</w:t>
            </w:r>
            <w:proofErr w:type="spellEnd"/>
            <w:r w:rsidRPr="00523CED">
              <w:rPr>
                <w:sz w:val="20"/>
                <w:szCs w:val="20"/>
              </w:rPr>
              <w:t>̆ речи, применения на функциональном уровне правил межличностного и профессиональн</w:t>
            </w:r>
            <w:r w:rsidRPr="00523CED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 xml:space="preserve">го общения, </w:t>
            </w:r>
            <w:r w:rsidRPr="00523CED">
              <w:rPr>
                <w:sz w:val="20"/>
                <w:szCs w:val="20"/>
              </w:rPr>
              <w:t>навыками создания письменных и ус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 xml:space="preserve">ных текстов в </w:t>
            </w:r>
            <w:proofErr w:type="spellStart"/>
            <w:r w:rsidRPr="00523CED">
              <w:rPr>
                <w:sz w:val="20"/>
                <w:szCs w:val="20"/>
              </w:rPr>
              <w:t>деловои</w:t>
            </w:r>
            <w:proofErr w:type="spellEnd"/>
            <w:r w:rsidRPr="00523CED">
              <w:rPr>
                <w:sz w:val="20"/>
                <w:szCs w:val="20"/>
              </w:rPr>
              <w:t xml:space="preserve">̆ </w:t>
            </w:r>
            <w:r>
              <w:rPr>
                <w:sz w:val="20"/>
                <w:szCs w:val="20"/>
              </w:rPr>
              <w:t xml:space="preserve">коммуникации на русском языке. </w:t>
            </w:r>
          </w:p>
        </w:tc>
      </w:tr>
      <w:tr w:rsidR="00D6321C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321C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5</w:t>
            </w:r>
          </w:p>
          <w:p w:rsidR="00D6321C" w:rsidRPr="00523CED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воспр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нимать межку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турное разнообр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зие общества в социально-историческом, этическом и ф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лософском ко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 xml:space="preserve">текстах </w:t>
            </w:r>
          </w:p>
          <w:p w:rsidR="00D6321C" w:rsidRPr="00523CED" w:rsidRDefault="00D6321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321C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нтерпретирует историю в ко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 xml:space="preserve">тексте </w:t>
            </w:r>
            <w:r>
              <w:rPr>
                <w:sz w:val="20"/>
                <w:szCs w:val="20"/>
              </w:rPr>
              <w:t>мирового исторического развития.</w:t>
            </w:r>
          </w:p>
          <w:p w:rsidR="00D6321C" w:rsidRPr="00523CED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читывает при социальном и профессиональном общении историческое наследие и </w:t>
            </w:r>
            <w:proofErr w:type="spellStart"/>
            <w:r w:rsidRPr="00523CED">
              <w:rPr>
                <w:sz w:val="20"/>
                <w:szCs w:val="20"/>
              </w:rPr>
              <w:t>соци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культурные</w:t>
            </w:r>
            <w:proofErr w:type="spellEnd"/>
            <w:r w:rsidRPr="00523CED">
              <w:rPr>
                <w:sz w:val="20"/>
                <w:szCs w:val="20"/>
              </w:rPr>
              <w:t xml:space="preserve"> традиции различных социальных групп, этносов и </w:t>
            </w:r>
            <w:proofErr w:type="spellStart"/>
            <w:r w:rsidRPr="00523CED">
              <w:rPr>
                <w:sz w:val="20"/>
                <w:szCs w:val="20"/>
              </w:rPr>
              <w:t>конфессии</w:t>
            </w:r>
            <w:proofErr w:type="spellEnd"/>
            <w:r w:rsidRPr="00523CED">
              <w:rPr>
                <w:sz w:val="20"/>
                <w:szCs w:val="20"/>
              </w:rPr>
              <w:t>̆, включая мировые религии, философские и эт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ские учения. </w:t>
            </w:r>
          </w:p>
          <w:p w:rsidR="00D6321C" w:rsidRPr="00523CED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2BEC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ть: </w:t>
            </w:r>
            <w:r w:rsidRPr="00523CED">
              <w:rPr>
                <w:sz w:val="20"/>
                <w:szCs w:val="20"/>
              </w:rPr>
              <w:t xml:space="preserve">закономерности и особенности социально-исторического и этнического развития различных культур, ценностные основания межкультурного </w:t>
            </w:r>
            <w:proofErr w:type="spellStart"/>
            <w:r w:rsidRPr="00523CED">
              <w:rPr>
                <w:sz w:val="20"/>
                <w:szCs w:val="20"/>
              </w:rPr>
              <w:t>взаим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в контексте исторического знания</w:t>
            </w:r>
            <w:r w:rsidR="00EE2BEC">
              <w:rPr>
                <w:sz w:val="20"/>
                <w:szCs w:val="20"/>
              </w:rPr>
              <w:t xml:space="preserve">, </w:t>
            </w:r>
            <w:r w:rsidRPr="00523CED">
              <w:rPr>
                <w:sz w:val="20"/>
                <w:szCs w:val="20"/>
              </w:rPr>
              <w:t>содержание категорий философии, а также осно</w:t>
            </w:r>
            <w:r w:rsidRPr="00523CED"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ных философских учений о сущности и принципах развития общества; основные философские подходы к пониманию причин культурного разнообразия в об</w:t>
            </w:r>
            <w:r w:rsidR="00EE2BEC">
              <w:rPr>
                <w:sz w:val="20"/>
                <w:szCs w:val="20"/>
              </w:rPr>
              <w:t>ществе.</w:t>
            </w:r>
          </w:p>
          <w:p w:rsidR="00D6321C" w:rsidRPr="00523CED" w:rsidRDefault="00EE2BE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: </w:t>
            </w:r>
            <w:r w:rsidR="00D6321C" w:rsidRPr="00523CED">
              <w:rPr>
                <w:sz w:val="20"/>
                <w:szCs w:val="20"/>
              </w:rPr>
              <w:t>анализировать особенности развития разли</w:t>
            </w:r>
            <w:r w:rsidR="00D6321C" w:rsidRPr="00523CED">
              <w:rPr>
                <w:sz w:val="20"/>
                <w:szCs w:val="20"/>
              </w:rPr>
              <w:t>ч</w:t>
            </w:r>
            <w:r w:rsidR="00D6321C" w:rsidRPr="00523CED">
              <w:rPr>
                <w:sz w:val="20"/>
                <w:szCs w:val="20"/>
              </w:rPr>
              <w:t>ных культур в социально-историческом и этнич</w:t>
            </w:r>
            <w:r w:rsidR="00D6321C" w:rsidRPr="00523CED">
              <w:rPr>
                <w:sz w:val="20"/>
                <w:szCs w:val="20"/>
              </w:rPr>
              <w:t>е</w:t>
            </w:r>
            <w:r w:rsidR="00D6321C" w:rsidRPr="00523CED">
              <w:rPr>
                <w:sz w:val="20"/>
                <w:szCs w:val="20"/>
              </w:rPr>
              <w:t>ском контексте; аргументировать и обосновывать суждения о необходимости сохранения межкул</w:t>
            </w:r>
            <w:r w:rsidR="00D6321C" w:rsidRPr="00523CED">
              <w:rPr>
                <w:sz w:val="20"/>
                <w:szCs w:val="20"/>
              </w:rPr>
              <w:t>ь</w:t>
            </w:r>
            <w:r w:rsidR="00D6321C" w:rsidRPr="00523CED">
              <w:rPr>
                <w:sz w:val="20"/>
                <w:szCs w:val="20"/>
              </w:rPr>
              <w:t xml:space="preserve">турного разнообразия в современном обществе. </w:t>
            </w:r>
          </w:p>
          <w:p w:rsidR="00D6321C" w:rsidRPr="00523CED" w:rsidRDefault="00D6321C" w:rsidP="00EE2BE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Владеть</w:t>
            </w:r>
            <w:r w:rsidR="00EE2BEC"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навыками толерантного общения в услов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ях межкультурного разнообразия общества, спос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>ностью формировать представл</w:t>
            </w:r>
            <w:r w:rsidR="00EE2BEC">
              <w:rPr>
                <w:sz w:val="20"/>
                <w:szCs w:val="20"/>
              </w:rPr>
              <w:t xml:space="preserve">ение об окружающем мире и своё месте в </w:t>
            </w:r>
            <w:proofErr w:type="spellStart"/>
            <w:r w:rsidR="00EE2BEC">
              <w:rPr>
                <w:sz w:val="20"/>
                <w:szCs w:val="20"/>
              </w:rPr>
              <w:t>нём</w:t>
            </w:r>
            <w:proofErr w:type="spellEnd"/>
            <w:r w:rsidRPr="00523CED">
              <w:rPr>
                <w:sz w:val="20"/>
                <w:szCs w:val="20"/>
              </w:rPr>
              <w:t xml:space="preserve"> в соответствии с истор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ми и этнокультурными особенностями развития общества</w:t>
            </w:r>
            <w:r w:rsidR="00EE2BEC">
              <w:rPr>
                <w:sz w:val="20"/>
                <w:szCs w:val="20"/>
              </w:rPr>
              <w:t xml:space="preserve">, </w:t>
            </w:r>
            <w:r w:rsidRPr="00523CED">
              <w:rPr>
                <w:sz w:val="20"/>
                <w:szCs w:val="20"/>
              </w:rPr>
              <w:t>навыками применения научных методов познания мира; способностью соотносить особен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сти развития общества с культурными традициями, </w:t>
            </w:r>
            <w:r w:rsidRPr="00523CED">
              <w:rPr>
                <w:sz w:val="20"/>
                <w:szCs w:val="20"/>
              </w:rPr>
              <w:lastRenderedPageBreak/>
              <w:t xml:space="preserve">этическими и философскими установками. </w:t>
            </w:r>
            <w:proofErr w:type="gramEnd"/>
          </w:p>
        </w:tc>
      </w:tr>
      <w:tr w:rsidR="00EE2BEC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E2BEC" w:rsidRDefault="00EE2BE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К-6</w:t>
            </w:r>
          </w:p>
          <w:p w:rsidR="00EE2BEC" w:rsidRPr="00523CED" w:rsidRDefault="00EE2BE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упра</w:t>
            </w:r>
            <w:r w:rsidRPr="00523CED"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лять своим вре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нем, выстраивать и реализовывать траекторию сам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развития на ос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е принципов 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>разования в те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ние всей жизни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E2BEC" w:rsidRPr="00523CED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523CED">
              <w:rPr>
                <w:sz w:val="20"/>
                <w:szCs w:val="20"/>
              </w:rPr>
              <w:t>овышает уровень своей квал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фикации, занимается самообр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зованием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2BEC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е приемы эффективного управления собственным временем и профессиональным разв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тием; основные принципы саморазвития и самоо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>разования на про</w:t>
            </w:r>
            <w:r>
              <w:rPr>
                <w:sz w:val="20"/>
                <w:szCs w:val="20"/>
              </w:rPr>
              <w:t xml:space="preserve">тяжении всей жизни, </w:t>
            </w:r>
            <w:r w:rsidRPr="00523CED">
              <w:rPr>
                <w:sz w:val="20"/>
                <w:szCs w:val="20"/>
              </w:rPr>
              <w:t>психолог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е аспекты личности, принципы воспитания, с</w:t>
            </w:r>
            <w:r w:rsidRPr="00523CED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мовоспитания и развития личности в течение всей жизни.</w:t>
            </w:r>
          </w:p>
          <w:p w:rsidR="00EE2BEC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</w:t>
            </w:r>
            <w:r w:rsidRPr="00523CED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ь:</w:t>
            </w:r>
            <w:r w:rsidRPr="00523CED">
              <w:rPr>
                <w:sz w:val="20"/>
                <w:szCs w:val="20"/>
              </w:rPr>
              <w:t xml:space="preserve"> эффективно планировать и контролировать собственное время; использовать методы </w:t>
            </w:r>
            <w:proofErr w:type="spellStart"/>
            <w:r w:rsidRPr="00523CED">
              <w:rPr>
                <w:sz w:val="20"/>
                <w:szCs w:val="20"/>
              </w:rPr>
              <w:t>саморег</w:t>
            </w:r>
            <w:r w:rsidRPr="00523CED">
              <w:rPr>
                <w:sz w:val="20"/>
                <w:szCs w:val="20"/>
              </w:rPr>
              <w:t>у</w:t>
            </w:r>
            <w:r w:rsidRPr="00523CED">
              <w:rPr>
                <w:sz w:val="20"/>
                <w:szCs w:val="20"/>
              </w:rPr>
              <w:t>ляции</w:t>
            </w:r>
            <w:proofErr w:type="spellEnd"/>
            <w:r w:rsidRPr="00523CED">
              <w:rPr>
                <w:sz w:val="20"/>
                <w:szCs w:val="20"/>
              </w:rPr>
              <w:t>, саморазвития и самообучения; планировать траекторию своего профессио</w:t>
            </w:r>
            <w:r>
              <w:rPr>
                <w:sz w:val="20"/>
                <w:szCs w:val="20"/>
              </w:rPr>
              <w:t>нального развития.</w:t>
            </w:r>
          </w:p>
          <w:p w:rsidR="00EE2BEC" w:rsidRPr="00523CED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</w:t>
            </w:r>
            <w:r>
              <w:rPr>
                <w:sz w:val="20"/>
                <w:szCs w:val="20"/>
              </w:rPr>
              <w:t>деть:</w:t>
            </w:r>
            <w:r w:rsidRPr="00523CED">
              <w:rPr>
                <w:sz w:val="20"/>
                <w:szCs w:val="20"/>
              </w:rPr>
              <w:t xml:space="preserve"> методами управления собственным врем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ем и профессиональным развитием; технологиями приобретения, использования и обновления </w:t>
            </w:r>
            <w:proofErr w:type="spellStart"/>
            <w:r w:rsidRPr="00523CED">
              <w:rPr>
                <w:sz w:val="20"/>
                <w:szCs w:val="20"/>
              </w:rPr>
              <w:t>соци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культурных</w:t>
            </w:r>
            <w:proofErr w:type="spellEnd"/>
            <w:r w:rsidRPr="00523CED">
              <w:rPr>
                <w:sz w:val="20"/>
                <w:szCs w:val="20"/>
              </w:rPr>
              <w:t xml:space="preserve"> и профессиональных знаний, умений и навыков; методиками саморазвития и самообразов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ния в течение всей жизни. </w:t>
            </w:r>
          </w:p>
        </w:tc>
      </w:tr>
      <w:tr w:rsidR="00EE2BEC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E2BEC" w:rsidRDefault="00EE2BE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7</w:t>
            </w:r>
          </w:p>
          <w:p w:rsidR="00EE2BEC" w:rsidRPr="00523CED" w:rsidRDefault="00EE2BEC" w:rsidP="00EE2BEC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Способен по</w:t>
            </w:r>
            <w:r w:rsidRPr="00523CED">
              <w:rPr>
                <w:sz w:val="20"/>
                <w:szCs w:val="20"/>
              </w:rPr>
              <w:t>д</w:t>
            </w:r>
            <w:r w:rsidRPr="00523CED">
              <w:rPr>
                <w:sz w:val="20"/>
                <w:szCs w:val="20"/>
              </w:rPr>
              <w:t>держивать дол</w:t>
            </w:r>
            <w:r w:rsidRPr="00523CED">
              <w:rPr>
                <w:sz w:val="20"/>
                <w:szCs w:val="20"/>
              </w:rPr>
              <w:t>ж</w:t>
            </w:r>
            <w:r w:rsidRPr="00523CED">
              <w:rPr>
                <w:sz w:val="20"/>
                <w:szCs w:val="20"/>
              </w:rPr>
              <w:t>ный уровень ф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зической подг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товленности для обеспечения по</w:t>
            </w:r>
            <w:r w:rsidRPr="00523CED">
              <w:rPr>
                <w:sz w:val="20"/>
                <w:szCs w:val="20"/>
              </w:rPr>
              <w:t>л</w:t>
            </w:r>
            <w:r w:rsidRPr="00523CED">
              <w:rPr>
                <w:sz w:val="20"/>
                <w:szCs w:val="20"/>
              </w:rPr>
              <w:t>ноценной соц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альной и профе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сиональной 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>тельности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E2BEC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ыбирает и применяет соотве</w:t>
            </w:r>
            <w:r w:rsidRPr="00523CED">
              <w:rPr>
                <w:sz w:val="20"/>
                <w:szCs w:val="20"/>
              </w:rPr>
              <w:t>т</w:t>
            </w:r>
            <w:r w:rsidRPr="00523CED">
              <w:rPr>
                <w:sz w:val="20"/>
                <w:szCs w:val="20"/>
              </w:rPr>
              <w:t>ствующие своему физическому состоянию комплексы упражн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 xml:space="preserve">ний, регулирует интенсивность тренировок. </w:t>
            </w:r>
          </w:p>
          <w:p w:rsidR="00EE2BEC" w:rsidRPr="00523CED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Осуществляет здоровый образ жизни, укрепляет здоровье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2BEC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:</w:t>
            </w:r>
            <w:r w:rsidRPr="00523CED">
              <w:rPr>
                <w:sz w:val="20"/>
                <w:szCs w:val="20"/>
              </w:rPr>
              <w:t xml:space="preserve"> соответствующие своему физическому с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стоянию </w:t>
            </w:r>
            <w:r>
              <w:rPr>
                <w:sz w:val="20"/>
                <w:szCs w:val="20"/>
              </w:rPr>
              <w:t xml:space="preserve">комплексы упражнений, </w:t>
            </w:r>
            <w:r w:rsidRPr="00523CED">
              <w:rPr>
                <w:sz w:val="20"/>
                <w:szCs w:val="20"/>
              </w:rPr>
              <w:t>интенсив</w:t>
            </w:r>
            <w:r>
              <w:rPr>
                <w:sz w:val="20"/>
                <w:szCs w:val="20"/>
              </w:rPr>
              <w:t>ность тренировок,</w:t>
            </w:r>
            <w:r w:rsidRPr="00523CED">
              <w:rPr>
                <w:sz w:val="20"/>
                <w:szCs w:val="20"/>
              </w:rPr>
              <w:t xml:space="preserve"> основы здорового образа жизни, спос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бы сохранения и укрепления здоровья, методы и средства физического воспитания</w:t>
            </w:r>
            <w:r>
              <w:rPr>
                <w:sz w:val="20"/>
                <w:szCs w:val="20"/>
              </w:rPr>
              <w:t xml:space="preserve">, </w:t>
            </w:r>
            <w:r w:rsidRPr="00523CED">
              <w:rPr>
                <w:sz w:val="20"/>
                <w:szCs w:val="20"/>
              </w:rPr>
              <w:t>значение физ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ой культуры в формировании общей культуры личности, приобщении к общечеловеческим цен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стям и здоровому образу жизни, профилактике вредных привычек. </w:t>
            </w:r>
          </w:p>
          <w:p w:rsidR="00EE2BEC" w:rsidRDefault="00EE2BEC" w:rsidP="00EE2BEC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использовать средства физической культуры для развития двигательных умений и навыков; по</w:t>
            </w:r>
            <w:r w:rsidRPr="00523CED">
              <w:rPr>
                <w:sz w:val="20"/>
                <w:szCs w:val="20"/>
              </w:rPr>
              <w:t>д</w:t>
            </w:r>
            <w:r w:rsidRPr="00523CED">
              <w:rPr>
                <w:sz w:val="20"/>
                <w:szCs w:val="20"/>
              </w:rPr>
              <w:t xml:space="preserve">бирать системы упражнений для воздействия на функциональные системы. </w:t>
            </w:r>
          </w:p>
          <w:p w:rsidR="00EE2BEC" w:rsidRPr="00523CED" w:rsidRDefault="00EE2BEC" w:rsidP="0093353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 методикой самоконтроля за состоянием своего организма во время самостоятельных занятий физической культурой; методами самостоятельного выбора физических упражнений для укре</w:t>
            </w:r>
            <w:r w:rsidR="00933538">
              <w:rPr>
                <w:sz w:val="20"/>
                <w:szCs w:val="20"/>
              </w:rPr>
              <w:t xml:space="preserve">пления здоровья, </w:t>
            </w:r>
            <w:r w:rsidRPr="00523CED">
              <w:rPr>
                <w:sz w:val="20"/>
                <w:szCs w:val="20"/>
              </w:rPr>
              <w:t>методами и способами организации зд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рового образа жизни, способами сохранения и укр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пления здоровья, методами и средствами физ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ого воспитания, принципами построения физку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турно-оздоровительных занятий.</w:t>
            </w:r>
          </w:p>
        </w:tc>
      </w:tr>
      <w:tr w:rsidR="00933538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33538" w:rsidRDefault="00933538" w:rsidP="00A65AA9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8</w:t>
            </w:r>
          </w:p>
          <w:p w:rsidR="00933538" w:rsidRPr="00523CED" w:rsidRDefault="00933538" w:rsidP="00A65AA9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 созд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вать и поддерж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вать безопасные условия жизн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еятельности, в том числе при возникновении чрезвычайных ситуаций</w:t>
            </w:r>
            <w:proofErr w:type="gramEnd"/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33538" w:rsidRDefault="00933538" w:rsidP="00A65AA9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Соблюдает в повседневной жи</w:t>
            </w:r>
            <w:r w:rsidRPr="00523CED"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>ни и профессиональной 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>тельности правила, снижающие риск возникновения негативных событий, а также навыки пов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дения в условиях чрезвычайных ситуаций и военных конфли</w:t>
            </w:r>
            <w:r w:rsidRPr="00523CED">
              <w:rPr>
                <w:sz w:val="20"/>
                <w:szCs w:val="20"/>
              </w:rPr>
              <w:t>к</w:t>
            </w:r>
            <w:r>
              <w:rPr>
                <w:sz w:val="20"/>
                <w:szCs w:val="20"/>
              </w:rPr>
              <w:t>тов.</w:t>
            </w:r>
          </w:p>
          <w:p w:rsidR="00933538" w:rsidRDefault="00933538" w:rsidP="00A65AA9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оздает и поддерживает без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пасные условия жизнедеятел</w:t>
            </w:r>
            <w:r w:rsidRPr="00523CED">
              <w:rPr>
                <w:sz w:val="20"/>
                <w:szCs w:val="20"/>
              </w:rPr>
              <w:t>ь</w:t>
            </w:r>
            <w:r w:rsidRPr="00523CED">
              <w:rPr>
                <w:sz w:val="20"/>
                <w:szCs w:val="20"/>
              </w:rPr>
              <w:t>ности, в том числе при возни</w:t>
            </w:r>
            <w:r w:rsidRPr="00523CED">
              <w:rPr>
                <w:sz w:val="20"/>
                <w:szCs w:val="20"/>
              </w:rPr>
              <w:t>к</w:t>
            </w:r>
            <w:r w:rsidRPr="00523CED">
              <w:rPr>
                <w:sz w:val="20"/>
                <w:szCs w:val="20"/>
              </w:rPr>
              <w:t>новении чрезвычайных ситу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 xml:space="preserve">ций. </w:t>
            </w:r>
          </w:p>
          <w:p w:rsidR="00933538" w:rsidRPr="00523CED" w:rsidRDefault="00933538" w:rsidP="0093353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ет навыками анализа ра</w:t>
            </w:r>
            <w:r w:rsidRPr="00523CED"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>личных вариантов технических решений в области элект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снабжения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933538" w:rsidRDefault="00933538" w:rsidP="00A65AA9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>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принципы обеспечения безопасности жизн</w:t>
            </w:r>
            <w:r w:rsidRPr="00523CED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 xml:space="preserve">деятельности, </w:t>
            </w:r>
            <w:r w:rsidRPr="00523CED">
              <w:rPr>
                <w:sz w:val="20"/>
                <w:szCs w:val="20"/>
              </w:rPr>
              <w:t>способы создания и поддержания безопасных условий жизнедеятельности, в том чи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ле при возни</w:t>
            </w:r>
            <w:r>
              <w:rPr>
                <w:sz w:val="20"/>
                <w:szCs w:val="20"/>
              </w:rPr>
              <w:t xml:space="preserve">кновении чрезвычайных ситуаций при </w:t>
            </w:r>
            <w:r w:rsidRPr="00523CED">
              <w:rPr>
                <w:sz w:val="20"/>
                <w:szCs w:val="20"/>
              </w:rPr>
              <w:t>рабо</w:t>
            </w:r>
            <w:r>
              <w:rPr>
                <w:sz w:val="20"/>
                <w:szCs w:val="20"/>
              </w:rPr>
              <w:t>те</w:t>
            </w:r>
            <w:r w:rsidRPr="00523CED">
              <w:rPr>
                <w:sz w:val="20"/>
                <w:szCs w:val="20"/>
              </w:rPr>
              <w:t xml:space="preserve"> электрооборудования и систем электросна</w:t>
            </w:r>
            <w:r w:rsidRPr="00523CED">
              <w:rPr>
                <w:sz w:val="20"/>
                <w:szCs w:val="20"/>
              </w:rPr>
              <w:t>б</w:t>
            </w:r>
            <w:r w:rsidRPr="00523CED">
              <w:rPr>
                <w:sz w:val="20"/>
                <w:szCs w:val="20"/>
              </w:rPr>
              <w:t xml:space="preserve">жения. </w:t>
            </w:r>
          </w:p>
          <w:p w:rsidR="00933538" w:rsidRDefault="00933538" w:rsidP="00A65AA9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</w:t>
            </w:r>
            <w:r w:rsidRPr="00523CED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ь:</w:t>
            </w:r>
            <w:r w:rsidRPr="00523CED">
              <w:rPr>
                <w:sz w:val="20"/>
                <w:szCs w:val="20"/>
              </w:rPr>
              <w:t xml:space="preserve"> создавать и поддерживать безопасные усл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ия жизнедеятельности, в том числе при возник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ении чрезвычайных ситуаций</w:t>
            </w:r>
            <w:r>
              <w:rPr>
                <w:sz w:val="20"/>
                <w:szCs w:val="20"/>
              </w:rPr>
              <w:t>,</w:t>
            </w:r>
            <w:r w:rsidRPr="00523CED">
              <w:rPr>
                <w:sz w:val="20"/>
                <w:szCs w:val="20"/>
              </w:rPr>
              <w:t xml:space="preserve"> производить рас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ты токов короткого замыкания; применять ме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приятия по компенсации реактивной мощности, улучшению качеств</w:t>
            </w:r>
            <w:r>
              <w:rPr>
                <w:sz w:val="20"/>
                <w:szCs w:val="20"/>
              </w:rPr>
              <w:t>а электрической энергии.</w:t>
            </w:r>
          </w:p>
          <w:p w:rsidR="00933538" w:rsidRDefault="00933538" w:rsidP="0093353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523CED">
              <w:rPr>
                <w:sz w:val="20"/>
                <w:szCs w:val="20"/>
              </w:rPr>
              <w:t>лад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методами прогнозирования возникновения опасных или чрезвычайных ситуаций; навыками по применению основных методов защиты в условиях чрезвычайных ситуац</w:t>
            </w:r>
            <w:r>
              <w:rPr>
                <w:sz w:val="20"/>
                <w:szCs w:val="20"/>
              </w:rPr>
              <w:t xml:space="preserve">ий и военных конфликтов, </w:t>
            </w:r>
            <w:r w:rsidRPr="00523CED">
              <w:rPr>
                <w:sz w:val="20"/>
                <w:szCs w:val="20"/>
              </w:rPr>
              <w:t>способами создания и поддержания безопасных у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ловий жизнедеятельно</w:t>
            </w:r>
            <w:r>
              <w:rPr>
                <w:sz w:val="20"/>
                <w:szCs w:val="20"/>
              </w:rPr>
              <w:t>сти,</w:t>
            </w:r>
            <w:r w:rsidRPr="00523CED">
              <w:rPr>
                <w:sz w:val="20"/>
                <w:szCs w:val="20"/>
              </w:rPr>
              <w:t xml:space="preserve"> навыками анализа ра</w:t>
            </w:r>
            <w:r w:rsidRPr="00523CED"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>личных вариантов технических решений в электр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снабжении. </w:t>
            </w:r>
          </w:p>
          <w:p w:rsidR="00933538" w:rsidRPr="00523CED" w:rsidRDefault="00933538" w:rsidP="00933538">
            <w:pPr>
              <w:pStyle w:val="210"/>
              <w:shd w:val="clear" w:color="auto" w:fill="auto"/>
              <w:spacing w:line="240" w:lineRule="auto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меть опыт создания и поддержания безопасных условий жизнедеятельности, в том числе при во</w:t>
            </w:r>
            <w:r w:rsidRPr="00523CED">
              <w:rPr>
                <w:sz w:val="20"/>
                <w:szCs w:val="20"/>
              </w:rPr>
              <w:t>з</w:t>
            </w:r>
            <w:r w:rsidRPr="00523CED">
              <w:rPr>
                <w:sz w:val="20"/>
                <w:szCs w:val="20"/>
              </w:rPr>
              <w:t>никновении чрезвычайных ситуаций</w:t>
            </w:r>
            <w:proofErr w:type="gramStart"/>
            <w:r w:rsidRPr="00523CED">
              <w:rPr>
                <w:sz w:val="20"/>
                <w:szCs w:val="20"/>
              </w:rPr>
              <w:t>.</w:t>
            </w:r>
            <w:proofErr w:type="gramEnd"/>
            <w:r w:rsidRPr="00523CED">
              <w:rPr>
                <w:sz w:val="20"/>
                <w:szCs w:val="20"/>
              </w:rPr>
              <w:t xml:space="preserve"> </w:t>
            </w:r>
            <w:proofErr w:type="gramStart"/>
            <w:r w:rsidRPr="00523CED">
              <w:rPr>
                <w:sz w:val="20"/>
                <w:szCs w:val="20"/>
              </w:rPr>
              <w:t>у</w:t>
            </w:r>
            <w:proofErr w:type="gramEnd"/>
            <w:r w:rsidRPr="00523CED">
              <w:rPr>
                <w:sz w:val="20"/>
                <w:szCs w:val="20"/>
              </w:rPr>
              <w:t>меть идент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lastRenderedPageBreak/>
              <w:t>фицировать опасности, оценивать вероятность ре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лизации потенциальной опасности в негативное с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бытие, разрабатывать мероприятия по повышению уровня безопасности жизнедеятельности</w:t>
            </w:r>
            <w:r>
              <w:rPr>
                <w:sz w:val="20"/>
                <w:szCs w:val="20"/>
              </w:rPr>
              <w:t>.</w:t>
            </w:r>
          </w:p>
        </w:tc>
      </w:tr>
      <w:tr w:rsidR="00933538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33538" w:rsidRDefault="00933538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К-9</w:t>
            </w:r>
          </w:p>
          <w:p w:rsidR="00933538" w:rsidRPr="00523CED" w:rsidRDefault="00933538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прин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мать обоснова</w:t>
            </w:r>
            <w:r w:rsidRPr="00523CED">
              <w:rPr>
                <w:sz w:val="20"/>
                <w:szCs w:val="20"/>
              </w:rPr>
              <w:t>н</w:t>
            </w:r>
            <w:r w:rsidRPr="00523CED">
              <w:rPr>
                <w:sz w:val="20"/>
                <w:szCs w:val="20"/>
              </w:rPr>
              <w:t>ные экономич</w:t>
            </w:r>
            <w:r w:rsidRPr="00523CED">
              <w:rPr>
                <w:sz w:val="20"/>
                <w:szCs w:val="20"/>
              </w:rPr>
              <w:t>е</w:t>
            </w:r>
            <w:r w:rsidRPr="00523CED">
              <w:rPr>
                <w:sz w:val="20"/>
                <w:szCs w:val="20"/>
              </w:rPr>
              <w:t>ские решения в различных обла</w:t>
            </w:r>
            <w:r w:rsidRPr="00523CED">
              <w:rPr>
                <w:sz w:val="20"/>
                <w:szCs w:val="20"/>
              </w:rPr>
              <w:t>с</w:t>
            </w:r>
            <w:r w:rsidRPr="00523CED">
              <w:rPr>
                <w:sz w:val="20"/>
                <w:szCs w:val="20"/>
              </w:rPr>
              <w:t>тях жизне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 xml:space="preserve">тельности </w:t>
            </w:r>
          </w:p>
          <w:p w:rsidR="00933538" w:rsidRPr="00523CED" w:rsidRDefault="00933538" w:rsidP="00A65AA9">
            <w:pPr>
              <w:pStyle w:val="210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33538" w:rsidRPr="00523CED" w:rsidRDefault="00933538" w:rsidP="0093353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Принимает обоснованные эк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номические решения в разли</w:t>
            </w:r>
            <w:r w:rsidRPr="00523CED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>ных областях жизнедеятельн</w:t>
            </w:r>
            <w:r w:rsidRPr="00523CED"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сти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933538" w:rsidRDefault="00933538" w:rsidP="0093353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: основные экономические понятия, принципы, методы</w:t>
            </w:r>
            <w:r>
              <w:rPr>
                <w:sz w:val="20"/>
                <w:szCs w:val="20"/>
              </w:rPr>
              <w:t xml:space="preserve"> обоснования экономических решений.</w:t>
            </w:r>
          </w:p>
          <w:p w:rsidR="004B24E9" w:rsidRDefault="00933538" w:rsidP="00933538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 xml:space="preserve">Уметь: </w:t>
            </w:r>
            <w:r w:rsidR="004B24E9">
              <w:rPr>
                <w:sz w:val="20"/>
                <w:szCs w:val="20"/>
              </w:rPr>
              <w:t xml:space="preserve">обосновывать и </w:t>
            </w:r>
            <w:r w:rsidRPr="00523CED">
              <w:rPr>
                <w:sz w:val="20"/>
                <w:szCs w:val="20"/>
              </w:rPr>
              <w:t>принимать экономические реше</w:t>
            </w:r>
            <w:r w:rsidR="004B24E9">
              <w:rPr>
                <w:sz w:val="20"/>
                <w:szCs w:val="20"/>
              </w:rPr>
              <w:t>ния.</w:t>
            </w:r>
          </w:p>
          <w:p w:rsidR="00933538" w:rsidRDefault="00933538" w:rsidP="004B24E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: навыками принятия обоснованных экон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 xml:space="preserve">мических </w:t>
            </w:r>
            <w:proofErr w:type="gramStart"/>
            <w:r w:rsidRPr="00523CED">
              <w:rPr>
                <w:sz w:val="20"/>
                <w:szCs w:val="20"/>
              </w:rPr>
              <w:t>решении</w:t>
            </w:r>
            <w:proofErr w:type="gramEnd"/>
            <w:r w:rsidRPr="00523CED">
              <w:rPr>
                <w:sz w:val="20"/>
                <w:szCs w:val="20"/>
              </w:rPr>
              <w:t>̆ в различных областях жизнеде</w:t>
            </w:r>
            <w:r w:rsidRPr="00523CED">
              <w:rPr>
                <w:sz w:val="20"/>
                <w:szCs w:val="20"/>
              </w:rPr>
              <w:t>я</w:t>
            </w:r>
            <w:r w:rsidRPr="00523CED">
              <w:rPr>
                <w:sz w:val="20"/>
                <w:szCs w:val="20"/>
              </w:rPr>
              <w:t>тельности</w:t>
            </w:r>
            <w:r w:rsidR="004B24E9">
              <w:rPr>
                <w:sz w:val="20"/>
                <w:szCs w:val="20"/>
              </w:rPr>
              <w:t>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К-10</w:t>
            </w:r>
          </w:p>
          <w:p w:rsidR="004B24E9" w:rsidRPr="00523CED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523CED">
              <w:rPr>
                <w:sz w:val="20"/>
                <w:szCs w:val="20"/>
              </w:rPr>
              <w:t>Способен</w:t>
            </w:r>
            <w:proofErr w:type="gramEnd"/>
            <w:r w:rsidRPr="00523CED">
              <w:rPr>
                <w:sz w:val="20"/>
                <w:szCs w:val="20"/>
              </w:rPr>
              <w:t xml:space="preserve"> форм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ровать нетерп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 xml:space="preserve">мое отношение к коррупционному поведению </w:t>
            </w:r>
          </w:p>
          <w:p w:rsidR="004B24E9" w:rsidRPr="00523CED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Имеет представление о морали и последствиях коррупционного поведени</w:t>
            </w:r>
            <w:r>
              <w:rPr>
                <w:sz w:val="20"/>
                <w:szCs w:val="20"/>
              </w:rPr>
              <w:t>я.</w:t>
            </w:r>
          </w:p>
          <w:p w:rsidR="004B24E9" w:rsidRPr="00523CED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ладает психологической</w:t>
            </w:r>
            <w:r w:rsidRPr="00523CED">
              <w:rPr>
                <w:sz w:val="20"/>
                <w:szCs w:val="20"/>
              </w:rPr>
              <w:t xml:space="preserve"> ко</w:t>
            </w:r>
            <w:r w:rsidRPr="00523CED">
              <w:rPr>
                <w:sz w:val="20"/>
                <w:szCs w:val="20"/>
              </w:rPr>
              <w:t>м</w:t>
            </w:r>
            <w:r w:rsidRPr="00523CED">
              <w:rPr>
                <w:sz w:val="20"/>
                <w:szCs w:val="20"/>
              </w:rPr>
              <w:t>петентность</w:t>
            </w:r>
            <w:r>
              <w:rPr>
                <w:sz w:val="20"/>
                <w:szCs w:val="20"/>
              </w:rPr>
              <w:t>ю</w:t>
            </w:r>
            <w:r w:rsidRPr="00523CED">
              <w:rPr>
                <w:sz w:val="20"/>
                <w:szCs w:val="20"/>
              </w:rPr>
              <w:t xml:space="preserve"> в области сам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сознания</w:t>
            </w:r>
            <w:proofErr w:type="gramStart"/>
            <w:r w:rsidRPr="00523CED">
              <w:rPr>
                <w:sz w:val="20"/>
                <w:szCs w:val="20"/>
              </w:rPr>
              <w:t>.</w:t>
            </w:r>
            <w:proofErr w:type="gramEnd"/>
            <w:r w:rsidRPr="00523CED">
              <w:rPr>
                <w:sz w:val="20"/>
                <w:szCs w:val="20"/>
              </w:rPr>
              <w:t xml:space="preserve"> </w:t>
            </w:r>
            <w:proofErr w:type="gramStart"/>
            <w:r w:rsidRPr="00523CED">
              <w:rPr>
                <w:sz w:val="20"/>
                <w:szCs w:val="20"/>
              </w:rPr>
              <w:t>с</w:t>
            </w:r>
            <w:proofErr w:type="gramEnd"/>
            <w:r w:rsidRPr="00523CED">
              <w:rPr>
                <w:sz w:val="20"/>
                <w:szCs w:val="20"/>
              </w:rPr>
              <w:t xml:space="preserve">амовоспитания и </w:t>
            </w:r>
            <w:proofErr w:type="spellStart"/>
            <w:r w:rsidRPr="00523CED">
              <w:rPr>
                <w:sz w:val="20"/>
                <w:szCs w:val="20"/>
              </w:rPr>
              <w:t>социальнои</w:t>
            </w:r>
            <w:proofErr w:type="spellEnd"/>
            <w:r w:rsidRPr="00523CED">
              <w:rPr>
                <w:sz w:val="20"/>
                <w:szCs w:val="20"/>
              </w:rPr>
              <w:t>̆ ответственности личн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4B24E9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основные нормативно-правовые акты в сфере </w:t>
            </w:r>
            <w:proofErr w:type="spellStart"/>
            <w:r w:rsidRPr="00523CED">
              <w:rPr>
                <w:sz w:val="20"/>
                <w:szCs w:val="20"/>
              </w:rPr>
              <w:t>противодействия</w:t>
            </w:r>
            <w:proofErr w:type="spellEnd"/>
            <w:r w:rsidRPr="00523CED">
              <w:rPr>
                <w:sz w:val="20"/>
                <w:szCs w:val="20"/>
              </w:rPr>
              <w:t xml:space="preserve"> коррупции</w:t>
            </w:r>
            <w:r>
              <w:rPr>
                <w:sz w:val="20"/>
                <w:szCs w:val="20"/>
              </w:rPr>
              <w:t xml:space="preserve">, </w:t>
            </w:r>
            <w:r w:rsidRPr="00523CED">
              <w:rPr>
                <w:sz w:val="20"/>
                <w:szCs w:val="20"/>
              </w:rPr>
              <w:t>последствия, к кот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рым приводит коррупционное поведение для орг</w:t>
            </w:r>
            <w:r w:rsidRPr="00523CED">
              <w:rPr>
                <w:sz w:val="20"/>
                <w:szCs w:val="20"/>
              </w:rPr>
              <w:t>а</w:t>
            </w:r>
            <w:r w:rsidRPr="00523CED">
              <w:rPr>
                <w:sz w:val="20"/>
                <w:szCs w:val="20"/>
              </w:rPr>
              <w:t>низа</w:t>
            </w:r>
            <w:r>
              <w:rPr>
                <w:sz w:val="20"/>
                <w:szCs w:val="20"/>
              </w:rPr>
              <w:t>ции, государства и общества, п</w:t>
            </w:r>
            <w:r w:rsidRPr="00523CED">
              <w:rPr>
                <w:sz w:val="20"/>
                <w:szCs w:val="20"/>
              </w:rPr>
              <w:t>сихологию ли</w:t>
            </w:r>
            <w:r w:rsidRPr="00523CED">
              <w:rPr>
                <w:sz w:val="20"/>
                <w:szCs w:val="20"/>
              </w:rPr>
              <w:t>ч</w:t>
            </w:r>
            <w:r w:rsidRPr="00523CED">
              <w:rPr>
                <w:sz w:val="20"/>
                <w:szCs w:val="20"/>
              </w:rPr>
              <w:t>но</w:t>
            </w:r>
            <w:r>
              <w:rPr>
                <w:sz w:val="20"/>
                <w:szCs w:val="20"/>
              </w:rPr>
              <w:t>сти, о</w:t>
            </w:r>
            <w:r w:rsidRPr="00523CED">
              <w:rPr>
                <w:sz w:val="20"/>
                <w:szCs w:val="20"/>
              </w:rPr>
              <w:t>собенности процессов самовоспитания и самосовершен</w:t>
            </w:r>
            <w:r>
              <w:rPr>
                <w:sz w:val="20"/>
                <w:szCs w:val="20"/>
              </w:rPr>
              <w:t>ствования, ф</w:t>
            </w:r>
            <w:r w:rsidRPr="00523CED">
              <w:rPr>
                <w:sz w:val="20"/>
                <w:szCs w:val="20"/>
              </w:rPr>
              <w:t xml:space="preserve">акторы, влияющие на формирование </w:t>
            </w:r>
            <w:proofErr w:type="spellStart"/>
            <w:r w:rsidRPr="00523CED">
              <w:rPr>
                <w:sz w:val="20"/>
                <w:szCs w:val="20"/>
              </w:rPr>
              <w:t>гражданскои</w:t>
            </w:r>
            <w:proofErr w:type="spellEnd"/>
            <w:r w:rsidRPr="00523CED">
              <w:rPr>
                <w:sz w:val="20"/>
                <w:szCs w:val="20"/>
              </w:rPr>
              <w:t>̆ позиции и нетерпимого отношения к коррупционному поведе</w:t>
            </w:r>
            <w:r>
              <w:rPr>
                <w:sz w:val="20"/>
                <w:szCs w:val="20"/>
              </w:rPr>
              <w:t>нию.</w:t>
            </w:r>
          </w:p>
          <w:p w:rsidR="004B24E9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Ум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формировать нетерпимое отношение к ко</w:t>
            </w:r>
            <w:r w:rsidRPr="00523CED">
              <w:rPr>
                <w:sz w:val="20"/>
                <w:szCs w:val="20"/>
              </w:rPr>
              <w:t>р</w:t>
            </w:r>
            <w:r w:rsidRPr="00523CED">
              <w:rPr>
                <w:sz w:val="20"/>
                <w:szCs w:val="20"/>
              </w:rPr>
              <w:t>рупцион</w:t>
            </w:r>
            <w:r>
              <w:rPr>
                <w:sz w:val="20"/>
                <w:szCs w:val="20"/>
              </w:rPr>
              <w:t>ному поведению, в</w:t>
            </w:r>
            <w:r w:rsidRPr="00523CED">
              <w:rPr>
                <w:sz w:val="20"/>
                <w:szCs w:val="20"/>
              </w:rPr>
              <w:t>ыделять особенности гражданского поведения по формированию нете</w:t>
            </w:r>
            <w:r w:rsidRPr="00523CED">
              <w:rPr>
                <w:sz w:val="20"/>
                <w:szCs w:val="20"/>
              </w:rPr>
              <w:t>р</w:t>
            </w:r>
            <w:r w:rsidRPr="00523CED">
              <w:rPr>
                <w:sz w:val="20"/>
                <w:szCs w:val="20"/>
              </w:rPr>
              <w:t>пимого отношения к корруп</w:t>
            </w:r>
            <w:r>
              <w:rPr>
                <w:sz w:val="20"/>
                <w:szCs w:val="20"/>
              </w:rPr>
              <w:t>ции, в</w:t>
            </w:r>
            <w:r w:rsidRPr="00523CED">
              <w:rPr>
                <w:sz w:val="20"/>
                <w:szCs w:val="20"/>
              </w:rPr>
              <w:t>ыстраивать трае</w:t>
            </w:r>
            <w:r w:rsidRPr="00523CED">
              <w:rPr>
                <w:sz w:val="20"/>
                <w:szCs w:val="20"/>
              </w:rPr>
              <w:t>к</w:t>
            </w:r>
            <w:r w:rsidRPr="00523CED">
              <w:rPr>
                <w:sz w:val="20"/>
                <w:szCs w:val="20"/>
              </w:rPr>
              <w:t>торию личностного самосовершенствования по фор</w:t>
            </w:r>
            <w:r>
              <w:rPr>
                <w:sz w:val="20"/>
                <w:szCs w:val="20"/>
              </w:rPr>
              <w:t xml:space="preserve">мированию </w:t>
            </w:r>
            <w:proofErr w:type="spellStart"/>
            <w:r>
              <w:rPr>
                <w:sz w:val="20"/>
                <w:szCs w:val="20"/>
              </w:rPr>
              <w:t>гражданскои</w:t>
            </w:r>
            <w:proofErr w:type="spellEnd"/>
            <w:r>
              <w:rPr>
                <w:sz w:val="20"/>
                <w:szCs w:val="20"/>
              </w:rPr>
              <w:t>̆ позиции.</w:t>
            </w:r>
          </w:p>
          <w:p w:rsidR="004B24E9" w:rsidRPr="00523CED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523CED">
              <w:rPr>
                <w:sz w:val="20"/>
                <w:szCs w:val="20"/>
              </w:rPr>
              <w:t>Владеть</w:t>
            </w:r>
            <w:r>
              <w:rPr>
                <w:sz w:val="20"/>
                <w:szCs w:val="20"/>
              </w:rPr>
              <w:t>:</w:t>
            </w:r>
            <w:r w:rsidRPr="00523CED">
              <w:rPr>
                <w:sz w:val="20"/>
                <w:szCs w:val="20"/>
              </w:rPr>
              <w:t xml:space="preserve"> навыками осуждения коррупционного п</w:t>
            </w:r>
            <w:r w:rsidRPr="00523CED">
              <w:rPr>
                <w:sz w:val="20"/>
                <w:szCs w:val="20"/>
              </w:rPr>
              <w:t>о</w:t>
            </w:r>
            <w:r w:rsidRPr="00523CED">
              <w:rPr>
                <w:sz w:val="20"/>
                <w:szCs w:val="20"/>
              </w:rPr>
              <w:t>ведения в рам</w:t>
            </w:r>
            <w:r>
              <w:rPr>
                <w:sz w:val="20"/>
                <w:szCs w:val="20"/>
              </w:rPr>
              <w:t>ках правового поля, п</w:t>
            </w:r>
            <w:r w:rsidRPr="00523CED">
              <w:rPr>
                <w:sz w:val="20"/>
                <w:szCs w:val="20"/>
              </w:rPr>
              <w:t>риемами самод</w:t>
            </w:r>
            <w:r w:rsidRPr="00523CED">
              <w:rPr>
                <w:sz w:val="20"/>
                <w:szCs w:val="20"/>
              </w:rPr>
              <w:t>и</w:t>
            </w:r>
            <w:r w:rsidRPr="00523CED">
              <w:rPr>
                <w:sz w:val="20"/>
                <w:szCs w:val="20"/>
              </w:rPr>
              <w:t>агностики и диагностики предрасположенности к асоциальному поведению</w:t>
            </w:r>
            <w:r>
              <w:rPr>
                <w:sz w:val="20"/>
                <w:szCs w:val="20"/>
              </w:rPr>
              <w:t>.</w:t>
            </w:r>
          </w:p>
        </w:tc>
      </w:tr>
      <w:tr w:rsidR="004B24E9" w:rsidRPr="006057A5" w:rsidTr="00EE2BEC">
        <w:trPr>
          <w:jc w:val="center"/>
        </w:trPr>
        <w:tc>
          <w:tcPr>
            <w:tcW w:w="961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24E9" w:rsidRPr="00813449" w:rsidRDefault="004B24E9" w:rsidP="001B12E6">
            <w:pPr>
              <w:pStyle w:val="aa"/>
              <w:shd w:val="clear" w:color="auto" w:fill="FFFFFF"/>
              <w:spacing w:before="0" w:beforeAutospacing="0" w:after="0" w:afterAutospacing="0"/>
              <w:jc w:val="center"/>
              <w:rPr>
                <w:sz w:val="20"/>
                <w:szCs w:val="20"/>
              </w:rPr>
            </w:pPr>
            <w:proofErr w:type="spellStart"/>
            <w:r w:rsidRPr="001B12E6">
              <w:rPr>
                <w:b/>
                <w:sz w:val="20"/>
                <w:szCs w:val="20"/>
              </w:rPr>
              <w:t>Общепрофессиональные</w:t>
            </w:r>
            <w:proofErr w:type="spellEnd"/>
            <w:r w:rsidRPr="001B12E6">
              <w:rPr>
                <w:b/>
                <w:sz w:val="20"/>
                <w:szCs w:val="20"/>
              </w:rPr>
              <w:t xml:space="preserve"> компетенции (ОПК)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К-1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по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ать принципы работы соврем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х информ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онных технологий и использовать их для решения задач професси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 xml:space="preserve">ной деятельности </w:t>
            </w: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Применяет методы поиска и обмена информацией в глоб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ых и локальных компьютерных сетях; владеет основными мет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дами и приемами работы с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кладными программными сре</w:t>
            </w:r>
            <w:r w:rsidRPr="00813449">
              <w:rPr>
                <w:sz w:val="20"/>
                <w:szCs w:val="20"/>
              </w:rPr>
              <w:t>д</w:t>
            </w:r>
            <w:r w:rsidRPr="00813449">
              <w:rPr>
                <w:sz w:val="20"/>
                <w:szCs w:val="20"/>
              </w:rPr>
              <w:t>ствами; использует в своей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фессиональной деятельности приемы создания, хранения, воспроизведения, обработки и </w:t>
            </w:r>
            <w:proofErr w:type="gramStart"/>
            <w:r w:rsidRPr="00813449">
              <w:rPr>
                <w:sz w:val="20"/>
                <w:szCs w:val="20"/>
              </w:rPr>
              <w:t>пере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и вычислительной техники;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еняет стандартные програм</w:t>
            </w:r>
            <w:r w:rsidRPr="00813449">
              <w:rPr>
                <w:sz w:val="20"/>
                <w:szCs w:val="20"/>
              </w:rPr>
              <w:t>м</w:t>
            </w:r>
            <w:r w:rsidRPr="00813449">
              <w:rPr>
                <w:sz w:val="20"/>
                <w:szCs w:val="20"/>
              </w:rPr>
              <w:t>ные средства в сфере профе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сиональной деятельности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чертежи и схемы электротехнических устройств и систем в соответствии с тре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аниями ЕСКД и ГО</w:t>
            </w:r>
            <w:proofErr w:type="gramStart"/>
            <w:r w:rsidRPr="00813449">
              <w:rPr>
                <w:sz w:val="20"/>
                <w:szCs w:val="20"/>
              </w:rPr>
              <w:t>СТ с пр</w:t>
            </w:r>
            <w:proofErr w:type="gramEnd"/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енением современных компь</w:t>
            </w:r>
            <w:r w:rsidRPr="00813449">
              <w:rPr>
                <w:sz w:val="20"/>
                <w:szCs w:val="20"/>
              </w:rPr>
              <w:t>ю</w:t>
            </w:r>
            <w:r w:rsidRPr="00813449">
              <w:rPr>
                <w:sz w:val="20"/>
                <w:szCs w:val="20"/>
              </w:rPr>
              <w:t xml:space="preserve">терных технологий. </w:t>
            </w:r>
          </w:p>
          <w:p w:rsidR="004B24E9" w:rsidRPr="00813449" w:rsidRDefault="004B24E9" w:rsidP="004B24E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нимает </w:t>
            </w:r>
            <w:r w:rsidRPr="00813449">
              <w:rPr>
                <w:sz w:val="20"/>
                <w:szCs w:val="20"/>
              </w:rPr>
              <w:t>принципы работы современных информационных технологий и исполь</w:t>
            </w:r>
            <w:r>
              <w:rPr>
                <w:sz w:val="20"/>
                <w:szCs w:val="20"/>
              </w:rPr>
              <w:t>зует</w:t>
            </w:r>
            <w:r w:rsidRPr="00813449">
              <w:rPr>
                <w:sz w:val="20"/>
                <w:szCs w:val="20"/>
              </w:rPr>
              <w:t xml:space="preserve"> их для решения задач професси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ой деятельн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технологии обработки текстовой и граф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й информации; электронные таблицы, средства</w:t>
            </w:r>
            <w:r>
              <w:rPr>
                <w:sz w:val="20"/>
                <w:szCs w:val="20"/>
              </w:rPr>
              <w:t xml:space="preserve"> электронных презентации, </w:t>
            </w:r>
            <w:r w:rsidRPr="00813449">
              <w:rPr>
                <w:sz w:val="20"/>
                <w:szCs w:val="20"/>
              </w:rPr>
              <w:t>технологию работы на персональном компьютере в современных опер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онных средах, основные методы обработки и </w:t>
            </w:r>
            <w:proofErr w:type="gramStart"/>
            <w:r w:rsidRPr="00813449">
              <w:rPr>
                <w:sz w:val="20"/>
                <w:szCs w:val="20"/>
              </w:rPr>
              <w:t>пе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и вычислительной техники. Знать</w:t>
            </w:r>
            <w:r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правила выполнения чертежей, схем, спе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фикаций в соответствии с требованиями ЕСКД; т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бования ГОСТ к выполнению схем электрических принципиальных, схем электрических соединений объектов электроэнергетики, чертежей печатных плат.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Уметь</w:t>
            </w:r>
            <w:r w:rsidR="000227DD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использовать возможности вычислительной техники и программного обеспечения; работать на персональном компьютере, пользоваться опер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онной системой и основными офисными прилож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ями</w:t>
            </w:r>
            <w:r w:rsidR="000227DD">
              <w:rPr>
                <w:sz w:val="20"/>
                <w:szCs w:val="20"/>
              </w:rPr>
              <w:t xml:space="preserve">, </w:t>
            </w:r>
            <w:r w:rsidRPr="00813449">
              <w:rPr>
                <w:sz w:val="20"/>
                <w:szCs w:val="20"/>
              </w:rPr>
              <w:t>создавать библиотеки компонентов схем электрических принципиальных, схемы 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их соединений объектов электроэнергетики с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енением современных компьютерных технологий; выполнять схемы электрические принципиальные, схемы электрических соединений объекто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энергетики, чертежи печатных плат в соответствии с требованиями ГОСТ;</w:t>
            </w:r>
            <w:proofErr w:type="gramEnd"/>
            <w:r w:rsidRPr="00813449">
              <w:rPr>
                <w:sz w:val="20"/>
                <w:szCs w:val="20"/>
              </w:rPr>
              <w:t xml:space="preserve"> составлять спецификации схем электрических принципиальных, схем 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их соединений объектов электроэнергетики, че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 xml:space="preserve">тежей печатных плат в соответствии с требованиями ГОСТ. </w:t>
            </w:r>
          </w:p>
          <w:p w:rsidR="000227DD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 w:rsidR="000227DD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использовать возможности вычислительной техники и программного обеспечения; работать на персональном компьютере, пользоваться операц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lastRenderedPageBreak/>
              <w:t>онной системой и основными офисными прилож</w:t>
            </w:r>
            <w:r w:rsidRPr="00813449">
              <w:rPr>
                <w:sz w:val="20"/>
                <w:szCs w:val="20"/>
              </w:rPr>
              <w:t>е</w:t>
            </w:r>
            <w:r w:rsidR="000227DD">
              <w:rPr>
                <w:sz w:val="20"/>
                <w:szCs w:val="20"/>
              </w:rPr>
              <w:t>ниями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 w:rsidR="000227DD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ами практического использования современных компьютеров для обработки информ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ции; методами поиска и обмена информацией в гл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бальных и локальных компьютерных сетях; осно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 xml:space="preserve">ными методами и приемами работы с прикладными программными средствами; приемами создания, хранения, воспроизведения, обработки и </w:t>
            </w:r>
            <w:proofErr w:type="gramStart"/>
            <w:r w:rsidRPr="00813449">
              <w:rPr>
                <w:sz w:val="20"/>
                <w:szCs w:val="20"/>
              </w:rPr>
              <w:t>пере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и вычислительной техники; нав</w:t>
            </w:r>
            <w:r w:rsidRPr="00813449">
              <w:rPr>
                <w:sz w:val="20"/>
                <w:szCs w:val="20"/>
              </w:rPr>
              <w:t>ы</w:t>
            </w:r>
            <w:r w:rsidRPr="00813449">
              <w:rPr>
                <w:sz w:val="20"/>
                <w:szCs w:val="20"/>
              </w:rPr>
              <w:t>ками применения стандартных программных средств в сфере профессиональной дея</w:t>
            </w:r>
            <w:r w:rsidR="000227DD">
              <w:rPr>
                <w:sz w:val="20"/>
                <w:szCs w:val="20"/>
              </w:rPr>
              <w:t xml:space="preserve">тельности; </w:t>
            </w:r>
            <w:r w:rsidRPr="00813449">
              <w:rPr>
                <w:sz w:val="20"/>
                <w:szCs w:val="20"/>
              </w:rPr>
              <w:t>навыками разработки чертежей, схем, спецификаций электротехнических устройств и систем в соответс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вии с требованиями ЕСКД и ГО</w:t>
            </w:r>
            <w:proofErr w:type="gramStart"/>
            <w:r w:rsidRPr="00813449">
              <w:rPr>
                <w:sz w:val="20"/>
                <w:szCs w:val="20"/>
              </w:rPr>
              <w:t>СТ с пр</w:t>
            </w:r>
            <w:proofErr w:type="gramEnd"/>
            <w:r w:rsidRPr="00813449">
              <w:rPr>
                <w:sz w:val="20"/>
                <w:szCs w:val="20"/>
              </w:rPr>
              <w:t xml:space="preserve">именением современных компьютерных технологий; навыками подготовки к печати чертежей̆, схем, спецификаций электротехнических устройств и систем. </w:t>
            </w:r>
          </w:p>
          <w:p w:rsidR="004B24E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 w:rsidR="000227DD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ами практического использования современных компьютеров для обработки информ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ции; методами поиска и обмена информацией в гл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бальных и локальных компьютерных сетях; осно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 xml:space="preserve">ными методами и приемами работы с прикладными программными средствами; приемами создания, хранения, воспроизведения, обработки и </w:t>
            </w:r>
            <w:proofErr w:type="gramStart"/>
            <w:r w:rsidRPr="00813449">
              <w:rPr>
                <w:sz w:val="20"/>
                <w:szCs w:val="20"/>
              </w:rPr>
              <w:t>пере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и вычислительной техники; нав</w:t>
            </w:r>
            <w:r w:rsidRPr="00813449">
              <w:rPr>
                <w:sz w:val="20"/>
                <w:szCs w:val="20"/>
              </w:rPr>
              <w:t>ы</w:t>
            </w:r>
            <w:r w:rsidRPr="00813449">
              <w:rPr>
                <w:sz w:val="20"/>
                <w:szCs w:val="20"/>
              </w:rPr>
              <w:t>ками применения стандартных программных средств в сфере профессиональной деятельности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Иметь опыт практического использования сов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менных компьютеров для обработки информации; поиска и обмена информацией в глобальных и л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кальных компьютерных сетях; создания, хранения, воспроизведения, обработки и </w:t>
            </w:r>
            <w:proofErr w:type="gramStart"/>
            <w:r w:rsidRPr="00813449">
              <w:rPr>
                <w:sz w:val="20"/>
                <w:szCs w:val="20"/>
              </w:rPr>
              <w:t>передачи</w:t>
            </w:r>
            <w:proofErr w:type="gramEnd"/>
            <w:r w:rsidRPr="00813449">
              <w:rPr>
                <w:sz w:val="20"/>
                <w:szCs w:val="20"/>
              </w:rPr>
              <w:t xml:space="preserve"> данных средствами вычислительной техники; применения современных информационных технологий и 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пользования их для решения задач професси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ой деятельности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27DD" w:rsidRDefault="000227DD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ОПК-2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раз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атывать алг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итмы и компь</w:t>
            </w:r>
            <w:r w:rsidRPr="00813449">
              <w:rPr>
                <w:sz w:val="20"/>
                <w:szCs w:val="20"/>
              </w:rPr>
              <w:t>ю</w:t>
            </w:r>
            <w:r w:rsidRPr="00813449">
              <w:rPr>
                <w:sz w:val="20"/>
                <w:szCs w:val="20"/>
              </w:rPr>
              <w:t>терные програ</w:t>
            </w:r>
            <w:r w:rsidRPr="00813449">
              <w:rPr>
                <w:sz w:val="20"/>
                <w:szCs w:val="20"/>
              </w:rPr>
              <w:t>м</w:t>
            </w:r>
            <w:r w:rsidRPr="00813449">
              <w:rPr>
                <w:sz w:val="20"/>
                <w:szCs w:val="20"/>
              </w:rPr>
              <w:t xml:space="preserve">мы, пригодные для практического применения </w:t>
            </w:r>
          </w:p>
          <w:p w:rsidR="004B24E9" w:rsidRPr="00813449" w:rsidRDefault="004B24E9" w:rsidP="00D200A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27DD" w:rsidRDefault="000227DD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няет</w:t>
            </w:r>
            <w:r w:rsidR="004B24E9" w:rsidRPr="00813449">
              <w:rPr>
                <w:sz w:val="20"/>
                <w:szCs w:val="20"/>
              </w:rPr>
              <w:t xml:space="preserve"> основные языки пр</w:t>
            </w:r>
            <w:r w:rsidR="004B24E9" w:rsidRPr="00813449">
              <w:rPr>
                <w:sz w:val="20"/>
                <w:szCs w:val="20"/>
              </w:rPr>
              <w:t>о</w:t>
            </w:r>
            <w:r w:rsidR="004B24E9" w:rsidRPr="00813449">
              <w:rPr>
                <w:sz w:val="20"/>
                <w:szCs w:val="20"/>
              </w:rPr>
              <w:t>граммирования, операционные системы и оболочки, для реш</w:t>
            </w:r>
            <w:r w:rsidR="004B24E9" w:rsidRPr="00813449">
              <w:rPr>
                <w:sz w:val="20"/>
                <w:szCs w:val="20"/>
              </w:rPr>
              <w:t>е</w:t>
            </w:r>
            <w:r w:rsidR="004B24E9" w:rsidRPr="00813449">
              <w:rPr>
                <w:sz w:val="20"/>
                <w:szCs w:val="20"/>
              </w:rPr>
              <w:t>ния при</w:t>
            </w:r>
            <w:r>
              <w:rPr>
                <w:sz w:val="20"/>
                <w:szCs w:val="20"/>
              </w:rPr>
              <w:t xml:space="preserve">кладных задач, </w:t>
            </w:r>
            <w:r w:rsidRPr="00813449">
              <w:rPr>
                <w:sz w:val="20"/>
                <w:szCs w:val="20"/>
              </w:rPr>
              <w:t>сов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менные информационные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ологии, методы и средства контроля, диагностики и упра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 xml:space="preserve">ления для </w:t>
            </w:r>
            <w:proofErr w:type="spellStart"/>
            <w:r w:rsidRPr="00813449">
              <w:rPr>
                <w:sz w:val="20"/>
                <w:szCs w:val="20"/>
              </w:rPr>
              <w:t>свое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фесси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нальнои</w:t>
            </w:r>
            <w:proofErr w:type="spellEnd"/>
            <w:r w:rsidRPr="00813449">
              <w:rPr>
                <w:sz w:val="20"/>
                <w:szCs w:val="20"/>
              </w:rPr>
              <w:t>̆ деятельности</w:t>
            </w:r>
            <w:r>
              <w:rPr>
                <w:sz w:val="20"/>
                <w:szCs w:val="20"/>
              </w:rPr>
              <w:t>.</w:t>
            </w:r>
          </w:p>
          <w:p w:rsidR="004B24E9" w:rsidRPr="00813449" w:rsidRDefault="000227DD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зрабатывает</w:t>
            </w:r>
            <w:r w:rsidR="004B24E9" w:rsidRPr="00813449">
              <w:rPr>
                <w:sz w:val="20"/>
                <w:szCs w:val="20"/>
              </w:rPr>
              <w:t xml:space="preserve"> алгоритмы и компьютерные программы, пр</w:t>
            </w:r>
            <w:r w:rsidR="004B24E9" w:rsidRPr="00813449">
              <w:rPr>
                <w:sz w:val="20"/>
                <w:szCs w:val="20"/>
              </w:rPr>
              <w:t>и</w:t>
            </w:r>
            <w:r w:rsidR="004B24E9" w:rsidRPr="00813449">
              <w:rPr>
                <w:sz w:val="20"/>
                <w:szCs w:val="20"/>
              </w:rPr>
              <w:t>годные для практического пр</w:t>
            </w:r>
            <w:r w:rsidR="004B24E9" w:rsidRPr="00813449">
              <w:rPr>
                <w:sz w:val="20"/>
                <w:szCs w:val="20"/>
              </w:rPr>
              <w:t>и</w:t>
            </w:r>
            <w:r w:rsidR="004B24E9" w:rsidRPr="00813449">
              <w:rPr>
                <w:sz w:val="20"/>
                <w:szCs w:val="20"/>
              </w:rPr>
              <w:t xml:space="preserve">менения </w:t>
            </w:r>
            <w:proofErr w:type="gramStart"/>
            <w:r w:rsidR="004B24E9" w:rsidRPr="00813449">
              <w:rPr>
                <w:sz w:val="20"/>
                <w:szCs w:val="20"/>
              </w:rPr>
              <w:t>универсальных</w:t>
            </w:r>
            <w:proofErr w:type="gramEnd"/>
            <w:r w:rsidR="004B24E9" w:rsidRPr="00813449">
              <w:rPr>
                <w:sz w:val="20"/>
                <w:szCs w:val="20"/>
              </w:rPr>
              <w:t xml:space="preserve"> комп</w:t>
            </w:r>
            <w:r w:rsidR="004B24E9" w:rsidRPr="00813449">
              <w:rPr>
                <w:sz w:val="20"/>
                <w:szCs w:val="20"/>
              </w:rPr>
              <w:t>е</w:t>
            </w:r>
            <w:r w:rsidR="004B24E9" w:rsidRPr="00813449">
              <w:rPr>
                <w:sz w:val="20"/>
                <w:szCs w:val="20"/>
              </w:rPr>
              <w:t>тен</w:t>
            </w:r>
            <w:r>
              <w:rPr>
                <w:sz w:val="20"/>
                <w:szCs w:val="20"/>
              </w:rPr>
              <w:t>ций.</w:t>
            </w:r>
          </w:p>
          <w:p w:rsidR="004B24E9" w:rsidRPr="00813449" w:rsidRDefault="004B24E9" w:rsidP="00D200A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227DD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алгоритмы и программы, современные и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формационные технологии, методы и средства ко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т</w:t>
            </w:r>
            <w:r w:rsidR="000227DD">
              <w:rPr>
                <w:sz w:val="20"/>
                <w:szCs w:val="20"/>
              </w:rPr>
              <w:t>роля, диагностики и управления.</w:t>
            </w:r>
          </w:p>
          <w:p w:rsidR="000227DD" w:rsidRDefault="004B24E9" w:rsidP="000227DD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разрабатывать алгоритмы и программы, с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ременные информационные технологии, методы и средства контроля, диагностики и управления.</w:t>
            </w:r>
            <w:r w:rsidRPr="00813449">
              <w:rPr>
                <w:sz w:val="20"/>
                <w:szCs w:val="20"/>
              </w:rPr>
              <w:br/>
              <w:t>Владеть: опытом разработки алгоритмов и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грамм, пригодны</w:t>
            </w:r>
            <w:r w:rsidR="000227DD">
              <w:rPr>
                <w:sz w:val="20"/>
                <w:szCs w:val="20"/>
              </w:rPr>
              <w:t>х для практического применения.</w:t>
            </w:r>
          </w:p>
          <w:p w:rsidR="004B24E9" w:rsidRPr="000227DD" w:rsidRDefault="000227DD" w:rsidP="000227DD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0227DD">
              <w:rPr>
                <w:sz w:val="20"/>
                <w:szCs w:val="20"/>
              </w:rPr>
              <w:t>И</w:t>
            </w:r>
            <w:r w:rsidR="00A65AA9">
              <w:rPr>
                <w:sz w:val="20"/>
                <w:szCs w:val="20"/>
              </w:rPr>
              <w:t>ме</w:t>
            </w:r>
            <w:r w:rsidRPr="000227DD">
              <w:rPr>
                <w:sz w:val="20"/>
                <w:szCs w:val="20"/>
              </w:rPr>
              <w:t>т</w:t>
            </w:r>
            <w:r w:rsidR="00A65AA9">
              <w:rPr>
                <w:sz w:val="20"/>
                <w:szCs w:val="20"/>
              </w:rPr>
              <w:t>ь</w:t>
            </w:r>
            <w:r w:rsidRPr="000227DD">
              <w:rPr>
                <w:sz w:val="20"/>
                <w:szCs w:val="20"/>
              </w:rPr>
              <w:t xml:space="preserve"> опыт</w:t>
            </w:r>
            <w:r w:rsidR="00A65AA9">
              <w:rPr>
                <w:sz w:val="20"/>
                <w:szCs w:val="20"/>
              </w:rPr>
              <w:t>:</w:t>
            </w:r>
            <w:r w:rsidRPr="000227DD">
              <w:rPr>
                <w:sz w:val="20"/>
                <w:szCs w:val="20"/>
              </w:rPr>
              <w:t xml:space="preserve"> разработки алгоритмов и компьюте</w:t>
            </w:r>
            <w:r w:rsidRPr="000227DD">
              <w:rPr>
                <w:sz w:val="20"/>
                <w:szCs w:val="20"/>
              </w:rPr>
              <w:t>р</w:t>
            </w:r>
            <w:r w:rsidRPr="000227DD">
              <w:rPr>
                <w:sz w:val="20"/>
                <w:szCs w:val="20"/>
              </w:rPr>
              <w:t>ных программ, применения современных информ</w:t>
            </w:r>
            <w:r w:rsidRPr="000227DD">
              <w:rPr>
                <w:sz w:val="20"/>
                <w:szCs w:val="20"/>
              </w:rPr>
              <w:t>а</w:t>
            </w:r>
            <w:r w:rsidRPr="000227DD">
              <w:rPr>
                <w:sz w:val="20"/>
                <w:szCs w:val="20"/>
              </w:rPr>
              <w:t xml:space="preserve">ционных технологий, методов и средств контроля, диагностики и управления для </w:t>
            </w:r>
            <w:proofErr w:type="spellStart"/>
            <w:r w:rsidRPr="000227DD">
              <w:rPr>
                <w:sz w:val="20"/>
                <w:szCs w:val="20"/>
              </w:rPr>
              <w:t>своеи</w:t>
            </w:r>
            <w:proofErr w:type="spellEnd"/>
            <w:r w:rsidRPr="000227DD">
              <w:rPr>
                <w:sz w:val="20"/>
                <w:szCs w:val="20"/>
              </w:rPr>
              <w:t xml:space="preserve">̆ </w:t>
            </w:r>
            <w:proofErr w:type="spellStart"/>
            <w:r w:rsidRPr="000227DD">
              <w:rPr>
                <w:sz w:val="20"/>
                <w:szCs w:val="20"/>
              </w:rPr>
              <w:t>професси</w:t>
            </w:r>
            <w:r w:rsidRPr="000227DD">
              <w:rPr>
                <w:sz w:val="20"/>
                <w:szCs w:val="20"/>
              </w:rPr>
              <w:t>о</w:t>
            </w:r>
            <w:r w:rsidRPr="000227DD">
              <w:rPr>
                <w:sz w:val="20"/>
                <w:szCs w:val="20"/>
              </w:rPr>
              <w:t>нальнои</w:t>
            </w:r>
            <w:proofErr w:type="spellEnd"/>
            <w:r w:rsidRPr="000227DD">
              <w:rPr>
                <w:sz w:val="20"/>
                <w:szCs w:val="20"/>
              </w:rPr>
              <w:t>̆ деятельности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27DD" w:rsidRDefault="000227DD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К-3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Способен при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нять </w:t>
            </w:r>
            <w:proofErr w:type="spellStart"/>
            <w:r w:rsidRPr="00813449">
              <w:rPr>
                <w:sz w:val="20"/>
                <w:szCs w:val="20"/>
              </w:rPr>
              <w:t>соответс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вующи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физико-математическии</w:t>
            </w:r>
            <w:proofErr w:type="spellEnd"/>
            <w:r w:rsidRPr="00813449">
              <w:rPr>
                <w:sz w:val="20"/>
                <w:szCs w:val="20"/>
              </w:rPr>
              <w:t>̆ аппарат, методы анализа и моде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рования, теорет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ого и экс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риментального исследования при </w:t>
            </w:r>
            <w:r w:rsidRPr="00813449">
              <w:rPr>
                <w:sz w:val="20"/>
                <w:szCs w:val="20"/>
              </w:rPr>
              <w:lastRenderedPageBreak/>
              <w:t>решении профе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 xml:space="preserve">сиональных задач </w:t>
            </w:r>
          </w:p>
          <w:p w:rsidR="004B24E9" w:rsidRPr="00813449" w:rsidRDefault="004B24E9" w:rsidP="00D200A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227DD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 xml:space="preserve">Применяет </w:t>
            </w:r>
            <w:proofErr w:type="spellStart"/>
            <w:r w:rsidRPr="00813449">
              <w:rPr>
                <w:sz w:val="20"/>
                <w:szCs w:val="20"/>
              </w:rPr>
              <w:t>физико-математи</w:t>
            </w:r>
            <w:r w:rsidR="000227DD">
              <w:rPr>
                <w:sz w:val="20"/>
                <w:szCs w:val="20"/>
              </w:rPr>
              <w:t>-</w:t>
            </w:r>
            <w:r w:rsidRPr="00813449">
              <w:rPr>
                <w:sz w:val="20"/>
                <w:szCs w:val="20"/>
              </w:rPr>
              <w:t>ческии</w:t>
            </w:r>
            <w:proofErr w:type="spellEnd"/>
            <w:r w:rsidRPr="00813449">
              <w:rPr>
                <w:sz w:val="20"/>
                <w:szCs w:val="20"/>
              </w:rPr>
              <w:t>̆ аппарат</w:t>
            </w:r>
            <w:r w:rsidR="000227DD">
              <w:rPr>
                <w:sz w:val="20"/>
                <w:szCs w:val="20"/>
              </w:rPr>
              <w:t>,</w:t>
            </w:r>
            <w:r w:rsidRPr="00813449">
              <w:rPr>
                <w:sz w:val="20"/>
                <w:szCs w:val="20"/>
              </w:rPr>
              <w:t xml:space="preserve"> </w:t>
            </w:r>
            <w:r w:rsidR="000227DD" w:rsidRPr="00813449">
              <w:rPr>
                <w:sz w:val="20"/>
                <w:szCs w:val="20"/>
              </w:rPr>
              <w:t>методы анализа и моделирования, теоретическ</w:t>
            </w:r>
            <w:r w:rsidR="000227DD" w:rsidRPr="00813449">
              <w:rPr>
                <w:sz w:val="20"/>
                <w:szCs w:val="20"/>
              </w:rPr>
              <w:t>о</w:t>
            </w:r>
            <w:r w:rsidR="000227DD" w:rsidRPr="00813449">
              <w:rPr>
                <w:sz w:val="20"/>
                <w:szCs w:val="20"/>
              </w:rPr>
              <w:t>го и экспериментального иссл</w:t>
            </w:r>
            <w:r w:rsidR="000227DD" w:rsidRPr="00813449">
              <w:rPr>
                <w:sz w:val="20"/>
                <w:szCs w:val="20"/>
              </w:rPr>
              <w:t>е</w:t>
            </w:r>
            <w:r w:rsidR="000227DD" w:rsidRPr="00813449">
              <w:rPr>
                <w:sz w:val="20"/>
                <w:szCs w:val="20"/>
              </w:rPr>
              <w:t>дования при решении профе</w:t>
            </w:r>
            <w:r w:rsidR="000227DD" w:rsidRPr="00813449">
              <w:rPr>
                <w:sz w:val="20"/>
                <w:szCs w:val="20"/>
              </w:rPr>
              <w:t>с</w:t>
            </w:r>
            <w:r w:rsidR="000227DD" w:rsidRPr="00813449">
              <w:rPr>
                <w:sz w:val="20"/>
                <w:szCs w:val="20"/>
              </w:rPr>
              <w:t>сиональных задач</w:t>
            </w:r>
            <w:r w:rsidR="000227DD">
              <w:rPr>
                <w:sz w:val="20"/>
                <w:szCs w:val="20"/>
              </w:rPr>
              <w:t>.</w:t>
            </w:r>
          </w:p>
          <w:p w:rsidR="004B24E9" w:rsidRPr="00813449" w:rsidRDefault="004B24E9" w:rsidP="000227DD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Проводит экспериментальные исследования процес</w:t>
            </w:r>
            <w:r w:rsidR="000227DD">
              <w:rPr>
                <w:sz w:val="20"/>
                <w:szCs w:val="20"/>
              </w:rPr>
              <w:t>сов, м</w:t>
            </w:r>
            <w:r w:rsidRPr="00813449">
              <w:rPr>
                <w:sz w:val="20"/>
                <w:szCs w:val="20"/>
              </w:rPr>
              <w:t>о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лирует результаты эксперим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 xml:space="preserve">тальных </w:t>
            </w:r>
            <w:proofErr w:type="gramStart"/>
            <w:r w:rsidRPr="00813449">
              <w:rPr>
                <w:sz w:val="20"/>
                <w:szCs w:val="20"/>
              </w:rPr>
              <w:t>исследовании</w:t>
            </w:r>
            <w:proofErr w:type="gramEnd"/>
            <w:r w:rsidRPr="00813449">
              <w:rPr>
                <w:sz w:val="20"/>
                <w:szCs w:val="20"/>
              </w:rPr>
              <w:t>̆</w:t>
            </w:r>
            <w:r w:rsidR="000227DD">
              <w:rPr>
                <w:sz w:val="20"/>
                <w:szCs w:val="20"/>
              </w:rPr>
              <w:t>, а</w:t>
            </w:r>
            <w:r w:rsidRPr="00813449">
              <w:rPr>
                <w:sz w:val="20"/>
                <w:szCs w:val="20"/>
              </w:rPr>
              <w:t>нализ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рует профессиональные задачи </w:t>
            </w:r>
            <w:r w:rsidRPr="00813449">
              <w:rPr>
                <w:sz w:val="20"/>
                <w:szCs w:val="20"/>
              </w:rPr>
              <w:lastRenderedPageBreak/>
              <w:t xml:space="preserve">и использует основные законы и принципы для их решения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A65AA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Знать</w:t>
            </w:r>
            <w:r w:rsidR="000227DD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ы математического описания любого те</w:t>
            </w:r>
            <w:r w:rsidR="000227DD">
              <w:rPr>
                <w:sz w:val="20"/>
                <w:szCs w:val="20"/>
              </w:rPr>
              <w:t xml:space="preserve">хнологического процесса, </w:t>
            </w:r>
            <w:r w:rsidRPr="00813449">
              <w:rPr>
                <w:sz w:val="20"/>
                <w:szCs w:val="20"/>
              </w:rPr>
              <w:t>основные понятия и определения статики, условия равновесия сил; виды движения твердого тела; основные законы, понятия и определения динамики точки и механических с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тем; основные прин</w:t>
            </w:r>
            <w:r w:rsidR="000227DD">
              <w:rPr>
                <w:sz w:val="20"/>
                <w:szCs w:val="20"/>
              </w:rPr>
              <w:t xml:space="preserve">ципы механики, </w:t>
            </w:r>
            <w:r w:rsidRPr="00813449">
              <w:rPr>
                <w:sz w:val="20"/>
                <w:szCs w:val="20"/>
              </w:rPr>
              <w:t>основные пон</w:t>
            </w:r>
            <w:r w:rsidRPr="00813449">
              <w:rPr>
                <w:sz w:val="20"/>
                <w:szCs w:val="20"/>
              </w:rPr>
              <w:t>я</w:t>
            </w:r>
            <w:r w:rsidRPr="00813449">
              <w:rPr>
                <w:sz w:val="20"/>
                <w:szCs w:val="20"/>
              </w:rPr>
              <w:t>тия, формулы и законы химии.</w:t>
            </w:r>
            <w:r w:rsidRPr="00813449">
              <w:rPr>
                <w:sz w:val="20"/>
                <w:szCs w:val="20"/>
              </w:rPr>
              <w:br/>
            </w:r>
            <w:proofErr w:type="gramStart"/>
            <w:r w:rsidRPr="00813449">
              <w:rPr>
                <w:sz w:val="20"/>
                <w:szCs w:val="20"/>
              </w:rPr>
              <w:t>Уметь</w:t>
            </w:r>
            <w:r w:rsidR="00A65AA9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оставлять модели технологического обор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 xml:space="preserve">дования </w:t>
            </w:r>
            <w:r w:rsidR="00A65AA9">
              <w:rPr>
                <w:sz w:val="20"/>
                <w:szCs w:val="20"/>
              </w:rPr>
              <w:t xml:space="preserve">и вычислять их параметры, </w:t>
            </w:r>
            <w:r w:rsidRPr="00813449">
              <w:rPr>
                <w:sz w:val="20"/>
                <w:szCs w:val="20"/>
              </w:rPr>
              <w:t xml:space="preserve">составлять уравнения равновесия; определять кинематические характеристики движения точки и твердого тела; </w:t>
            </w:r>
            <w:r w:rsidRPr="00813449">
              <w:rPr>
                <w:sz w:val="20"/>
                <w:szCs w:val="20"/>
              </w:rPr>
              <w:lastRenderedPageBreak/>
              <w:t>составлять и решать дифференциальные уравнения движения механических систем; использовать о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новные принципы механики при исследовании ра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личных кинематических состояний меха</w:t>
            </w:r>
            <w:r w:rsidR="00A65AA9">
              <w:rPr>
                <w:sz w:val="20"/>
                <w:szCs w:val="20"/>
              </w:rPr>
              <w:t xml:space="preserve">нических систем, </w:t>
            </w:r>
            <w:r w:rsidRPr="00813449">
              <w:rPr>
                <w:sz w:val="20"/>
                <w:szCs w:val="20"/>
              </w:rPr>
              <w:t>применять полученные знания для решения химических задач, строить математические модели химиче</w:t>
            </w:r>
            <w:r w:rsidR="00A65AA9">
              <w:rPr>
                <w:sz w:val="20"/>
                <w:szCs w:val="20"/>
              </w:rPr>
              <w:t>ских процессов.</w:t>
            </w:r>
            <w:proofErr w:type="gramEnd"/>
          </w:p>
          <w:p w:rsidR="00A65AA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Владеть</w:t>
            </w:r>
            <w:r w:rsidR="00A65AA9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ностью составления </w:t>
            </w:r>
            <w:proofErr w:type="spellStart"/>
            <w:r w:rsidRPr="00813449">
              <w:rPr>
                <w:sz w:val="20"/>
                <w:szCs w:val="20"/>
              </w:rPr>
              <w:t>моделеи</w:t>
            </w:r>
            <w:proofErr w:type="spellEnd"/>
            <w:r w:rsidRPr="00813449">
              <w:rPr>
                <w:sz w:val="20"/>
                <w:szCs w:val="20"/>
              </w:rPr>
              <w:t>̆ техн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логического оборудования и вычисления их пар</w:t>
            </w:r>
            <w:r w:rsidRPr="00813449">
              <w:rPr>
                <w:sz w:val="20"/>
                <w:szCs w:val="20"/>
              </w:rPr>
              <w:t>а</w:t>
            </w:r>
            <w:r w:rsidR="00A65AA9">
              <w:rPr>
                <w:sz w:val="20"/>
                <w:szCs w:val="20"/>
              </w:rPr>
              <w:t xml:space="preserve">метров, </w:t>
            </w:r>
            <w:r w:rsidRPr="00813449">
              <w:rPr>
                <w:sz w:val="20"/>
                <w:szCs w:val="20"/>
              </w:rPr>
              <w:t xml:space="preserve">методами статического расчета абсолютно твердых тел в различных условиях его </w:t>
            </w:r>
            <w:proofErr w:type="spellStart"/>
            <w:r w:rsidRPr="00813449">
              <w:rPr>
                <w:sz w:val="20"/>
                <w:szCs w:val="20"/>
              </w:rPr>
              <w:t>нагружения</w:t>
            </w:r>
            <w:proofErr w:type="spellEnd"/>
            <w:r w:rsidRPr="00813449">
              <w:rPr>
                <w:sz w:val="20"/>
                <w:szCs w:val="20"/>
              </w:rPr>
              <w:t>; методами кинематического расчета механизмов ра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личных технических систем; методами динам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го расчета движения механических систем с 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пользованием общих теорем динамики; методами динамического расчета движения механических с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 xml:space="preserve">тем с использованием основных положений </w:t>
            </w:r>
            <w:proofErr w:type="spellStart"/>
            <w:r w:rsidRPr="00813449">
              <w:rPr>
                <w:sz w:val="20"/>
                <w:szCs w:val="20"/>
              </w:rPr>
              <w:t>класс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аналит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механики. </w:t>
            </w:r>
            <w:proofErr w:type="gramEnd"/>
          </w:p>
          <w:p w:rsidR="004B24E9" w:rsidRPr="00813449" w:rsidRDefault="00A65AA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Иметь опыт составления </w:t>
            </w:r>
            <w:proofErr w:type="spellStart"/>
            <w:r w:rsidRPr="00813449">
              <w:rPr>
                <w:sz w:val="20"/>
                <w:szCs w:val="20"/>
              </w:rPr>
              <w:t>моделеи</w:t>
            </w:r>
            <w:proofErr w:type="spellEnd"/>
            <w:r w:rsidRPr="00813449">
              <w:rPr>
                <w:sz w:val="20"/>
                <w:szCs w:val="20"/>
              </w:rPr>
              <w:t>̆ технологического оборудования и вычисления их параметров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5AA9" w:rsidRDefault="00A65AA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ОПК-4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Способен испо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 xml:space="preserve">зовать методы анализа и </w:t>
            </w:r>
            <w:proofErr w:type="gramStart"/>
            <w:r w:rsidRPr="00813449">
              <w:rPr>
                <w:sz w:val="20"/>
                <w:szCs w:val="20"/>
              </w:rPr>
              <w:t>моде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 xml:space="preserve">̆ и электрических машин </w:t>
            </w:r>
          </w:p>
          <w:p w:rsidR="004B24E9" w:rsidRPr="00813449" w:rsidRDefault="004B24E9" w:rsidP="00D200A4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Pr="00813449" w:rsidRDefault="00A65AA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ует</w:t>
            </w:r>
            <w:r w:rsidR="004B24E9" w:rsidRPr="00813449">
              <w:rPr>
                <w:sz w:val="20"/>
                <w:szCs w:val="20"/>
              </w:rPr>
              <w:t xml:space="preserve"> мето</w:t>
            </w:r>
            <w:r>
              <w:rPr>
                <w:sz w:val="20"/>
                <w:szCs w:val="20"/>
              </w:rPr>
              <w:t>ды</w:t>
            </w:r>
            <w:r w:rsidR="004B24E9" w:rsidRPr="00813449">
              <w:rPr>
                <w:sz w:val="20"/>
                <w:szCs w:val="20"/>
              </w:rPr>
              <w:t xml:space="preserve"> анализа и </w:t>
            </w:r>
            <w:proofErr w:type="gramStart"/>
            <w:r w:rsidR="004B24E9" w:rsidRPr="00813449">
              <w:rPr>
                <w:sz w:val="20"/>
                <w:szCs w:val="20"/>
              </w:rPr>
              <w:t>моделирования</w:t>
            </w:r>
            <w:proofErr w:type="gramEnd"/>
            <w:r w:rsidR="004B24E9" w:rsidRPr="00813449">
              <w:rPr>
                <w:sz w:val="20"/>
                <w:szCs w:val="20"/>
              </w:rPr>
              <w:t xml:space="preserve"> электрических </w:t>
            </w:r>
            <w:proofErr w:type="spellStart"/>
            <w:r w:rsidR="004B24E9" w:rsidRPr="00813449">
              <w:rPr>
                <w:sz w:val="20"/>
                <w:szCs w:val="20"/>
              </w:rPr>
              <w:t>цепе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 и электрических машин. </w:t>
            </w:r>
          </w:p>
          <w:p w:rsidR="004B24E9" w:rsidRPr="00813449" w:rsidRDefault="00A65AA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</w:t>
            </w:r>
            <w:r w:rsidR="004B24E9" w:rsidRPr="00813449">
              <w:rPr>
                <w:sz w:val="20"/>
                <w:szCs w:val="20"/>
              </w:rPr>
              <w:t>ассчиты</w:t>
            </w:r>
            <w:r>
              <w:rPr>
                <w:sz w:val="20"/>
                <w:szCs w:val="20"/>
              </w:rPr>
              <w:t>вает</w:t>
            </w:r>
            <w:r w:rsidR="004B24E9" w:rsidRPr="00813449">
              <w:rPr>
                <w:sz w:val="20"/>
                <w:szCs w:val="20"/>
              </w:rPr>
              <w:t xml:space="preserve"> и анализир</w:t>
            </w:r>
            <w:r>
              <w:rPr>
                <w:sz w:val="20"/>
                <w:szCs w:val="20"/>
              </w:rPr>
              <w:t>ует</w:t>
            </w:r>
            <w:r w:rsidR="004B24E9" w:rsidRPr="00813449">
              <w:rPr>
                <w:sz w:val="20"/>
                <w:szCs w:val="20"/>
              </w:rPr>
              <w:t xml:space="preserve"> величины токов и напряжения в электронных схемах.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A65AA9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 w:rsidR="00A65AA9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основные понятия, уравнения элек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 xml:space="preserve">̆; методы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ских </w:t>
            </w:r>
            <w:proofErr w:type="spellStart"/>
            <w:r w:rsidRPr="00813449">
              <w:rPr>
                <w:sz w:val="20"/>
                <w:szCs w:val="20"/>
              </w:rPr>
              <w:t>цепе</w:t>
            </w:r>
            <w:r w:rsidR="00A65AA9">
              <w:rPr>
                <w:sz w:val="20"/>
                <w:szCs w:val="20"/>
              </w:rPr>
              <w:t>и</w:t>
            </w:r>
            <w:proofErr w:type="spellEnd"/>
            <w:r w:rsidR="00A65AA9">
              <w:rPr>
                <w:sz w:val="20"/>
                <w:szCs w:val="20"/>
              </w:rPr>
              <w:t xml:space="preserve">̆ и электрических машин, </w:t>
            </w:r>
            <w:r w:rsidRPr="00813449">
              <w:rPr>
                <w:sz w:val="20"/>
                <w:szCs w:val="20"/>
              </w:rPr>
              <w:t xml:space="preserve">методы анализа и моделирования </w:t>
            </w:r>
            <w:proofErr w:type="spellStart"/>
            <w:r w:rsidRPr="00813449">
              <w:rPr>
                <w:sz w:val="20"/>
                <w:szCs w:val="20"/>
              </w:rPr>
              <w:t>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не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 xml:space="preserve">̆ постоянного и переменного тока; принцип </w:t>
            </w:r>
            <w:proofErr w:type="spellStart"/>
            <w:r w:rsidRPr="00813449">
              <w:rPr>
                <w:sz w:val="20"/>
                <w:szCs w:val="20"/>
              </w:rPr>
              <w:t>д</w:t>
            </w:r>
            <w:r w:rsidR="00A65AA9">
              <w:rPr>
                <w:sz w:val="20"/>
                <w:szCs w:val="20"/>
              </w:rPr>
              <w:t>ействия</w:t>
            </w:r>
            <w:proofErr w:type="spellEnd"/>
            <w:r w:rsidR="00A65AA9">
              <w:rPr>
                <w:sz w:val="20"/>
                <w:szCs w:val="20"/>
              </w:rPr>
              <w:t xml:space="preserve"> электронных </w:t>
            </w:r>
            <w:proofErr w:type="spellStart"/>
            <w:r w:rsidR="00A65AA9">
              <w:rPr>
                <w:sz w:val="20"/>
                <w:szCs w:val="20"/>
              </w:rPr>
              <w:t>устройств</w:t>
            </w:r>
            <w:proofErr w:type="spellEnd"/>
            <w:r w:rsidR="00A65AA9">
              <w:rPr>
                <w:sz w:val="20"/>
                <w:szCs w:val="20"/>
              </w:rPr>
              <w:t>.</w:t>
            </w:r>
          </w:p>
          <w:p w:rsidR="00A65AA9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 w:rsidR="00A65AA9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использовать методы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я</w:t>
            </w:r>
            <w:proofErr w:type="gramEnd"/>
            <w:r w:rsidRPr="00813449">
              <w:rPr>
                <w:sz w:val="20"/>
                <w:szCs w:val="20"/>
              </w:rPr>
              <w:t xml:space="preserve"> элек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и электрических машин; проводить рас</w:t>
            </w:r>
            <w:r w:rsidR="00A65AA9">
              <w:rPr>
                <w:sz w:val="20"/>
                <w:szCs w:val="20"/>
              </w:rPr>
              <w:t xml:space="preserve">чет электрических </w:t>
            </w:r>
            <w:proofErr w:type="spellStart"/>
            <w:r w:rsidR="00A65AA9">
              <w:rPr>
                <w:sz w:val="20"/>
                <w:szCs w:val="20"/>
              </w:rPr>
              <w:t>цепеи</w:t>
            </w:r>
            <w:proofErr w:type="spellEnd"/>
            <w:r w:rsidR="00A65AA9">
              <w:rPr>
                <w:sz w:val="20"/>
                <w:szCs w:val="20"/>
              </w:rPr>
              <w:t xml:space="preserve">̆; </w:t>
            </w:r>
            <w:r w:rsidRPr="00813449">
              <w:rPr>
                <w:sz w:val="20"/>
                <w:szCs w:val="20"/>
              </w:rPr>
              <w:t>применять знания функций и основных характеристик элект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ческих и электронных аппаратов; применять методы анализа и моделирования </w:t>
            </w:r>
            <w:proofErr w:type="spellStart"/>
            <w:r w:rsidRPr="00813449">
              <w:rPr>
                <w:sz w:val="20"/>
                <w:szCs w:val="20"/>
              </w:rPr>
              <w:t>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не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постоянного и переменного тока</w:t>
            </w:r>
            <w:r w:rsidR="00A65AA9">
              <w:rPr>
                <w:sz w:val="20"/>
                <w:szCs w:val="20"/>
              </w:rPr>
              <w:t>,</w:t>
            </w:r>
            <w:r w:rsidRPr="00813449">
              <w:rPr>
                <w:sz w:val="20"/>
                <w:szCs w:val="20"/>
              </w:rPr>
              <w:t xml:space="preserve"> рассчит</w:t>
            </w:r>
            <w:r w:rsidRPr="00813449">
              <w:rPr>
                <w:sz w:val="20"/>
                <w:szCs w:val="20"/>
              </w:rPr>
              <w:t>ы</w:t>
            </w:r>
            <w:r w:rsidRPr="00813449">
              <w:rPr>
                <w:sz w:val="20"/>
                <w:szCs w:val="20"/>
              </w:rPr>
              <w:t xml:space="preserve">вать </w:t>
            </w:r>
            <w:proofErr w:type="spellStart"/>
            <w:r w:rsidRPr="00813449">
              <w:rPr>
                <w:sz w:val="20"/>
                <w:szCs w:val="20"/>
              </w:rPr>
              <w:t>простейшие</w:t>
            </w:r>
            <w:proofErr w:type="spellEnd"/>
            <w:r w:rsidRPr="00813449">
              <w:rPr>
                <w:sz w:val="20"/>
                <w:szCs w:val="20"/>
              </w:rPr>
              <w:t xml:space="preserve"> электрические цепи постоянного тока (закон Ома, правила Кирхгоф</w:t>
            </w:r>
            <w:r w:rsidR="00A65AA9">
              <w:rPr>
                <w:sz w:val="20"/>
                <w:szCs w:val="20"/>
              </w:rPr>
              <w:t>а).</w:t>
            </w:r>
          </w:p>
          <w:p w:rsidR="00A65AA9" w:rsidRDefault="004B24E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 w:rsidR="00A65AA9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ами анализа и </w:t>
            </w:r>
            <w:proofErr w:type="gramStart"/>
            <w:r w:rsidRPr="00813449">
              <w:rPr>
                <w:sz w:val="20"/>
                <w:szCs w:val="20"/>
              </w:rPr>
              <w:t>моделирования</w:t>
            </w:r>
            <w:proofErr w:type="gramEnd"/>
            <w:r w:rsidRPr="00813449">
              <w:rPr>
                <w:sz w:val="20"/>
                <w:szCs w:val="20"/>
              </w:rPr>
              <w:t xml:space="preserve">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иче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</w:t>
            </w:r>
            <w:r w:rsidR="00A65AA9">
              <w:rPr>
                <w:sz w:val="20"/>
                <w:szCs w:val="20"/>
              </w:rPr>
              <w:t xml:space="preserve"> и электрических машин, </w:t>
            </w:r>
            <w:r w:rsidRPr="00813449">
              <w:rPr>
                <w:sz w:val="20"/>
                <w:szCs w:val="20"/>
              </w:rPr>
              <w:t xml:space="preserve">навыками применения методов анализа и моделирования </w:t>
            </w:r>
            <w:proofErr w:type="spellStart"/>
            <w:r w:rsidRPr="00813449">
              <w:rPr>
                <w:sz w:val="20"/>
                <w:szCs w:val="20"/>
              </w:rPr>
              <w:t>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нелинейных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 постоянного и пер</w:t>
            </w:r>
            <w:r w:rsidRPr="00813449">
              <w:rPr>
                <w:sz w:val="20"/>
                <w:szCs w:val="20"/>
              </w:rPr>
              <w:t>е</w:t>
            </w:r>
            <w:r w:rsidR="00A65AA9">
              <w:rPr>
                <w:sz w:val="20"/>
                <w:szCs w:val="20"/>
              </w:rPr>
              <w:t xml:space="preserve">менного тока, </w:t>
            </w:r>
            <w:r w:rsidRPr="00813449">
              <w:rPr>
                <w:sz w:val="20"/>
                <w:szCs w:val="20"/>
              </w:rPr>
              <w:t xml:space="preserve">способностью рассчитывать </w:t>
            </w:r>
            <w:proofErr w:type="spellStart"/>
            <w:r w:rsidRPr="00813449">
              <w:rPr>
                <w:sz w:val="20"/>
                <w:szCs w:val="20"/>
              </w:rPr>
              <w:t>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стейшие</w:t>
            </w:r>
            <w:proofErr w:type="spellEnd"/>
            <w:r w:rsidRPr="00813449">
              <w:rPr>
                <w:sz w:val="20"/>
                <w:szCs w:val="20"/>
              </w:rPr>
              <w:t xml:space="preserve"> электриче</w:t>
            </w:r>
            <w:r w:rsidR="00A65AA9">
              <w:rPr>
                <w:sz w:val="20"/>
                <w:szCs w:val="20"/>
              </w:rPr>
              <w:t>ские цепи постоянного тока</w:t>
            </w:r>
            <w:r w:rsidRPr="00813449">
              <w:rPr>
                <w:sz w:val="20"/>
                <w:szCs w:val="20"/>
              </w:rPr>
              <w:t>.</w:t>
            </w:r>
          </w:p>
          <w:p w:rsidR="004B24E9" w:rsidRPr="00813449" w:rsidRDefault="00A65AA9" w:rsidP="00A65AA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Иметь опыт расчета </w:t>
            </w:r>
            <w:proofErr w:type="spellStart"/>
            <w:r w:rsidRPr="00813449">
              <w:rPr>
                <w:sz w:val="20"/>
                <w:szCs w:val="20"/>
              </w:rPr>
              <w:t>простейших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>электрических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ц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пеи</w:t>
            </w:r>
            <w:proofErr w:type="spellEnd"/>
            <w:r>
              <w:rPr>
                <w:sz w:val="20"/>
                <w:szCs w:val="20"/>
              </w:rPr>
              <w:t>̆ постоянного тока</w:t>
            </w:r>
            <w:r w:rsidRPr="00813449">
              <w:rPr>
                <w:sz w:val="20"/>
                <w:szCs w:val="20"/>
              </w:rPr>
              <w:t>.</w:t>
            </w:r>
            <w:r w:rsidR="004B24E9" w:rsidRPr="00813449">
              <w:rPr>
                <w:sz w:val="20"/>
                <w:szCs w:val="20"/>
              </w:rPr>
              <w:t xml:space="preserve"> 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5AA9" w:rsidRDefault="00A65AA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К-5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испо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 xml:space="preserve">зовать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конструкционных и электро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их материалов в расчетах параме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 xml:space="preserve">ров и режимов объектов </w:t>
            </w:r>
            <w:proofErr w:type="spellStart"/>
            <w:r w:rsidRPr="00813449">
              <w:rPr>
                <w:sz w:val="20"/>
                <w:szCs w:val="20"/>
              </w:rPr>
              <w:t>профе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сиональнои</w:t>
            </w:r>
            <w:proofErr w:type="spellEnd"/>
            <w:r w:rsidRPr="00813449">
              <w:rPr>
                <w:sz w:val="20"/>
                <w:szCs w:val="20"/>
              </w:rPr>
              <w:t>̆ де</w:t>
            </w:r>
            <w:r w:rsidRPr="00813449">
              <w:rPr>
                <w:sz w:val="20"/>
                <w:szCs w:val="20"/>
              </w:rPr>
              <w:t>я</w:t>
            </w:r>
            <w:r w:rsidRPr="00813449">
              <w:rPr>
                <w:sz w:val="20"/>
                <w:szCs w:val="20"/>
              </w:rPr>
              <w:t xml:space="preserve">тельности </w:t>
            </w:r>
          </w:p>
          <w:p w:rsidR="004B24E9" w:rsidRPr="00813449" w:rsidRDefault="004B24E9" w:rsidP="00D200A4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бирает электротехнические и конструкционные материалы </w:t>
            </w:r>
            <w:proofErr w:type="gramStart"/>
            <w:r w:rsidRPr="00813449">
              <w:rPr>
                <w:sz w:val="20"/>
                <w:szCs w:val="20"/>
              </w:rPr>
              <w:t>в зависимости от их функци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нального назначения 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оборудовании с учетом измен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я их характеристик в процессе</w:t>
            </w:r>
            <w:proofErr w:type="gramEnd"/>
            <w:r w:rsidRPr="00813449">
              <w:rPr>
                <w:sz w:val="20"/>
                <w:szCs w:val="20"/>
              </w:rPr>
              <w:t xml:space="preserve"> эксплуатации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использовать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конструкционных и электро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их материалов в расчетах параметров и режимов объектов</w:t>
            </w:r>
            <w:r w:rsidR="00A65AA9">
              <w:rPr>
                <w:sz w:val="20"/>
                <w:szCs w:val="20"/>
              </w:rPr>
              <w:t xml:space="preserve"> </w:t>
            </w:r>
            <w:proofErr w:type="spellStart"/>
            <w:r w:rsidR="00A65AA9">
              <w:rPr>
                <w:sz w:val="20"/>
                <w:szCs w:val="20"/>
              </w:rPr>
              <w:t>профессиональнои</w:t>
            </w:r>
            <w:proofErr w:type="spellEnd"/>
            <w:r w:rsidR="00A65AA9">
              <w:rPr>
                <w:sz w:val="20"/>
                <w:szCs w:val="20"/>
              </w:rPr>
              <w:t>̆ деятельн</w:t>
            </w:r>
            <w:r w:rsidR="00A65AA9">
              <w:rPr>
                <w:sz w:val="20"/>
                <w:szCs w:val="20"/>
              </w:rPr>
              <w:t>о</w:t>
            </w:r>
            <w:r w:rsidR="00A65AA9">
              <w:rPr>
                <w:sz w:val="20"/>
                <w:szCs w:val="20"/>
              </w:rPr>
              <w:t>сти.</w:t>
            </w:r>
          </w:p>
          <w:p w:rsidR="004B24E9" w:rsidRPr="00813449" w:rsidRDefault="004B24E9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A65AA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 w:rsidR="00A65AA9">
              <w:rPr>
                <w:sz w:val="20"/>
                <w:szCs w:val="20"/>
              </w:rPr>
              <w:t>: о</w:t>
            </w:r>
            <w:r w:rsidRPr="00813449">
              <w:rPr>
                <w:sz w:val="20"/>
                <w:szCs w:val="20"/>
              </w:rPr>
              <w:t xml:space="preserve">сновные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конструкционных и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технических материалов для использования их в проектах электроэнергетических и электротехнич</w:t>
            </w:r>
            <w:r w:rsidRPr="00813449">
              <w:rPr>
                <w:sz w:val="20"/>
                <w:szCs w:val="20"/>
              </w:rPr>
              <w:t>е</w:t>
            </w:r>
            <w:r w:rsidR="00A65AA9">
              <w:rPr>
                <w:sz w:val="20"/>
                <w:szCs w:val="20"/>
              </w:rPr>
              <w:t>ских систем и их компонентов.</w:t>
            </w:r>
          </w:p>
          <w:p w:rsidR="00A65AA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 w:rsidR="00A65AA9">
              <w:rPr>
                <w:sz w:val="20"/>
                <w:szCs w:val="20"/>
              </w:rPr>
              <w:t>: п</w:t>
            </w:r>
            <w:r w:rsidRPr="00813449">
              <w:rPr>
                <w:sz w:val="20"/>
                <w:szCs w:val="20"/>
              </w:rPr>
              <w:t xml:space="preserve">равильно выбирать электротехнические материалы в зависимости </w:t>
            </w:r>
            <w:proofErr w:type="gramStart"/>
            <w:r w:rsidRPr="00813449">
              <w:rPr>
                <w:sz w:val="20"/>
                <w:szCs w:val="20"/>
              </w:rPr>
              <w:t>от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>условии</w:t>
            </w:r>
            <w:proofErr w:type="gramEnd"/>
            <w:r w:rsidRPr="00813449">
              <w:rPr>
                <w:sz w:val="20"/>
                <w:szCs w:val="20"/>
              </w:rPr>
              <w:t>̆ их эксплуат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ции</w:t>
            </w:r>
            <w:r w:rsidR="00A65AA9">
              <w:rPr>
                <w:sz w:val="20"/>
                <w:szCs w:val="20"/>
              </w:rPr>
              <w:t xml:space="preserve">, </w:t>
            </w:r>
            <w:r w:rsidRPr="00813449">
              <w:rPr>
                <w:sz w:val="20"/>
                <w:szCs w:val="20"/>
              </w:rPr>
              <w:t>рассчитывать толщину диэлектрика по зада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о</w:t>
            </w:r>
            <w:r w:rsidR="00A65AA9">
              <w:rPr>
                <w:sz w:val="20"/>
                <w:szCs w:val="20"/>
              </w:rPr>
              <w:t>му напряжению пробоя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 w:rsidR="00A65AA9">
              <w:rPr>
                <w:sz w:val="20"/>
                <w:szCs w:val="20"/>
              </w:rPr>
              <w:t>: п</w:t>
            </w:r>
            <w:r w:rsidRPr="00813449">
              <w:rPr>
                <w:sz w:val="20"/>
                <w:szCs w:val="20"/>
              </w:rPr>
              <w:t xml:space="preserve">риемами использования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справочнои</w:t>
            </w:r>
            <w:proofErr w:type="spellEnd"/>
            <w:r w:rsidRPr="00813449">
              <w:rPr>
                <w:sz w:val="20"/>
                <w:szCs w:val="20"/>
              </w:rPr>
              <w:t xml:space="preserve">̆ литературы для выбора необходимых по назначению и характеристикам материалов </w:t>
            </w:r>
            <w:proofErr w:type="gramStart"/>
            <w:r w:rsidRPr="00813449">
              <w:rPr>
                <w:sz w:val="20"/>
                <w:szCs w:val="20"/>
              </w:rPr>
              <w:t>для</w:t>
            </w:r>
            <w:proofErr w:type="gramEnd"/>
            <w:r w:rsidRPr="00813449">
              <w:rPr>
                <w:sz w:val="20"/>
                <w:szCs w:val="20"/>
              </w:rPr>
              <w:t xml:space="preserve">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технических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="00A65AA9"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4B24E9" w:rsidRPr="00A65AA9" w:rsidRDefault="00A65AA9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65AA9">
              <w:rPr>
                <w:rFonts w:ascii="Times New Roman" w:hAnsi="Times New Roman" w:cs="Times New Roman"/>
                <w:sz w:val="20"/>
                <w:szCs w:val="20"/>
              </w:rPr>
              <w:t>Иметь опыт расчета толщины диэлектрика по зада</w:t>
            </w:r>
            <w:r w:rsidRPr="00A65AA9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A65AA9">
              <w:rPr>
                <w:rFonts w:ascii="Times New Roman" w:hAnsi="Times New Roman" w:cs="Times New Roman"/>
                <w:sz w:val="20"/>
                <w:szCs w:val="20"/>
              </w:rPr>
              <w:t>ному напряжению пробоя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5AA9" w:rsidRDefault="00A65AA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К-6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пров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дить измерения электрических и неэлектрических величин приме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lastRenderedPageBreak/>
              <w:t xml:space="preserve">тельно к объектам </w:t>
            </w:r>
            <w:proofErr w:type="spellStart"/>
            <w:r w:rsidRPr="00813449">
              <w:rPr>
                <w:sz w:val="20"/>
                <w:szCs w:val="20"/>
              </w:rPr>
              <w:t>професси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ои</w:t>
            </w:r>
            <w:proofErr w:type="spellEnd"/>
            <w:r w:rsidRPr="00813449">
              <w:rPr>
                <w:sz w:val="20"/>
                <w:szCs w:val="20"/>
              </w:rPr>
              <w:t xml:space="preserve">̆ деятельности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5AA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Использует измерительные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боры </w:t>
            </w:r>
            <w:r w:rsidR="00A65AA9">
              <w:rPr>
                <w:sz w:val="20"/>
                <w:szCs w:val="20"/>
              </w:rPr>
              <w:t xml:space="preserve">для </w:t>
            </w:r>
            <w:r w:rsidRPr="00813449">
              <w:rPr>
                <w:sz w:val="20"/>
                <w:szCs w:val="20"/>
              </w:rPr>
              <w:t>измерения 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их и неэлектрических вел</w:t>
            </w:r>
            <w:r w:rsidRPr="00813449">
              <w:rPr>
                <w:sz w:val="20"/>
                <w:szCs w:val="20"/>
              </w:rPr>
              <w:t>и</w:t>
            </w:r>
            <w:r w:rsidR="00A65AA9">
              <w:rPr>
                <w:sz w:val="20"/>
                <w:szCs w:val="20"/>
              </w:rPr>
              <w:t>чин.</w:t>
            </w:r>
          </w:p>
          <w:p w:rsidR="00046D37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ценивает погрешность изме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тельных приборов для систем </w:t>
            </w:r>
            <w:r w:rsidRPr="00813449">
              <w:rPr>
                <w:sz w:val="20"/>
                <w:szCs w:val="20"/>
              </w:rPr>
              <w:lastRenderedPageBreak/>
              <w:t xml:space="preserve">автоматизации. </w:t>
            </w:r>
          </w:p>
          <w:p w:rsidR="004B24E9" w:rsidRPr="00813449" w:rsidRDefault="00046D37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="004B24E9" w:rsidRPr="00813449">
              <w:rPr>
                <w:sz w:val="20"/>
                <w:szCs w:val="20"/>
              </w:rPr>
              <w:t>рово</w:t>
            </w:r>
            <w:r>
              <w:rPr>
                <w:sz w:val="20"/>
                <w:szCs w:val="20"/>
              </w:rPr>
              <w:t xml:space="preserve">дит </w:t>
            </w:r>
            <w:r w:rsidR="004B24E9" w:rsidRPr="00813449">
              <w:rPr>
                <w:sz w:val="20"/>
                <w:szCs w:val="20"/>
              </w:rPr>
              <w:t>измерения электрич</w:t>
            </w:r>
            <w:r w:rsidR="004B24E9" w:rsidRPr="00813449">
              <w:rPr>
                <w:sz w:val="20"/>
                <w:szCs w:val="20"/>
              </w:rPr>
              <w:t>е</w:t>
            </w:r>
            <w:r w:rsidR="004B24E9" w:rsidRPr="00813449">
              <w:rPr>
                <w:sz w:val="20"/>
                <w:szCs w:val="20"/>
              </w:rPr>
              <w:t xml:space="preserve">ских и неэлектрических величин применительно к объектам </w:t>
            </w:r>
            <w:proofErr w:type="spellStart"/>
            <w:r w:rsidR="004B24E9" w:rsidRPr="00813449">
              <w:rPr>
                <w:sz w:val="20"/>
                <w:szCs w:val="20"/>
              </w:rPr>
              <w:t>пр</w:t>
            </w:r>
            <w:r w:rsidR="004B24E9" w:rsidRPr="00813449">
              <w:rPr>
                <w:sz w:val="20"/>
                <w:szCs w:val="20"/>
              </w:rPr>
              <w:t>о</w:t>
            </w:r>
            <w:r w:rsidR="004B24E9" w:rsidRPr="00813449">
              <w:rPr>
                <w:sz w:val="20"/>
                <w:szCs w:val="20"/>
              </w:rPr>
              <w:t>фессиональнои</w:t>
            </w:r>
            <w:proofErr w:type="spellEnd"/>
            <w:r w:rsidR="004B24E9" w:rsidRPr="00813449">
              <w:rPr>
                <w:sz w:val="20"/>
                <w:szCs w:val="20"/>
              </w:rPr>
              <w:t>̆ деятельн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46D37" w:rsidRDefault="00046D37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Знать: </w:t>
            </w:r>
            <w:r w:rsidR="004B24E9" w:rsidRPr="00813449">
              <w:rPr>
                <w:sz w:val="20"/>
                <w:szCs w:val="20"/>
              </w:rPr>
              <w:t>измерительные приборы для систем автом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>тизации в энергетике; методы оценки погрешности измерительных при</w:t>
            </w:r>
            <w:r>
              <w:rPr>
                <w:sz w:val="20"/>
                <w:szCs w:val="20"/>
              </w:rPr>
              <w:t>боров для систем автоматизации</w:t>
            </w:r>
            <w:proofErr w:type="gramStart"/>
            <w:r>
              <w:rPr>
                <w:sz w:val="20"/>
                <w:szCs w:val="20"/>
              </w:rPr>
              <w:t>.</w:t>
            </w:r>
            <w:proofErr w:type="gramEnd"/>
            <w:r>
              <w:rPr>
                <w:sz w:val="20"/>
                <w:szCs w:val="20"/>
              </w:rPr>
              <w:t xml:space="preserve"> </w:t>
            </w:r>
            <w:proofErr w:type="spellStart"/>
            <w:proofErr w:type="gramStart"/>
            <w:r w:rsidR="004B24E9" w:rsidRPr="00813449">
              <w:rPr>
                <w:sz w:val="20"/>
                <w:szCs w:val="20"/>
              </w:rPr>
              <w:t>у</w:t>
            </w:r>
            <w:proofErr w:type="gramEnd"/>
            <w:r w:rsidR="004B24E9" w:rsidRPr="00813449">
              <w:rPr>
                <w:sz w:val="20"/>
                <w:szCs w:val="20"/>
              </w:rPr>
              <w:t>стройство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, принцип </w:t>
            </w:r>
            <w:proofErr w:type="spellStart"/>
            <w:r w:rsidR="004B24E9" w:rsidRPr="00813449">
              <w:rPr>
                <w:sz w:val="20"/>
                <w:szCs w:val="20"/>
              </w:rPr>
              <w:t>действия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 и основные характ</w:t>
            </w:r>
            <w:r w:rsidR="004B24E9" w:rsidRPr="00813449">
              <w:rPr>
                <w:sz w:val="20"/>
                <w:szCs w:val="20"/>
              </w:rPr>
              <w:t>е</w:t>
            </w:r>
            <w:r w:rsidR="004B24E9" w:rsidRPr="00813449">
              <w:rPr>
                <w:sz w:val="20"/>
                <w:szCs w:val="20"/>
              </w:rPr>
              <w:t>ристики электрических и электронных аппара</w:t>
            </w:r>
            <w:r>
              <w:rPr>
                <w:sz w:val="20"/>
                <w:szCs w:val="20"/>
              </w:rPr>
              <w:t>тов.</w:t>
            </w:r>
          </w:p>
          <w:p w:rsidR="00046D37" w:rsidRDefault="00046D37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: </w:t>
            </w:r>
            <w:r w:rsidR="004B24E9" w:rsidRPr="00813449">
              <w:rPr>
                <w:sz w:val="20"/>
                <w:szCs w:val="20"/>
              </w:rPr>
              <w:t xml:space="preserve">пользоваться измерительными приборами </w:t>
            </w:r>
            <w:r w:rsidR="004B24E9" w:rsidRPr="00813449">
              <w:rPr>
                <w:sz w:val="20"/>
                <w:szCs w:val="20"/>
              </w:rPr>
              <w:lastRenderedPageBreak/>
              <w:t>для систем автоматизации в энергетике; оценивать погрешность измерительных приборов для систем автоматизации</w:t>
            </w:r>
            <w:r>
              <w:rPr>
                <w:sz w:val="20"/>
                <w:szCs w:val="20"/>
              </w:rPr>
              <w:t xml:space="preserve">, </w:t>
            </w:r>
            <w:r w:rsidR="004B24E9" w:rsidRPr="00813449">
              <w:rPr>
                <w:sz w:val="20"/>
                <w:szCs w:val="20"/>
              </w:rPr>
              <w:t>определять параметры электрич</w:t>
            </w:r>
            <w:r w:rsidR="004B24E9" w:rsidRPr="00813449">
              <w:rPr>
                <w:sz w:val="20"/>
                <w:szCs w:val="20"/>
              </w:rPr>
              <w:t>е</w:t>
            </w:r>
            <w:r w:rsidR="004B24E9" w:rsidRPr="00813449">
              <w:rPr>
                <w:sz w:val="20"/>
                <w:szCs w:val="20"/>
              </w:rPr>
              <w:t>ских и элек</w:t>
            </w:r>
            <w:r>
              <w:rPr>
                <w:sz w:val="20"/>
                <w:szCs w:val="20"/>
              </w:rPr>
              <w:t>тронных аппаратов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 w:rsidR="00046D37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оперативно и профессионально принять 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ы по ликвидации авар</w:t>
            </w:r>
            <w:proofErr w:type="gramStart"/>
            <w:r w:rsidRPr="00813449">
              <w:rPr>
                <w:sz w:val="20"/>
                <w:szCs w:val="20"/>
              </w:rPr>
              <w:t>ий и ее</w:t>
            </w:r>
            <w:proofErr w:type="gramEnd"/>
            <w:r w:rsidRPr="00813449">
              <w:rPr>
                <w:sz w:val="20"/>
                <w:szCs w:val="20"/>
              </w:rPr>
              <w:t>̈ последствий; выбрать необходимые средства защиты; уметь производить измерения электри</w:t>
            </w:r>
            <w:r w:rsidR="00046D37">
              <w:rPr>
                <w:sz w:val="20"/>
                <w:szCs w:val="20"/>
              </w:rPr>
              <w:t>ческих и не</w:t>
            </w:r>
            <w:r w:rsidRPr="00813449">
              <w:rPr>
                <w:sz w:val="20"/>
                <w:szCs w:val="20"/>
              </w:rPr>
              <w:t>электрических ве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ин применять методы и средства защиты от по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жения электрическим током использовать способы расчетов режимов работы электр</w:t>
            </w:r>
            <w:r w:rsidR="00046D37">
              <w:rPr>
                <w:sz w:val="20"/>
                <w:szCs w:val="20"/>
              </w:rPr>
              <w:t xml:space="preserve">оэнергетических установок, </w:t>
            </w:r>
            <w:r w:rsidRPr="00813449">
              <w:rPr>
                <w:sz w:val="20"/>
                <w:szCs w:val="20"/>
              </w:rPr>
              <w:t xml:space="preserve">пользоваться методами математического анализа и моделирования.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Владеть: навыками определения параметров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ических и</w:t>
            </w:r>
            <w:r w:rsidR="00046D37">
              <w:rPr>
                <w:sz w:val="20"/>
                <w:szCs w:val="20"/>
              </w:rPr>
              <w:t xml:space="preserve"> электронных аппаратов, </w:t>
            </w:r>
            <w:r w:rsidRPr="00813449">
              <w:rPr>
                <w:sz w:val="20"/>
                <w:szCs w:val="20"/>
              </w:rPr>
              <w:t>способностью проводить измерения электрических величин пр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менительно к объектам </w:t>
            </w:r>
            <w:proofErr w:type="spellStart"/>
            <w:r w:rsidRPr="00813449">
              <w:rPr>
                <w:sz w:val="20"/>
                <w:szCs w:val="20"/>
              </w:rPr>
              <w:t>профессиональнои</w:t>
            </w:r>
            <w:proofErr w:type="spellEnd"/>
            <w:r w:rsidRPr="00813449">
              <w:rPr>
                <w:sz w:val="20"/>
                <w:szCs w:val="20"/>
              </w:rPr>
              <w:t>̆ деятел</w:t>
            </w:r>
            <w:r w:rsidRPr="00813449">
              <w:rPr>
                <w:sz w:val="20"/>
                <w:szCs w:val="20"/>
              </w:rPr>
              <w:t>ь</w:t>
            </w:r>
            <w:r w:rsidR="00046D37">
              <w:rPr>
                <w:sz w:val="20"/>
                <w:szCs w:val="20"/>
              </w:rPr>
              <w:t xml:space="preserve">ности; </w:t>
            </w:r>
            <w:r w:rsidRPr="00813449">
              <w:rPr>
                <w:sz w:val="20"/>
                <w:szCs w:val="20"/>
              </w:rPr>
              <w:t xml:space="preserve">навыками освобождения человека от </w:t>
            </w:r>
            <w:proofErr w:type="spellStart"/>
            <w:r w:rsidRPr="00813449">
              <w:rPr>
                <w:sz w:val="20"/>
                <w:szCs w:val="20"/>
              </w:rPr>
              <w:t>действия</w:t>
            </w:r>
            <w:proofErr w:type="spellEnd"/>
            <w:r w:rsidR="00046D37">
              <w:rPr>
                <w:sz w:val="20"/>
                <w:szCs w:val="20"/>
              </w:rPr>
              <w:t xml:space="preserve"> электрического тока, м</w:t>
            </w:r>
            <w:r w:rsidRPr="00813449">
              <w:rPr>
                <w:sz w:val="20"/>
                <w:szCs w:val="20"/>
              </w:rPr>
              <w:t>етодами защиты производственного персонала и населения от п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следствий возможных аварий, катастроф, </w:t>
            </w:r>
            <w:proofErr w:type="spellStart"/>
            <w:r w:rsidRPr="00813449">
              <w:rPr>
                <w:sz w:val="20"/>
                <w:szCs w:val="20"/>
              </w:rPr>
              <w:t>стихийных</w:t>
            </w:r>
            <w:proofErr w:type="spellEnd"/>
            <w:r w:rsidRPr="00813449">
              <w:rPr>
                <w:sz w:val="20"/>
                <w:szCs w:val="20"/>
              </w:rPr>
              <w:t xml:space="preserve"> бедствий </w:t>
            </w:r>
            <w:proofErr w:type="gramEnd"/>
          </w:p>
          <w:p w:rsidR="004B24E9" w:rsidRPr="00813449" w:rsidRDefault="00046D37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Иметь опыт </w:t>
            </w:r>
            <w:r>
              <w:rPr>
                <w:sz w:val="20"/>
                <w:szCs w:val="20"/>
              </w:rPr>
              <w:t>использования измерительных</w:t>
            </w:r>
            <w:r w:rsidRPr="00813449">
              <w:rPr>
                <w:sz w:val="20"/>
                <w:szCs w:val="20"/>
              </w:rPr>
              <w:t xml:space="preserve"> при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ов</w:t>
            </w:r>
            <w:r w:rsidRPr="00813449">
              <w:rPr>
                <w:sz w:val="20"/>
                <w:szCs w:val="20"/>
              </w:rPr>
              <w:t xml:space="preserve"> для систем автоматизации в энергетике; оценки погрешности измерительных приборов для систем автоматизации</w:t>
            </w:r>
            <w:r>
              <w:rPr>
                <w:sz w:val="20"/>
                <w:szCs w:val="20"/>
              </w:rPr>
              <w:t>.</w:t>
            </w:r>
          </w:p>
        </w:tc>
      </w:tr>
      <w:tr w:rsidR="004B24E9" w:rsidRPr="006057A5" w:rsidTr="00D200A4">
        <w:trPr>
          <w:jc w:val="center"/>
        </w:trPr>
        <w:tc>
          <w:tcPr>
            <w:tcW w:w="961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B24E9" w:rsidRPr="00046D37" w:rsidRDefault="004B24E9" w:rsidP="00046D37">
            <w:pPr>
              <w:pStyle w:val="22"/>
              <w:shd w:val="clear" w:color="auto" w:fill="auto"/>
              <w:spacing w:before="0"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46D37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Профессиональные компетенци</w:t>
            </w:r>
            <w:proofErr w:type="gramStart"/>
            <w:r w:rsidRPr="00046D37">
              <w:rPr>
                <w:rFonts w:ascii="Times New Roman" w:hAnsi="Times New Roman" w:cs="Times New Roman"/>
                <w:b/>
                <w:sz w:val="20"/>
                <w:szCs w:val="20"/>
              </w:rPr>
              <w:t>и(</w:t>
            </w:r>
            <w:proofErr w:type="gramEnd"/>
            <w:r w:rsidRPr="00046D37">
              <w:rPr>
                <w:rFonts w:ascii="Times New Roman" w:hAnsi="Times New Roman" w:cs="Times New Roman"/>
                <w:b/>
                <w:sz w:val="20"/>
                <w:szCs w:val="20"/>
              </w:rPr>
              <w:t>ПК)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6D37" w:rsidRDefault="00046D37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К-1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к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му в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ю проектов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 в зоне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живания кабе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ых линий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передачи </w:t>
            </w:r>
          </w:p>
          <w:p w:rsidR="004B24E9" w:rsidRPr="00813449" w:rsidRDefault="004B24E9" w:rsidP="00D200A4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6D37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существляет ведение проектов работ в зоне обслуживания к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ельных линий электроперед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чи</w:t>
            </w:r>
            <w:r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046D37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станавливает программное средство, используемое при с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 xml:space="preserve">дании проектов, на </w:t>
            </w:r>
            <w:proofErr w:type="spellStart"/>
            <w:r w:rsidRPr="00813449">
              <w:rPr>
                <w:sz w:val="20"/>
                <w:szCs w:val="20"/>
              </w:rPr>
              <w:t>персонал</w:t>
            </w:r>
            <w:r w:rsidRPr="00813449">
              <w:rPr>
                <w:sz w:val="20"/>
                <w:szCs w:val="20"/>
              </w:rPr>
              <w:t>ь</w:t>
            </w:r>
            <w:r w:rsidRPr="00813449">
              <w:rPr>
                <w:sz w:val="20"/>
                <w:szCs w:val="20"/>
              </w:rPr>
              <w:t>ныи</w:t>
            </w:r>
            <w:proofErr w:type="spellEnd"/>
            <w:r w:rsidRPr="00813449">
              <w:rPr>
                <w:sz w:val="20"/>
                <w:szCs w:val="20"/>
              </w:rPr>
              <w:t>̆ компьютер или рабочую станцию для обслуживания к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ельных линий электроперед</w:t>
            </w:r>
            <w:r w:rsidRPr="00813449">
              <w:rPr>
                <w:sz w:val="20"/>
                <w:szCs w:val="20"/>
              </w:rPr>
              <w:t>а</w:t>
            </w:r>
            <w:r w:rsidR="00046D37">
              <w:rPr>
                <w:sz w:val="20"/>
                <w:szCs w:val="20"/>
              </w:rPr>
              <w:t>чи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Разрабатывает проект реконс</w:t>
            </w:r>
            <w:r w:rsidRPr="00813449">
              <w:rPr>
                <w:sz w:val="20"/>
                <w:szCs w:val="20"/>
              </w:rPr>
              <w:t>т</w:t>
            </w:r>
            <w:r w:rsidR="00046D37">
              <w:rPr>
                <w:sz w:val="20"/>
                <w:szCs w:val="20"/>
              </w:rPr>
              <w:t xml:space="preserve">рукции </w:t>
            </w:r>
            <w:r w:rsidRPr="00813449">
              <w:rPr>
                <w:sz w:val="20"/>
                <w:szCs w:val="20"/>
              </w:rPr>
              <w:t>подстанции</w:t>
            </w:r>
            <w:r w:rsidR="00046D37">
              <w:rPr>
                <w:sz w:val="20"/>
                <w:szCs w:val="20"/>
              </w:rPr>
              <w:t>,</w:t>
            </w:r>
            <w:r w:rsidRPr="00813449">
              <w:rPr>
                <w:sz w:val="20"/>
                <w:szCs w:val="20"/>
              </w:rPr>
              <w:t xml:space="preserve"> используя установленные программные средства. </w:t>
            </w:r>
          </w:p>
          <w:p w:rsidR="00046D37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пределяет электрические 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грузки и структуру системы электроснабже</w:t>
            </w:r>
            <w:r w:rsidR="00046D37">
              <w:rPr>
                <w:sz w:val="20"/>
                <w:szCs w:val="20"/>
              </w:rPr>
              <w:t>ния, в</w:t>
            </w:r>
            <w:r w:rsidRPr="00813449">
              <w:rPr>
                <w:sz w:val="20"/>
                <w:szCs w:val="20"/>
              </w:rPr>
              <w:t xml:space="preserve">ыполняет анализ </w:t>
            </w:r>
            <w:proofErr w:type="gramStart"/>
            <w:r w:rsidRPr="00813449">
              <w:rPr>
                <w:sz w:val="20"/>
                <w:szCs w:val="20"/>
              </w:rPr>
              <w:t>симметричных</w:t>
            </w:r>
            <w:proofErr w:type="gramEnd"/>
            <w:r w:rsidRPr="00813449">
              <w:rPr>
                <w:sz w:val="20"/>
                <w:szCs w:val="20"/>
              </w:rPr>
              <w:t xml:space="preserve"> и неси</w:t>
            </w:r>
            <w:r w:rsidRPr="00813449">
              <w:rPr>
                <w:sz w:val="20"/>
                <w:szCs w:val="20"/>
              </w:rPr>
              <w:t>м</w:t>
            </w:r>
            <w:r w:rsidRPr="00813449">
              <w:rPr>
                <w:sz w:val="20"/>
                <w:szCs w:val="20"/>
              </w:rPr>
              <w:t xml:space="preserve">метричных электрических </w:t>
            </w:r>
            <w:proofErr w:type="spellStart"/>
            <w:r w:rsidRPr="00813449">
              <w:rPr>
                <w:sz w:val="20"/>
                <w:szCs w:val="20"/>
              </w:rPr>
              <w:t>ц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пеи</w:t>
            </w:r>
            <w:proofErr w:type="spellEnd"/>
            <w:r w:rsidRPr="00813449">
              <w:rPr>
                <w:sz w:val="20"/>
                <w:szCs w:val="20"/>
              </w:rPr>
              <w:t>̆</w:t>
            </w:r>
            <w:r w:rsidR="00046D37"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046D37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бирает сечения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различных </w:t>
            </w:r>
            <w:proofErr w:type="spellStart"/>
            <w:r w:rsidRPr="00813449">
              <w:rPr>
                <w:sz w:val="20"/>
                <w:szCs w:val="20"/>
              </w:rPr>
              <w:t>уровнеи</w:t>
            </w:r>
            <w:proofErr w:type="spellEnd"/>
            <w:r w:rsidRPr="00813449">
              <w:rPr>
                <w:sz w:val="20"/>
                <w:szCs w:val="20"/>
              </w:rPr>
              <w:t>̆ 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пряжения. </w:t>
            </w:r>
          </w:p>
          <w:p w:rsidR="004B24E9" w:rsidRPr="00813449" w:rsidRDefault="004B24E9" w:rsidP="00046D37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контроль и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ацию деятельности в зоне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 xml:space="preserve">служивания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едачи на достато</w:t>
            </w:r>
            <w:r w:rsidRPr="00813449">
              <w:rPr>
                <w:sz w:val="20"/>
                <w:szCs w:val="20"/>
              </w:rPr>
              <w:t>ч</w:t>
            </w:r>
            <w:r w:rsidRPr="00813449">
              <w:rPr>
                <w:sz w:val="20"/>
                <w:szCs w:val="20"/>
              </w:rPr>
              <w:t>ном уровне</w:t>
            </w:r>
            <w:r w:rsidR="00046D37"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46D37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Знать: достижения науки и техники, </w:t>
            </w:r>
            <w:proofErr w:type="spellStart"/>
            <w:r w:rsidRPr="00813449">
              <w:rPr>
                <w:sz w:val="20"/>
                <w:szCs w:val="20"/>
              </w:rPr>
              <w:t>передовои</w:t>
            </w:r>
            <w:proofErr w:type="spellEnd"/>
            <w:r w:rsidRPr="00813449">
              <w:rPr>
                <w:sz w:val="20"/>
                <w:szCs w:val="20"/>
              </w:rPr>
              <w:t xml:space="preserve">̆ опыт в эксплуатации </w:t>
            </w:r>
            <w:proofErr w:type="gramStart"/>
            <w:r w:rsidRPr="00813449">
              <w:rPr>
                <w:sz w:val="20"/>
                <w:szCs w:val="20"/>
              </w:rPr>
              <w:t>каб</w:t>
            </w:r>
            <w:r w:rsidR="00046D37">
              <w:rPr>
                <w:sz w:val="20"/>
                <w:szCs w:val="20"/>
              </w:rPr>
              <w:t>ельных</w:t>
            </w:r>
            <w:proofErr w:type="gramEnd"/>
            <w:r w:rsidR="00046D37">
              <w:rPr>
                <w:sz w:val="20"/>
                <w:szCs w:val="20"/>
              </w:rPr>
              <w:t xml:space="preserve"> линий электропередачи и</w:t>
            </w:r>
            <w:r w:rsidRPr="00813449">
              <w:rPr>
                <w:sz w:val="20"/>
                <w:szCs w:val="20"/>
              </w:rPr>
              <w:t xml:space="preserve"> электрооборудова</w:t>
            </w:r>
            <w:r w:rsidR="00046D37">
              <w:rPr>
                <w:sz w:val="20"/>
                <w:szCs w:val="20"/>
              </w:rPr>
              <w:t>ния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</w:t>
            </w:r>
            <w:r w:rsidR="00046D37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характеристики, используемых в установл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х программных средствах электрических и эле</w:t>
            </w:r>
            <w:r w:rsidRPr="00813449">
              <w:rPr>
                <w:sz w:val="20"/>
                <w:szCs w:val="20"/>
              </w:rPr>
              <w:t>к</w:t>
            </w:r>
            <w:r w:rsidR="00046D37">
              <w:rPr>
                <w:sz w:val="20"/>
                <w:szCs w:val="20"/>
              </w:rPr>
              <w:t xml:space="preserve">тронных </w:t>
            </w:r>
            <w:proofErr w:type="spellStart"/>
            <w:r w:rsidR="00046D37">
              <w:rPr>
                <w:sz w:val="20"/>
                <w:szCs w:val="20"/>
              </w:rPr>
              <w:t>устройств</w:t>
            </w:r>
            <w:proofErr w:type="spellEnd"/>
            <w:r w:rsidR="00046D37">
              <w:rPr>
                <w:sz w:val="20"/>
                <w:szCs w:val="20"/>
              </w:rPr>
              <w:t xml:space="preserve">, </w:t>
            </w:r>
            <w:proofErr w:type="spellStart"/>
            <w:r w:rsidRPr="00813449">
              <w:rPr>
                <w:sz w:val="20"/>
                <w:szCs w:val="20"/>
              </w:rPr>
              <w:t>интерфейс</w:t>
            </w:r>
            <w:proofErr w:type="spellEnd"/>
            <w:r w:rsidRPr="00813449">
              <w:rPr>
                <w:sz w:val="20"/>
                <w:szCs w:val="20"/>
              </w:rPr>
              <w:t xml:space="preserve"> используемых 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граммных сре</w:t>
            </w:r>
            <w:proofErr w:type="gramStart"/>
            <w:r w:rsidRPr="00813449">
              <w:rPr>
                <w:sz w:val="20"/>
                <w:szCs w:val="20"/>
              </w:rPr>
              <w:t>дств пр</w:t>
            </w:r>
            <w:proofErr w:type="gramEnd"/>
            <w:r w:rsidRPr="00813449">
              <w:rPr>
                <w:sz w:val="20"/>
                <w:szCs w:val="20"/>
              </w:rPr>
              <w:t xml:space="preserve">и создании проектов.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терминологию, основные понятия и опр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ления в области электроснабжения; особенности электроснабжения промышленных предприятий; основные параметры электрических </w:t>
            </w:r>
            <w:proofErr w:type="spellStart"/>
            <w:r w:rsidRPr="00813449">
              <w:rPr>
                <w:sz w:val="20"/>
                <w:szCs w:val="20"/>
              </w:rPr>
              <w:t>сетеи</w:t>
            </w:r>
            <w:proofErr w:type="spellEnd"/>
            <w:r w:rsidRPr="00813449">
              <w:rPr>
                <w:sz w:val="20"/>
                <w:szCs w:val="20"/>
              </w:rPr>
              <w:t>̆ и присо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диняемого </w:t>
            </w:r>
            <w:r w:rsidR="00046D37">
              <w:rPr>
                <w:sz w:val="20"/>
                <w:szCs w:val="20"/>
              </w:rPr>
              <w:t>к ним электрооборудования;</w:t>
            </w:r>
            <w:r w:rsidR="00D90D29">
              <w:rPr>
                <w:sz w:val="20"/>
                <w:szCs w:val="20"/>
              </w:rPr>
              <w:t xml:space="preserve"> с</w:t>
            </w:r>
            <w:r w:rsidRPr="00813449">
              <w:rPr>
                <w:sz w:val="20"/>
                <w:szCs w:val="20"/>
              </w:rPr>
              <w:t xml:space="preserve">остав и порядок подготовки </w:t>
            </w:r>
            <w:proofErr w:type="spellStart"/>
            <w:r w:rsidRPr="00813449">
              <w:rPr>
                <w:sz w:val="20"/>
                <w:szCs w:val="20"/>
              </w:rPr>
              <w:t>производственно-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проектнои</w:t>
            </w:r>
            <w:proofErr w:type="spellEnd"/>
            <w:r w:rsidRPr="00813449">
              <w:rPr>
                <w:sz w:val="20"/>
                <w:szCs w:val="20"/>
              </w:rPr>
              <w:t>̆ документации для проведения обслуж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вания и ремонта кабельных линий электропередач</w:t>
            </w:r>
            <w:r w:rsidR="00D90D29"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D90D2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Знать: терминологию, основные понятия и опр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ления в области </w:t>
            </w:r>
            <w:proofErr w:type="spellStart"/>
            <w:r w:rsidRPr="00813449">
              <w:rPr>
                <w:sz w:val="20"/>
                <w:szCs w:val="20"/>
              </w:rPr>
              <w:t>электромагнитнои</w:t>
            </w:r>
            <w:proofErr w:type="spellEnd"/>
            <w:r w:rsidRPr="00813449">
              <w:rPr>
                <w:sz w:val="20"/>
                <w:szCs w:val="20"/>
              </w:rPr>
              <w:t>̆ совместимости; классификацию, характеристики, механизмы поя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 xml:space="preserve">ления и каналы передачи электромагнитных помех; показатели качества </w:t>
            </w:r>
            <w:proofErr w:type="spellStart"/>
            <w:r w:rsidRPr="00813449">
              <w:rPr>
                <w:sz w:val="20"/>
                <w:szCs w:val="20"/>
              </w:rPr>
              <w:t>электр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энергии и их влияние на работу электрооборудования и </w:t>
            </w:r>
            <w:r w:rsidR="00D90D29">
              <w:rPr>
                <w:sz w:val="20"/>
                <w:szCs w:val="20"/>
              </w:rPr>
              <w:t xml:space="preserve">систем электроснабжения; </w:t>
            </w:r>
            <w:r w:rsidRPr="00813449">
              <w:rPr>
                <w:sz w:val="20"/>
                <w:szCs w:val="20"/>
              </w:rPr>
              <w:t>способы определения параме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 xml:space="preserve">ров электроэнергетических установок различного назначения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их защиты</w:t>
            </w:r>
            <w:r w:rsidR="00D90D29">
              <w:rPr>
                <w:sz w:val="20"/>
                <w:szCs w:val="20"/>
              </w:rPr>
              <w:t>.</w:t>
            </w:r>
          </w:p>
          <w:p w:rsidR="00D90D2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: рассчитывать электрические нагрузки; выб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рать электрооборудование и сечение проводов и жил </w:t>
            </w:r>
            <w:proofErr w:type="spellStart"/>
            <w:r w:rsidRPr="00813449">
              <w:rPr>
                <w:sz w:val="20"/>
                <w:szCs w:val="20"/>
              </w:rPr>
              <w:t>кабелеи</w:t>
            </w:r>
            <w:proofErr w:type="spellEnd"/>
            <w:r w:rsidRPr="00813449">
              <w:rPr>
                <w:sz w:val="20"/>
                <w:szCs w:val="20"/>
              </w:rPr>
              <w:t>̆; выбирать схемы электроснабжения объ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ов и про</w:t>
            </w:r>
            <w:r w:rsidR="00D90D29">
              <w:rPr>
                <w:sz w:val="20"/>
                <w:szCs w:val="20"/>
              </w:rPr>
              <w:t>изводить их анализ; в</w:t>
            </w:r>
            <w:r w:rsidRPr="00813449">
              <w:rPr>
                <w:sz w:val="20"/>
                <w:szCs w:val="20"/>
              </w:rPr>
              <w:t>ести техническую и отчетную документа</w:t>
            </w:r>
            <w:r w:rsidR="00D90D29">
              <w:rPr>
                <w:sz w:val="20"/>
                <w:szCs w:val="20"/>
              </w:rPr>
              <w:t xml:space="preserve">цию; </w:t>
            </w:r>
            <w:r w:rsidRPr="00813449">
              <w:rPr>
                <w:sz w:val="20"/>
                <w:szCs w:val="20"/>
              </w:rPr>
              <w:t>оценивать электромагни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ную обстановку на энергетических и промышл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ных объектах; принимать конструкторские и тех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ие решения для ограничения</w:t>
            </w:r>
            <w:r w:rsidR="00D90D29">
              <w:rPr>
                <w:sz w:val="20"/>
                <w:szCs w:val="20"/>
              </w:rPr>
              <w:t xml:space="preserve"> электромагнитных помех; </w:t>
            </w:r>
            <w:r w:rsidRPr="00813449">
              <w:rPr>
                <w:sz w:val="20"/>
                <w:szCs w:val="20"/>
              </w:rPr>
              <w:t>анализировать работу оборудования в ра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лич</w:t>
            </w:r>
            <w:r w:rsidR="00D90D29">
              <w:rPr>
                <w:sz w:val="20"/>
                <w:szCs w:val="20"/>
              </w:rPr>
              <w:t>ных режимах работы;</w:t>
            </w:r>
            <w:r w:rsidRPr="00813449">
              <w:rPr>
                <w:sz w:val="20"/>
                <w:szCs w:val="20"/>
              </w:rPr>
              <w:t xml:space="preserve"> </w:t>
            </w:r>
            <w:r w:rsidR="00D90D29">
              <w:rPr>
                <w:sz w:val="20"/>
                <w:szCs w:val="20"/>
              </w:rPr>
              <w:t xml:space="preserve">организовывать и </w:t>
            </w:r>
            <w:r w:rsidRPr="00813449">
              <w:rPr>
                <w:sz w:val="20"/>
                <w:szCs w:val="20"/>
              </w:rPr>
              <w:t>тех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и вести проекты работ в зоне обслуживания к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ельных линий элек</w:t>
            </w:r>
            <w:r w:rsidR="00D90D29">
              <w:rPr>
                <w:sz w:val="20"/>
                <w:szCs w:val="20"/>
              </w:rPr>
              <w:t>тропередачи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lastRenderedPageBreak/>
              <w:t>Владеть: навыками подготовки аналитических мат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иалов о состоянии кабельных линий электропер</w:t>
            </w:r>
            <w:r w:rsidRPr="00813449">
              <w:rPr>
                <w:sz w:val="20"/>
                <w:szCs w:val="20"/>
              </w:rPr>
              <w:t>е</w:t>
            </w:r>
            <w:r w:rsidR="00D90D29">
              <w:rPr>
                <w:sz w:val="20"/>
                <w:szCs w:val="20"/>
              </w:rPr>
              <w:t xml:space="preserve">дачи, </w:t>
            </w:r>
            <w:r w:rsidRPr="00813449">
              <w:rPr>
                <w:sz w:val="20"/>
                <w:szCs w:val="20"/>
              </w:rPr>
              <w:t>методами расчета кабельных линий и метод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ми проектирования кабельных линий электропер</w:t>
            </w:r>
            <w:r w:rsidRPr="00813449">
              <w:rPr>
                <w:sz w:val="20"/>
                <w:szCs w:val="20"/>
              </w:rPr>
              <w:t>е</w:t>
            </w:r>
            <w:r w:rsidR="00D90D29">
              <w:rPr>
                <w:sz w:val="20"/>
                <w:szCs w:val="20"/>
              </w:rPr>
              <w:t xml:space="preserve">дачи, </w:t>
            </w:r>
            <w:r w:rsidRPr="00813449">
              <w:rPr>
                <w:sz w:val="20"/>
                <w:szCs w:val="20"/>
              </w:rPr>
              <w:t xml:space="preserve">знаниями по основам проектирования систем электроснабжения; методиками </w:t>
            </w:r>
            <w:proofErr w:type="spellStart"/>
            <w:r w:rsidRPr="00813449">
              <w:rPr>
                <w:sz w:val="20"/>
                <w:szCs w:val="20"/>
              </w:rPr>
              <w:t>технико-экономи</w:t>
            </w:r>
            <w:r w:rsidR="00D90D29">
              <w:rPr>
                <w:sz w:val="20"/>
                <w:szCs w:val="20"/>
              </w:rPr>
              <w:t>-</w:t>
            </w:r>
            <w:r w:rsidRPr="00813449">
              <w:rPr>
                <w:sz w:val="20"/>
                <w:szCs w:val="20"/>
              </w:rPr>
              <w:t>ческих</w:t>
            </w:r>
            <w:proofErr w:type="spellEnd"/>
            <w:r w:rsidRPr="00813449">
              <w:rPr>
                <w:sz w:val="20"/>
                <w:szCs w:val="20"/>
              </w:rPr>
              <w:t xml:space="preserve"> расчетов в системах электроснабже</w:t>
            </w:r>
            <w:r w:rsidR="00D90D29">
              <w:rPr>
                <w:sz w:val="20"/>
                <w:szCs w:val="20"/>
              </w:rPr>
              <w:t>ния; 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выками работы с методическими и нормативными материалами,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документациеи</w:t>
            </w:r>
            <w:proofErr w:type="spellEnd"/>
            <w:r w:rsidRPr="00813449">
              <w:rPr>
                <w:sz w:val="20"/>
                <w:szCs w:val="20"/>
              </w:rPr>
              <w:t xml:space="preserve">̆; </w:t>
            </w:r>
            <w:proofErr w:type="spellStart"/>
            <w:r w:rsidRPr="00813449">
              <w:rPr>
                <w:sz w:val="20"/>
                <w:szCs w:val="20"/>
              </w:rPr>
              <w:t>метод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ло</w:t>
            </w:r>
            <w:r w:rsidR="00D90D29">
              <w:rPr>
                <w:sz w:val="20"/>
                <w:szCs w:val="20"/>
              </w:rPr>
              <w:t>гиеи</w:t>
            </w:r>
            <w:proofErr w:type="spellEnd"/>
            <w:r w:rsidR="00D90D29">
              <w:rPr>
                <w:sz w:val="20"/>
                <w:szCs w:val="20"/>
              </w:rPr>
              <w:t>̆ проектных работ; м</w:t>
            </w:r>
            <w:r w:rsidRPr="00813449">
              <w:rPr>
                <w:sz w:val="20"/>
                <w:szCs w:val="20"/>
              </w:rPr>
              <w:t>етодами оценки качества работ по обслуживанию и ремонту кабельных линий электропере</w:t>
            </w:r>
            <w:r w:rsidR="00D90D29">
              <w:rPr>
                <w:sz w:val="20"/>
                <w:szCs w:val="20"/>
              </w:rPr>
              <w:t>дач;</w:t>
            </w:r>
            <w:proofErr w:type="gramEnd"/>
            <w:r w:rsidR="00D90D29">
              <w:rPr>
                <w:sz w:val="20"/>
                <w:szCs w:val="20"/>
              </w:rPr>
              <w:t xml:space="preserve"> н</w:t>
            </w:r>
            <w:r w:rsidRPr="00813449">
              <w:rPr>
                <w:sz w:val="20"/>
                <w:szCs w:val="20"/>
              </w:rPr>
              <w:t>авыками проведения диагностики состояния ка</w:t>
            </w:r>
            <w:r w:rsidR="00D90D29">
              <w:rPr>
                <w:sz w:val="20"/>
                <w:szCs w:val="20"/>
              </w:rPr>
              <w:t>бельных линий электропередач.</w:t>
            </w:r>
          </w:p>
          <w:p w:rsidR="004B24E9" w:rsidRPr="00813449" w:rsidRDefault="00D90D29" w:rsidP="00D90D29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Иметь опыт в техническом ведении проектов работ в зоне обслуживания кабельных линий электропер</w:t>
            </w:r>
            <w:r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дачи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0D29" w:rsidRDefault="00D90D2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К-2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овывать работу подчиненных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ников по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му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живанию и 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монту кабельных линий электро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редачи </w:t>
            </w:r>
          </w:p>
          <w:p w:rsidR="004B24E9" w:rsidRPr="00813449" w:rsidRDefault="004B24E9" w:rsidP="00D200A4">
            <w:pPr>
              <w:pStyle w:val="22"/>
              <w:shd w:val="clear" w:color="auto" w:fill="auto"/>
              <w:spacing w:before="0"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полняет выбор современных методов диагностики и </w:t>
            </w:r>
            <w:proofErr w:type="spellStart"/>
            <w:r w:rsidRPr="00813449">
              <w:rPr>
                <w:sz w:val="20"/>
                <w:szCs w:val="20"/>
              </w:rPr>
              <w:t>диагн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ст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аппаратуры для </w:t>
            </w:r>
            <w:proofErr w:type="spellStart"/>
            <w:r w:rsidRPr="00813449">
              <w:rPr>
                <w:sz w:val="20"/>
                <w:szCs w:val="20"/>
              </w:rPr>
              <w:t>м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нитор</w:t>
            </w:r>
            <w:r w:rsidR="00055652">
              <w:rPr>
                <w:sz w:val="20"/>
                <w:szCs w:val="20"/>
              </w:rPr>
              <w:t>инговои</w:t>
            </w:r>
            <w:proofErr w:type="spellEnd"/>
            <w:r w:rsidR="00055652">
              <w:rPr>
                <w:sz w:val="20"/>
                <w:szCs w:val="20"/>
              </w:rPr>
              <w:t>̆ диагностики к</w:t>
            </w:r>
            <w:r w:rsidR="00055652">
              <w:rPr>
                <w:sz w:val="20"/>
                <w:szCs w:val="20"/>
              </w:rPr>
              <w:t>а</w:t>
            </w:r>
            <w:r w:rsidR="00055652">
              <w:rPr>
                <w:sz w:val="20"/>
                <w:szCs w:val="20"/>
              </w:rPr>
              <w:t>бельных линий электропередачи и электрооборудования</w:t>
            </w:r>
            <w:r w:rsidRPr="00813449">
              <w:rPr>
                <w:sz w:val="20"/>
                <w:szCs w:val="20"/>
              </w:rPr>
              <w:t xml:space="preserve">.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существляет распределение производственных задач для подчиненных работников, ра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становку их по участкам, бриг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дам, обслуживаемым кабельным линиям электропередачи, 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правлениям деятельности и обеспечение рабочих мест но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мативными правовыми актами, локальными актами организ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ции, </w:t>
            </w:r>
            <w:proofErr w:type="spellStart"/>
            <w:r w:rsidRPr="00813449">
              <w:rPr>
                <w:sz w:val="20"/>
                <w:szCs w:val="20"/>
              </w:rPr>
              <w:t>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метод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проектн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документациеи</w:t>
            </w:r>
            <w:proofErr w:type="spellEnd"/>
            <w:r w:rsidRPr="00813449">
              <w:rPr>
                <w:sz w:val="20"/>
                <w:szCs w:val="20"/>
              </w:rPr>
              <w:t>̆; ко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тролирует сроки и качество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 подчиненных работников по ремонту и техническому обсл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 xml:space="preserve">живанию кабельных линий электропередачи, соблюдение работниками </w:t>
            </w:r>
            <w:proofErr w:type="spellStart"/>
            <w:r w:rsidRPr="00813449">
              <w:rPr>
                <w:sz w:val="20"/>
                <w:szCs w:val="20"/>
              </w:rPr>
              <w:t>производственн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трудовои</w:t>
            </w:r>
            <w:proofErr w:type="spellEnd"/>
            <w:r w:rsidRPr="00813449">
              <w:rPr>
                <w:sz w:val="20"/>
                <w:szCs w:val="20"/>
              </w:rPr>
              <w:t>̆ дисциплины, сво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временности прохождения ими проверки знаний и медицинских осмотров, наличие у них док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ментов для допуска к работам; осуществляет организацию и контроль соблюдения подчин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 xml:space="preserve">ными работниками </w:t>
            </w:r>
            <w:proofErr w:type="gramStart"/>
            <w:r w:rsidRPr="00813449">
              <w:rPr>
                <w:sz w:val="20"/>
                <w:szCs w:val="20"/>
              </w:rPr>
              <w:t>требовании</w:t>
            </w:r>
            <w:proofErr w:type="gram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мышленн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пожарно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э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логическои</w:t>
            </w:r>
            <w:proofErr w:type="spellEnd"/>
            <w:r w:rsidRPr="00813449">
              <w:rPr>
                <w:sz w:val="20"/>
                <w:szCs w:val="20"/>
              </w:rPr>
              <w:t>̆ безопасности и о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раны труда в процессе работы, принятие мер по устранению выявленных нарушений на к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ельных линиях электроперед</w:t>
            </w:r>
            <w:r w:rsidRPr="00813449">
              <w:rPr>
                <w:sz w:val="20"/>
                <w:szCs w:val="20"/>
              </w:rPr>
              <w:t>а</w:t>
            </w:r>
            <w:r w:rsidR="00055652">
              <w:rPr>
                <w:sz w:val="20"/>
                <w:szCs w:val="20"/>
              </w:rPr>
              <w:t>чи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Применяет </w:t>
            </w:r>
            <w:proofErr w:type="spellStart"/>
            <w:r w:rsidRPr="00813449">
              <w:rPr>
                <w:sz w:val="20"/>
                <w:szCs w:val="20"/>
              </w:rPr>
              <w:t>устр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автом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тики для контроля </w:t>
            </w:r>
            <w:proofErr w:type="gramStart"/>
            <w:r w:rsidRPr="00813449">
              <w:rPr>
                <w:sz w:val="20"/>
                <w:szCs w:val="20"/>
              </w:rPr>
              <w:t>режимов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ы оборудования объектов электроэнергетики</w:t>
            </w:r>
            <w:proofErr w:type="gramEnd"/>
            <w:r w:rsidR="00055652"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ладеет основными методами выполнения </w:t>
            </w:r>
            <w:proofErr w:type="gramStart"/>
            <w:r w:rsidRPr="00813449">
              <w:rPr>
                <w:sz w:val="20"/>
                <w:szCs w:val="20"/>
              </w:rPr>
              <w:t>измерении</w:t>
            </w:r>
            <w:proofErr w:type="gramEnd"/>
            <w:r w:rsidRPr="00813449">
              <w:rPr>
                <w:sz w:val="20"/>
                <w:szCs w:val="20"/>
              </w:rPr>
              <w:t>̆ с целью контроля режимов работы о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удования, объекто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lastRenderedPageBreak/>
              <w:t xml:space="preserve">энергетики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лейнои</w:t>
            </w:r>
            <w:proofErr w:type="spellEnd"/>
            <w:r w:rsidRPr="00813449">
              <w:rPr>
                <w:sz w:val="20"/>
                <w:szCs w:val="20"/>
              </w:rPr>
              <w:t xml:space="preserve">̆ защиты.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пределяет показатели наде</w:t>
            </w:r>
            <w:r w:rsidRPr="00813449">
              <w:rPr>
                <w:sz w:val="20"/>
                <w:szCs w:val="20"/>
              </w:rPr>
              <w:t>ж</w:t>
            </w:r>
            <w:r w:rsidRPr="00813449">
              <w:rPr>
                <w:sz w:val="20"/>
                <w:szCs w:val="20"/>
              </w:rPr>
              <w:t xml:space="preserve">ности систем электроснабжения. </w:t>
            </w:r>
          </w:p>
          <w:p w:rsidR="00055652" w:rsidRDefault="004B24E9" w:rsidP="00055652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Учитывает наличие </w:t>
            </w:r>
            <w:proofErr w:type="spellStart"/>
            <w:r w:rsidRPr="00813449">
              <w:rPr>
                <w:sz w:val="20"/>
                <w:szCs w:val="20"/>
              </w:rPr>
              <w:t>противоа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рийнои</w:t>
            </w:r>
            <w:proofErr w:type="spellEnd"/>
            <w:r w:rsidRPr="00813449">
              <w:rPr>
                <w:sz w:val="20"/>
                <w:szCs w:val="20"/>
              </w:rPr>
              <w:t>̆ автоматики при пл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ровании </w:t>
            </w:r>
            <w:proofErr w:type="spellStart"/>
            <w:r w:rsidRPr="00813449">
              <w:rPr>
                <w:sz w:val="20"/>
                <w:szCs w:val="20"/>
              </w:rPr>
              <w:t>ремонтнои</w:t>
            </w:r>
            <w:proofErr w:type="spellEnd"/>
            <w:r w:rsidRPr="00813449">
              <w:rPr>
                <w:sz w:val="20"/>
                <w:szCs w:val="20"/>
              </w:rPr>
              <w:t>̆ кампании</w:t>
            </w:r>
            <w:r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Выполняет эксплуатационные и монтажно-наладочные работы в электроустановках высокого напряжения (кабельные линии электропередачи) </w:t>
            </w:r>
          </w:p>
          <w:p w:rsidR="004B24E9" w:rsidRPr="00813449" w:rsidRDefault="004B24E9" w:rsidP="00055652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Планирует и организует работы по техническому обслуживанию и ремонту </w:t>
            </w:r>
            <w:proofErr w:type="gramStart"/>
            <w:r w:rsidRPr="00813449">
              <w:rPr>
                <w:sz w:val="20"/>
                <w:szCs w:val="20"/>
              </w:rPr>
              <w:t>кабель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</w:t>
            </w:r>
            <w:r w:rsidR="00055652">
              <w:rPr>
                <w:sz w:val="20"/>
                <w:szCs w:val="20"/>
              </w:rPr>
              <w:t>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055652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lastRenderedPageBreak/>
              <w:t>Знать</w:t>
            </w:r>
            <w:r w:rsidR="00055652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методику выбора современных методов и </w:t>
            </w:r>
            <w:proofErr w:type="spellStart"/>
            <w:r w:rsidRPr="00813449">
              <w:rPr>
                <w:sz w:val="20"/>
                <w:szCs w:val="20"/>
              </w:rPr>
              <w:t>диагност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аппаратуры для </w:t>
            </w:r>
            <w:proofErr w:type="spellStart"/>
            <w:r w:rsidRPr="00813449">
              <w:rPr>
                <w:sz w:val="20"/>
                <w:szCs w:val="20"/>
              </w:rPr>
              <w:t>мониторинговои</w:t>
            </w:r>
            <w:proofErr w:type="spellEnd"/>
            <w:r w:rsidRPr="00813449">
              <w:rPr>
                <w:sz w:val="20"/>
                <w:szCs w:val="20"/>
              </w:rPr>
              <w:t>̆ диагност</w:t>
            </w:r>
            <w:r w:rsidR="00055652">
              <w:rPr>
                <w:sz w:val="20"/>
                <w:szCs w:val="20"/>
              </w:rPr>
              <w:t xml:space="preserve">ики электрооборудования; </w:t>
            </w:r>
            <w:r w:rsidRPr="00813449">
              <w:rPr>
                <w:sz w:val="20"/>
                <w:szCs w:val="20"/>
              </w:rPr>
              <w:t>основные пон</w:t>
            </w:r>
            <w:r w:rsidRPr="00813449">
              <w:rPr>
                <w:sz w:val="20"/>
                <w:szCs w:val="20"/>
              </w:rPr>
              <w:t>я</w:t>
            </w:r>
            <w:r w:rsidRPr="00813449">
              <w:rPr>
                <w:sz w:val="20"/>
                <w:szCs w:val="20"/>
              </w:rPr>
              <w:t xml:space="preserve">тия и определения в области компенсации </w:t>
            </w:r>
            <w:proofErr w:type="spellStart"/>
            <w:r w:rsidRPr="00813449">
              <w:rPr>
                <w:sz w:val="20"/>
                <w:szCs w:val="20"/>
              </w:rPr>
              <w:t>реакти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>нои</w:t>
            </w:r>
            <w:proofErr w:type="spellEnd"/>
            <w:r w:rsidRPr="00813449">
              <w:rPr>
                <w:sz w:val="20"/>
                <w:szCs w:val="20"/>
              </w:rPr>
              <w:t xml:space="preserve">̆ мощности; особенности влияния </w:t>
            </w:r>
            <w:proofErr w:type="spellStart"/>
            <w:r w:rsidRPr="00813449">
              <w:rPr>
                <w:sz w:val="20"/>
                <w:szCs w:val="20"/>
              </w:rPr>
              <w:t>реактивнои</w:t>
            </w:r>
            <w:proofErr w:type="spellEnd"/>
            <w:r w:rsidRPr="00813449">
              <w:rPr>
                <w:sz w:val="20"/>
                <w:szCs w:val="20"/>
              </w:rPr>
              <w:t xml:space="preserve">̆ мощности и компенсирующих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на технико-экономические показатели систем электроснабж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ния; основные причины увеличения потребления </w:t>
            </w:r>
            <w:proofErr w:type="spellStart"/>
            <w:r w:rsidRPr="00813449">
              <w:rPr>
                <w:sz w:val="20"/>
                <w:szCs w:val="20"/>
              </w:rPr>
              <w:t>реактивнои</w:t>
            </w:r>
            <w:proofErr w:type="spellEnd"/>
            <w:r w:rsidRPr="00813449">
              <w:rPr>
                <w:sz w:val="20"/>
                <w:szCs w:val="20"/>
              </w:rPr>
              <w:t xml:space="preserve">̆ мощности </w:t>
            </w:r>
            <w:proofErr w:type="spellStart"/>
            <w:r w:rsidRPr="00813449">
              <w:rPr>
                <w:sz w:val="20"/>
                <w:szCs w:val="20"/>
              </w:rPr>
              <w:t>электроприемни</w:t>
            </w:r>
            <w:r w:rsidR="00055652">
              <w:rPr>
                <w:sz w:val="20"/>
                <w:szCs w:val="20"/>
              </w:rPr>
              <w:t>ками</w:t>
            </w:r>
            <w:proofErr w:type="spellEnd"/>
            <w:r w:rsidR="00055652">
              <w:rPr>
                <w:sz w:val="20"/>
                <w:szCs w:val="20"/>
              </w:rPr>
              <w:t xml:space="preserve">; </w:t>
            </w:r>
            <w:r w:rsidRPr="00813449">
              <w:rPr>
                <w:sz w:val="20"/>
                <w:szCs w:val="20"/>
              </w:rPr>
              <w:t>норм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тивные правовые акты и нормативно-техническую документацию, регламентирующие работу </w:t>
            </w:r>
            <w:proofErr w:type="spellStart"/>
            <w:r w:rsidRPr="00813449">
              <w:rPr>
                <w:sz w:val="20"/>
                <w:szCs w:val="20"/>
              </w:rPr>
              <w:t>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энергетическои</w:t>
            </w:r>
            <w:proofErr w:type="spellEnd"/>
            <w:r w:rsidRPr="00813449">
              <w:rPr>
                <w:sz w:val="20"/>
                <w:szCs w:val="20"/>
              </w:rPr>
              <w:t>̆ системы;</w:t>
            </w:r>
            <w:proofErr w:type="gramEnd"/>
            <w:r w:rsidRPr="00813449">
              <w:rPr>
                <w:sz w:val="20"/>
                <w:szCs w:val="20"/>
              </w:rPr>
              <w:t xml:space="preserve"> перечень </w:t>
            </w:r>
            <w:proofErr w:type="spellStart"/>
            <w:r w:rsidRPr="00813449">
              <w:rPr>
                <w:sz w:val="20"/>
                <w:szCs w:val="20"/>
              </w:rPr>
              <w:t>оперативнои</w:t>
            </w:r>
            <w:proofErr w:type="spellEnd"/>
            <w:r w:rsidRPr="00813449">
              <w:rPr>
                <w:sz w:val="20"/>
                <w:szCs w:val="20"/>
              </w:rPr>
              <w:t>̆ д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кументации и требов</w:t>
            </w:r>
            <w:r w:rsidR="00055652">
              <w:rPr>
                <w:sz w:val="20"/>
                <w:szCs w:val="20"/>
              </w:rPr>
              <w:t xml:space="preserve">ания к ее оформлению; </w:t>
            </w:r>
            <w:r w:rsidRPr="00813449">
              <w:rPr>
                <w:sz w:val="20"/>
                <w:szCs w:val="20"/>
              </w:rPr>
              <w:t>спос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бы </w:t>
            </w:r>
            <w:proofErr w:type="gramStart"/>
            <w:r w:rsidRPr="00813449">
              <w:rPr>
                <w:sz w:val="20"/>
                <w:szCs w:val="20"/>
              </w:rPr>
              <w:t>контроля режимов работы оборудования объ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ов электроэнергетики</w:t>
            </w:r>
            <w:proofErr w:type="gram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релейнои</w:t>
            </w:r>
            <w:proofErr w:type="spellEnd"/>
            <w:r w:rsidRPr="00813449">
              <w:rPr>
                <w:sz w:val="20"/>
                <w:szCs w:val="20"/>
              </w:rPr>
              <w:t>̆ защ</w:t>
            </w:r>
            <w:r w:rsidRPr="00813449">
              <w:rPr>
                <w:sz w:val="20"/>
                <w:szCs w:val="20"/>
              </w:rPr>
              <w:t>и</w:t>
            </w:r>
            <w:r w:rsidR="00055652">
              <w:rPr>
                <w:sz w:val="20"/>
                <w:szCs w:val="20"/>
              </w:rPr>
              <w:t xml:space="preserve">ты; </w:t>
            </w:r>
            <w:r w:rsidRPr="00813449">
              <w:rPr>
                <w:sz w:val="20"/>
                <w:szCs w:val="20"/>
              </w:rPr>
              <w:t>терминологию, основные понятия и определения в области надежности объектов электроэнергетики; математические основы теории надежности и осн</w:t>
            </w:r>
            <w:r w:rsidRPr="00813449">
              <w:rPr>
                <w:sz w:val="20"/>
                <w:szCs w:val="20"/>
              </w:rPr>
              <w:t>о</w:t>
            </w:r>
            <w:r w:rsidR="00055652">
              <w:rPr>
                <w:sz w:val="20"/>
                <w:szCs w:val="20"/>
              </w:rPr>
              <w:t>вы теории физики отказов;</w:t>
            </w:r>
            <w:r w:rsidRPr="00813449">
              <w:rPr>
                <w:sz w:val="20"/>
                <w:szCs w:val="20"/>
              </w:rPr>
              <w:t xml:space="preserve"> принципы мониторинга </w:t>
            </w:r>
            <w:proofErr w:type="spellStart"/>
            <w:r w:rsidRPr="00813449">
              <w:rPr>
                <w:sz w:val="20"/>
                <w:szCs w:val="20"/>
              </w:rPr>
              <w:t>режимно-балансовои</w:t>
            </w:r>
            <w:proofErr w:type="spellEnd"/>
            <w:r w:rsidRPr="00813449">
              <w:rPr>
                <w:sz w:val="20"/>
                <w:szCs w:val="20"/>
              </w:rPr>
              <w:t>̆ ситуации в энергосистеме</w:t>
            </w:r>
            <w:proofErr w:type="gramStart"/>
            <w:r w:rsidRPr="00813449">
              <w:rPr>
                <w:sz w:val="20"/>
                <w:szCs w:val="20"/>
              </w:rPr>
              <w:br/>
              <w:t>З</w:t>
            </w:r>
            <w:proofErr w:type="gramEnd"/>
            <w:r w:rsidRPr="00813449">
              <w:rPr>
                <w:sz w:val="20"/>
                <w:szCs w:val="20"/>
              </w:rPr>
              <w:t xml:space="preserve">нать способы расчета схем и элементов основного оборудования, вторичны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защиты и автоматики </w:t>
            </w:r>
            <w:r w:rsidR="00055652">
              <w:rPr>
                <w:sz w:val="20"/>
                <w:szCs w:val="20"/>
              </w:rPr>
              <w:t>электроэнергетических объектов.</w:t>
            </w:r>
          </w:p>
          <w:p w:rsidR="00055652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Знать</w:t>
            </w:r>
            <w:r w:rsidR="00055652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способы организации работы по техничес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му обслуживанию и ремонту кабельных линий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пе</w:t>
            </w:r>
            <w:r w:rsidR="00055652">
              <w:rPr>
                <w:sz w:val="20"/>
                <w:szCs w:val="20"/>
              </w:rPr>
              <w:t>редачи, п</w:t>
            </w:r>
            <w:r w:rsidRPr="00813449">
              <w:rPr>
                <w:sz w:val="20"/>
                <w:szCs w:val="20"/>
              </w:rPr>
              <w:t>равила безопасности при проведении технического обслуживания и ремонта кабельных ли</w:t>
            </w:r>
            <w:r w:rsidR="00055652">
              <w:rPr>
                <w:sz w:val="20"/>
                <w:szCs w:val="20"/>
              </w:rPr>
              <w:t>ний;</w:t>
            </w:r>
            <w:r w:rsidRPr="00813449">
              <w:rPr>
                <w:sz w:val="20"/>
                <w:szCs w:val="20"/>
              </w:rPr>
              <w:t xml:space="preserve"> методы оценки результатов деятельности подчиненны</w:t>
            </w:r>
            <w:r w:rsidR="00055652">
              <w:rPr>
                <w:sz w:val="20"/>
                <w:szCs w:val="20"/>
              </w:rPr>
              <w:t xml:space="preserve">х и подразделения; </w:t>
            </w:r>
            <w:r w:rsidRPr="00813449">
              <w:rPr>
                <w:sz w:val="20"/>
                <w:szCs w:val="20"/>
              </w:rPr>
              <w:t>технические хара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еристики электрооборудования и его маркировку; способы расчета основных физических величин, встречающихся при эксплуатации электрооборуд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ания; способы определения параметров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энергетических установок различного назначения</w:t>
            </w:r>
            <w:r w:rsidR="00055652">
              <w:rPr>
                <w:sz w:val="20"/>
                <w:szCs w:val="20"/>
              </w:rPr>
              <w:t xml:space="preserve"> и </w:t>
            </w:r>
            <w:proofErr w:type="spellStart"/>
            <w:r w:rsidR="00055652">
              <w:rPr>
                <w:sz w:val="20"/>
                <w:szCs w:val="20"/>
              </w:rPr>
              <w:t>устройств</w:t>
            </w:r>
            <w:proofErr w:type="spellEnd"/>
            <w:r w:rsidR="00055652">
              <w:rPr>
                <w:sz w:val="20"/>
                <w:szCs w:val="20"/>
              </w:rPr>
              <w:t xml:space="preserve"> их защиты;</w:t>
            </w:r>
            <w:proofErr w:type="gramEnd"/>
            <w:r w:rsidR="00055652">
              <w:rPr>
                <w:sz w:val="20"/>
                <w:szCs w:val="20"/>
              </w:rPr>
              <w:t xml:space="preserve"> </w:t>
            </w:r>
            <w:r w:rsidRPr="00813449">
              <w:rPr>
                <w:sz w:val="20"/>
                <w:szCs w:val="20"/>
              </w:rPr>
              <w:t>основные положения норм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 xml:space="preserve">тивных документов по </w:t>
            </w:r>
            <w:proofErr w:type="spellStart"/>
            <w:r w:rsidRPr="00813449">
              <w:rPr>
                <w:sz w:val="20"/>
                <w:szCs w:val="20"/>
              </w:rPr>
              <w:t>устройству</w:t>
            </w:r>
            <w:proofErr w:type="spellEnd"/>
            <w:r w:rsidRPr="00813449">
              <w:rPr>
                <w:sz w:val="20"/>
                <w:szCs w:val="20"/>
              </w:rPr>
              <w:t xml:space="preserve"> и эксплуатации систем производства, передачи и распределения </w:t>
            </w:r>
            <w:proofErr w:type="spellStart"/>
            <w:r w:rsidRPr="00813449">
              <w:rPr>
                <w:sz w:val="20"/>
                <w:szCs w:val="20"/>
              </w:rPr>
              <w:t>электрическои</w:t>
            </w:r>
            <w:proofErr w:type="spellEnd"/>
            <w:r w:rsidRPr="00813449">
              <w:rPr>
                <w:sz w:val="20"/>
                <w:szCs w:val="20"/>
              </w:rPr>
              <w:t>̆ энер</w:t>
            </w:r>
            <w:r w:rsidR="00055652">
              <w:rPr>
                <w:sz w:val="20"/>
                <w:szCs w:val="20"/>
              </w:rPr>
              <w:t>гии, а также их компонентов.</w:t>
            </w:r>
          </w:p>
          <w:p w:rsidR="00EA2245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 w:rsidR="00055652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выбирать современную диагностическую аппаратуру для </w:t>
            </w:r>
            <w:proofErr w:type="spellStart"/>
            <w:r w:rsidRPr="00813449">
              <w:rPr>
                <w:sz w:val="20"/>
                <w:szCs w:val="20"/>
              </w:rPr>
              <w:t>мониторинговои</w:t>
            </w:r>
            <w:proofErr w:type="spellEnd"/>
            <w:r w:rsidRPr="00813449">
              <w:rPr>
                <w:sz w:val="20"/>
                <w:szCs w:val="20"/>
              </w:rPr>
              <w:t>̆ диагностики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оборудования </w:t>
            </w:r>
            <w:r w:rsidR="00055652">
              <w:rPr>
                <w:sz w:val="20"/>
                <w:szCs w:val="20"/>
              </w:rPr>
              <w:t xml:space="preserve">систем электроснабжения; </w:t>
            </w:r>
            <w:r w:rsidRPr="00813449">
              <w:rPr>
                <w:sz w:val="20"/>
                <w:szCs w:val="20"/>
              </w:rPr>
              <w:t>при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нять методы создания и анализа </w:t>
            </w:r>
            <w:proofErr w:type="spellStart"/>
            <w:r w:rsidRPr="00813449">
              <w:rPr>
                <w:sz w:val="20"/>
                <w:szCs w:val="20"/>
              </w:rPr>
              <w:t>моделеи</w:t>
            </w:r>
            <w:proofErr w:type="spellEnd"/>
            <w:r w:rsidRPr="00813449">
              <w:rPr>
                <w:sz w:val="20"/>
                <w:szCs w:val="20"/>
              </w:rPr>
              <w:t>̆, позв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ляющих прогнозировать </w:t>
            </w:r>
            <w:proofErr w:type="spellStart"/>
            <w:r w:rsidRPr="00813449">
              <w:rPr>
                <w:sz w:val="20"/>
                <w:szCs w:val="20"/>
              </w:rPr>
              <w:t>свойства</w:t>
            </w:r>
            <w:proofErr w:type="spellEnd"/>
            <w:r w:rsidRPr="00813449">
              <w:rPr>
                <w:sz w:val="20"/>
                <w:szCs w:val="20"/>
              </w:rPr>
              <w:t xml:space="preserve"> и состояние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ических </w:t>
            </w:r>
            <w:proofErr w:type="spellStart"/>
            <w:r w:rsidRPr="00813449">
              <w:rPr>
                <w:sz w:val="20"/>
                <w:szCs w:val="20"/>
              </w:rPr>
              <w:t>сетеи</w:t>
            </w:r>
            <w:proofErr w:type="spellEnd"/>
            <w:r w:rsidRPr="00813449">
              <w:rPr>
                <w:sz w:val="20"/>
                <w:szCs w:val="20"/>
              </w:rPr>
              <w:t xml:space="preserve">̆ после установки компенсирующих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; решать задачи оптимизации выбора мощности и мест </w:t>
            </w:r>
            <w:proofErr w:type="gramStart"/>
            <w:r w:rsidRPr="00813449">
              <w:rPr>
                <w:sz w:val="20"/>
                <w:szCs w:val="20"/>
              </w:rPr>
              <w:t>установки</w:t>
            </w:r>
            <w:proofErr w:type="gramEnd"/>
            <w:r w:rsidRPr="00813449">
              <w:rPr>
                <w:sz w:val="20"/>
                <w:szCs w:val="20"/>
              </w:rPr>
              <w:t xml:space="preserve"> компенсирующих </w:t>
            </w:r>
            <w:proofErr w:type="spellStart"/>
            <w:r w:rsidRPr="00813449">
              <w:rPr>
                <w:sz w:val="20"/>
                <w:szCs w:val="20"/>
              </w:rPr>
              <w:t>ус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в электрических сетях с применением </w:t>
            </w:r>
            <w:r w:rsidRPr="00813449">
              <w:rPr>
                <w:sz w:val="20"/>
                <w:szCs w:val="20"/>
              </w:rPr>
              <w:lastRenderedPageBreak/>
              <w:t xml:space="preserve">средств прикладного программного обеспечения; </w:t>
            </w:r>
            <w:proofErr w:type="gramStart"/>
            <w:r w:rsidRPr="00813449">
              <w:rPr>
                <w:sz w:val="20"/>
                <w:szCs w:val="20"/>
              </w:rPr>
              <w:t xml:space="preserve">производить </w:t>
            </w:r>
            <w:proofErr w:type="spellStart"/>
            <w:r w:rsidRPr="00813449">
              <w:rPr>
                <w:sz w:val="20"/>
                <w:szCs w:val="20"/>
              </w:rPr>
              <w:t>рациональныи</w:t>
            </w:r>
            <w:proofErr w:type="spellEnd"/>
            <w:r w:rsidRPr="00813449">
              <w:rPr>
                <w:sz w:val="20"/>
                <w:szCs w:val="20"/>
              </w:rPr>
              <w:t xml:space="preserve">̆ выбор организационных и технических мероприятий по компенсации </w:t>
            </w:r>
            <w:proofErr w:type="spellStart"/>
            <w:r w:rsidRPr="00813449">
              <w:rPr>
                <w:sz w:val="20"/>
                <w:szCs w:val="20"/>
              </w:rPr>
              <w:t>реа</w:t>
            </w:r>
            <w:r w:rsidRPr="00813449">
              <w:rPr>
                <w:sz w:val="20"/>
                <w:szCs w:val="20"/>
              </w:rPr>
              <w:t>к</w:t>
            </w:r>
            <w:r w:rsidR="00055652">
              <w:rPr>
                <w:sz w:val="20"/>
                <w:szCs w:val="20"/>
              </w:rPr>
              <w:t>тивнои</w:t>
            </w:r>
            <w:proofErr w:type="spellEnd"/>
            <w:r w:rsidR="00055652">
              <w:rPr>
                <w:sz w:val="20"/>
                <w:szCs w:val="20"/>
              </w:rPr>
              <w:t xml:space="preserve">̆ мощности; </w:t>
            </w:r>
            <w:r w:rsidRPr="00813449">
              <w:rPr>
                <w:sz w:val="20"/>
                <w:szCs w:val="20"/>
              </w:rPr>
              <w:t>разрабатывать методические и нормативные материалы; составлять оперативную документацию в соответствии с тр</w:t>
            </w:r>
            <w:r w:rsidR="00055652">
              <w:rPr>
                <w:sz w:val="20"/>
                <w:szCs w:val="20"/>
              </w:rPr>
              <w:t xml:space="preserve">ебованиями по оформлению; </w:t>
            </w:r>
            <w:r w:rsidRPr="00813449">
              <w:rPr>
                <w:sz w:val="20"/>
                <w:szCs w:val="20"/>
              </w:rPr>
              <w:t>использовать средства измерений с заданными метро</w:t>
            </w:r>
            <w:r w:rsidR="00055652">
              <w:rPr>
                <w:sz w:val="20"/>
                <w:szCs w:val="20"/>
              </w:rPr>
              <w:t xml:space="preserve">логическими характеристикам, </w:t>
            </w:r>
            <w:r w:rsidRPr="00813449">
              <w:rPr>
                <w:sz w:val="20"/>
                <w:szCs w:val="20"/>
              </w:rPr>
              <w:t xml:space="preserve">применять компьютерную технику в </w:t>
            </w:r>
            <w:proofErr w:type="spellStart"/>
            <w:r w:rsidRPr="00813449">
              <w:rPr>
                <w:sz w:val="20"/>
                <w:szCs w:val="20"/>
              </w:rPr>
              <w:t>свое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фе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сиональнои</w:t>
            </w:r>
            <w:proofErr w:type="spellEnd"/>
            <w:r w:rsidRPr="00813449">
              <w:rPr>
                <w:sz w:val="20"/>
                <w:szCs w:val="20"/>
              </w:rPr>
              <w:t>̆ дея</w:t>
            </w:r>
            <w:r w:rsidR="00EA2245">
              <w:rPr>
                <w:sz w:val="20"/>
                <w:szCs w:val="20"/>
              </w:rPr>
              <w:t xml:space="preserve">тельности; </w:t>
            </w:r>
            <w:r w:rsidRPr="00813449">
              <w:rPr>
                <w:sz w:val="20"/>
                <w:szCs w:val="20"/>
              </w:rPr>
              <w:t>производить выбор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оборудования и систем электроснабжения с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гласно требованиям надежности; оценивать наде</w:t>
            </w:r>
            <w:r w:rsidRPr="00813449">
              <w:rPr>
                <w:sz w:val="20"/>
                <w:szCs w:val="20"/>
              </w:rPr>
              <w:t>ж</w:t>
            </w:r>
            <w:r w:rsidRPr="00813449">
              <w:rPr>
                <w:sz w:val="20"/>
                <w:szCs w:val="20"/>
              </w:rPr>
              <w:t>ность объектов электроэнерге</w:t>
            </w:r>
            <w:r w:rsidR="00EA2245">
              <w:rPr>
                <w:sz w:val="20"/>
                <w:szCs w:val="20"/>
              </w:rPr>
              <w:t>тики;</w:t>
            </w:r>
            <w:proofErr w:type="gramEnd"/>
            <w:r w:rsidR="00EA2245">
              <w:rPr>
                <w:sz w:val="20"/>
                <w:szCs w:val="20"/>
              </w:rPr>
              <w:t xml:space="preserve"> </w:t>
            </w:r>
            <w:r w:rsidRPr="00813449">
              <w:rPr>
                <w:sz w:val="20"/>
                <w:szCs w:val="20"/>
              </w:rPr>
              <w:t>учитывать на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чие </w:t>
            </w:r>
            <w:proofErr w:type="spellStart"/>
            <w:r w:rsidRPr="00813449">
              <w:rPr>
                <w:sz w:val="20"/>
                <w:szCs w:val="20"/>
              </w:rPr>
              <w:t>противоаварийнои</w:t>
            </w:r>
            <w:proofErr w:type="spellEnd"/>
            <w:r w:rsidRPr="00813449">
              <w:rPr>
                <w:sz w:val="20"/>
                <w:szCs w:val="20"/>
              </w:rPr>
              <w:t xml:space="preserve">̆ автоматики </w:t>
            </w:r>
            <w:proofErr w:type="gramStart"/>
            <w:r w:rsidRPr="00813449">
              <w:rPr>
                <w:sz w:val="20"/>
                <w:szCs w:val="20"/>
              </w:rPr>
              <w:t>при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>планиров</w:t>
            </w:r>
            <w:r w:rsidRPr="00813449">
              <w:rPr>
                <w:sz w:val="20"/>
                <w:szCs w:val="20"/>
              </w:rPr>
              <w:t>а</w:t>
            </w:r>
            <w:r w:rsidR="00EA2245">
              <w:rPr>
                <w:sz w:val="20"/>
                <w:szCs w:val="20"/>
              </w:rPr>
              <w:t>ния</w:t>
            </w:r>
            <w:proofErr w:type="gramEnd"/>
            <w:r w:rsidR="00EA2245">
              <w:rPr>
                <w:sz w:val="20"/>
                <w:szCs w:val="20"/>
              </w:rPr>
              <w:t xml:space="preserve"> </w:t>
            </w:r>
            <w:proofErr w:type="spellStart"/>
            <w:r w:rsidR="00EA2245">
              <w:rPr>
                <w:sz w:val="20"/>
                <w:szCs w:val="20"/>
              </w:rPr>
              <w:t>ремонтнои</w:t>
            </w:r>
            <w:proofErr w:type="spellEnd"/>
            <w:r w:rsidR="00EA2245">
              <w:rPr>
                <w:sz w:val="20"/>
                <w:szCs w:val="20"/>
              </w:rPr>
              <w:t>̆ кампании; а</w:t>
            </w:r>
            <w:r w:rsidRPr="00813449">
              <w:rPr>
                <w:sz w:val="20"/>
                <w:szCs w:val="20"/>
              </w:rPr>
              <w:t>нализировать работу электрооборудования в различных режимах работы, применять способы контроля электрооборудования в узловых точках, составлять техническую докуме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тацию; разрабатывать методические и норма</w:t>
            </w:r>
            <w:r w:rsidR="00EA2245">
              <w:rPr>
                <w:sz w:val="20"/>
                <w:szCs w:val="20"/>
              </w:rPr>
              <w:t xml:space="preserve">тивные материалы; </w:t>
            </w:r>
            <w:r w:rsidRPr="00813449">
              <w:rPr>
                <w:sz w:val="20"/>
                <w:szCs w:val="20"/>
              </w:rPr>
              <w:t>формировать предложение по повыш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ю эффективн</w:t>
            </w:r>
            <w:r w:rsidR="00EA2245">
              <w:rPr>
                <w:sz w:val="20"/>
                <w:szCs w:val="20"/>
              </w:rPr>
              <w:t>ости деятельности подразделения; р</w:t>
            </w:r>
            <w:r w:rsidRPr="00813449">
              <w:rPr>
                <w:sz w:val="20"/>
                <w:szCs w:val="20"/>
              </w:rPr>
              <w:t>ационально организовать и обеспечить безопасное обслуживание и ремонт кабельных ли</w:t>
            </w:r>
            <w:r w:rsidR="00EA2245">
              <w:rPr>
                <w:sz w:val="20"/>
                <w:szCs w:val="20"/>
              </w:rPr>
              <w:t>ний.</w:t>
            </w:r>
          </w:p>
          <w:p w:rsidR="00EA2245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</w:t>
            </w:r>
            <w:r w:rsidR="00EA2245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навыками дифференциального выбора </w:t>
            </w:r>
            <w:proofErr w:type="spellStart"/>
            <w:r w:rsidRPr="00813449">
              <w:rPr>
                <w:sz w:val="20"/>
                <w:szCs w:val="20"/>
              </w:rPr>
              <w:t>д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агност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аппаратуры для </w:t>
            </w:r>
            <w:proofErr w:type="spellStart"/>
            <w:r w:rsidRPr="00813449">
              <w:rPr>
                <w:sz w:val="20"/>
                <w:szCs w:val="20"/>
              </w:rPr>
              <w:t>мониторинговои</w:t>
            </w:r>
            <w:proofErr w:type="spellEnd"/>
            <w:r w:rsidRPr="00813449">
              <w:rPr>
                <w:sz w:val="20"/>
                <w:szCs w:val="20"/>
              </w:rPr>
              <w:t>̆ д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агностики электр</w:t>
            </w:r>
            <w:r w:rsidR="00EA2245">
              <w:rPr>
                <w:sz w:val="20"/>
                <w:szCs w:val="20"/>
              </w:rPr>
              <w:t xml:space="preserve">ооборудования, </w:t>
            </w:r>
            <w:r w:rsidRPr="00813449">
              <w:rPr>
                <w:sz w:val="20"/>
                <w:szCs w:val="20"/>
              </w:rPr>
              <w:t>устранения и п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дотвращения </w:t>
            </w:r>
            <w:proofErr w:type="spellStart"/>
            <w:r w:rsidRPr="00813449">
              <w:rPr>
                <w:sz w:val="20"/>
                <w:szCs w:val="20"/>
              </w:rPr>
              <w:t>неисправностеи</w:t>
            </w:r>
            <w:proofErr w:type="spellEnd"/>
            <w:r w:rsidRPr="00813449">
              <w:rPr>
                <w:sz w:val="20"/>
                <w:szCs w:val="20"/>
              </w:rPr>
              <w:t>̆ оборудова</w:t>
            </w:r>
            <w:r w:rsidR="00EA2245">
              <w:rPr>
                <w:sz w:val="20"/>
                <w:szCs w:val="20"/>
              </w:rPr>
              <w:t>ния, оцен</w:t>
            </w:r>
            <w:r w:rsidRPr="00813449">
              <w:rPr>
                <w:sz w:val="20"/>
                <w:szCs w:val="20"/>
              </w:rPr>
              <w:t>ки состояния электрооборудова</w:t>
            </w:r>
            <w:r w:rsidR="00EA2245">
              <w:rPr>
                <w:sz w:val="20"/>
                <w:szCs w:val="20"/>
              </w:rPr>
              <w:t>ния.</w:t>
            </w:r>
          </w:p>
          <w:p w:rsidR="00EA2245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ть: основными методами выполнения измер</w:t>
            </w:r>
            <w:r w:rsidRPr="00813449">
              <w:rPr>
                <w:sz w:val="20"/>
                <w:szCs w:val="20"/>
              </w:rPr>
              <w:t>е</w:t>
            </w:r>
            <w:r w:rsidR="00EA2245">
              <w:rPr>
                <w:sz w:val="20"/>
                <w:szCs w:val="20"/>
              </w:rPr>
              <w:t>ний;</w:t>
            </w:r>
            <w:r w:rsidRPr="00813449">
              <w:rPr>
                <w:sz w:val="20"/>
                <w:szCs w:val="20"/>
              </w:rPr>
              <w:t xml:space="preserve"> навыками оценивания надежности различных объектов; методами обработки экспериментальных дан</w:t>
            </w:r>
            <w:r w:rsidR="00EA2245">
              <w:rPr>
                <w:sz w:val="20"/>
                <w:szCs w:val="20"/>
              </w:rPr>
              <w:t xml:space="preserve">ных; </w:t>
            </w:r>
            <w:r w:rsidRPr="00813449">
              <w:rPr>
                <w:sz w:val="20"/>
                <w:szCs w:val="20"/>
              </w:rPr>
              <w:t xml:space="preserve">навыками оценки причин применения </w:t>
            </w:r>
            <w:proofErr w:type="spellStart"/>
            <w:r w:rsidRPr="00813449">
              <w:rPr>
                <w:sz w:val="20"/>
                <w:szCs w:val="20"/>
              </w:rPr>
              <w:t>п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тивоава</w:t>
            </w:r>
            <w:r w:rsidR="00EA2245">
              <w:rPr>
                <w:sz w:val="20"/>
                <w:szCs w:val="20"/>
              </w:rPr>
              <w:t>рийнои</w:t>
            </w:r>
            <w:proofErr w:type="spellEnd"/>
            <w:r w:rsidR="00EA2245">
              <w:rPr>
                <w:sz w:val="20"/>
                <w:szCs w:val="20"/>
              </w:rPr>
              <w:t xml:space="preserve">̆ автоматики; </w:t>
            </w:r>
            <w:r w:rsidRPr="00813449">
              <w:rPr>
                <w:sz w:val="20"/>
                <w:szCs w:val="20"/>
              </w:rPr>
              <w:t>методами расчета реж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мов работы электроэнергетических установок и о</w:t>
            </w:r>
            <w:r w:rsidRPr="00813449">
              <w:rPr>
                <w:sz w:val="20"/>
                <w:szCs w:val="20"/>
              </w:rPr>
              <w:t>п</w:t>
            </w:r>
            <w:r w:rsidRPr="00813449">
              <w:rPr>
                <w:sz w:val="20"/>
                <w:szCs w:val="20"/>
              </w:rPr>
              <w:t>ределения параметров элек</w:t>
            </w:r>
            <w:r w:rsidR="00EA2245">
              <w:rPr>
                <w:sz w:val="20"/>
                <w:szCs w:val="20"/>
              </w:rPr>
              <w:t xml:space="preserve">трооборудования; </w:t>
            </w:r>
            <w:r w:rsidRPr="00813449">
              <w:rPr>
                <w:sz w:val="20"/>
                <w:szCs w:val="20"/>
              </w:rPr>
              <w:t>осно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 xml:space="preserve">ными методами выполнения измерений и </w:t>
            </w:r>
            <w:proofErr w:type="spellStart"/>
            <w:r w:rsidRPr="00813449">
              <w:rPr>
                <w:sz w:val="20"/>
                <w:szCs w:val="20"/>
              </w:rPr>
              <w:t>расчё</w:t>
            </w:r>
            <w:proofErr w:type="gramStart"/>
            <w:r w:rsidRPr="00813449">
              <w:rPr>
                <w:sz w:val="20"/>
                <w:szCs w:val="20"/>
              </w:rPr>
              <w:t>тов</w:t>
            </w:r>
            <w:proofErr w:type="spellEnd"/>
            <w:proofErr w:type="gramEnd"/>
            <w:r w:rsidRPr="00813449">
              <w:rPr>
                <w:sz w:val="20"/>
                <w:szCs w:val="20"/>
              </w:rPr>
              <w:t xml:space="preserve"> кабельных линий ; навыками оценки применения электрооборудования и его защиты; </w:t>
            </w:r>
            <w:proofErr w:type="spellStart"/>
            <w:r w:rsidRPr="00813449">
              <w:rPr>
                <w:sz w:val="20"/>
                <w:szCs w:val="20"/>
              </w:rPr>
              <w:t>работои</w:t>
            </w:r>
            <w:proofErr w:type="spellEnd"/>
            <w:r w:rsidRPr="00813449">
              <w:rPr>
                <w:sz w:val="20"/>
                <w:szCs w:val="20"/>
              </w:rPr>
              <w:t xml:space="preserve">̆ с </w:t>
            </w:r>
            <w:proofErr w:type="spellStart"/>
            <w:r w:rsidRPr="00813449">
              <w:rPr>
                <w:sz w:val="20"/>
                <w:szCs w:val="20"/>
              </w:rPr>
              <w:t>но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>мативно-тех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документациеи</w:t>
            </w:r>
            <w:proofErr w:type="spellEnd"/>
            <w:r w:rsidRPr="00813449">
              <w:rPr>
                <w:sz w:val="20"/>
                <w:szCs w:val="20"/>
              </w:rPr>
              <w:t>̆</w:t>
            </w:r>
            <w:r w:rsidR="00EA2245">
              <w:rPr>
                <w:sz w:val="20"/>
                <w:szCs w:val="20"/>
              </w:rPr>
              <w:t xml:space="preserve">; </w:t>
            </w:r>
            <w:r w:rsidR="00EA2245" w:rsidRPr="00813449">
              <w:rPr>
                <w:sz w:val="20"/>
                <w:szCs w:val="20"/>
              </w:rPr>
              <w:t>навыками организации работы подчиненных работников по техническому обслуживанию и ремонту кабельных линий электропередачи.</w:t>
            </w:r>
          </w:p>
          <w:p w:rsidR="00EA2245" w:rsidRDefault="00055652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A2245">
              <w:rPr>
                <w:rFonts w:ascii="Times New Roman" w:hAnsi="Times New Roman" w:cs="Times New Roman"/>
                <w:sz w:val="20"/>
                <w:szCs w:val="20"/>
              </w:rPr>
              <w:t xml:space="preserve">Иметь опыт </w:t>
            </w:r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 xml:space="preserve">работы с </w:t>
            </w:r>
            <w:proofErr w:type="spellStart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>нормативно-техническои</w:t>
            </w:r>
            <w:proofErr w:type="spellEnd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 xml:space="preserve">̆ и </w:t>
            </w:r>
            <w:proofErr w:type="spellStart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>правовои</w:t>
            </w:r>
            <w:proofErr w:type="spellEnd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 xml:space="preserve">̆ </w:t>
            </w:r>
            <w:proofErr w:type="spellStart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>документациеи</w:t>
            </w:r>
            <w:proofErr w:type="spellEnd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>̆; составлением и примен</w:t>
            </w:r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 xml:space="preserve">нием </w:t>
            </w:r>
            <w:proofErr w:type="spellStart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>оперативнои</w:t>
            </w:r>
            <w:proofErr w:type="spellEnd"/>
            <w:r w:rsidR="00EA2245" w:rsidRPr="00EA2245">
              <w:rPr>
                <w:rFonts w:ascii="Times New Roman" w:hAnsi="Times New Roman" w:cs="Times New Roman"/>
                <w:sz w:val="20"/>
                <w:szCs w:val="20"/>
              </w:rPr>
              <w:t>̆ документа</w:t>
            </w:r>
            <w:r w:rsidR="00EA2245">
              <w:rPr>
                <w:rFonts w:ascii="Times New Roman" w:hAnsi="Times New Roman" w:cs="Times New Roman"/>
                <w:sz w:val="20"/>
                <w:szCs w:val="20"/>
              </w:rPr>
              <w:t>ции.</w:t>
            </w:r>
          </w:p>
          <w:p w:rsidR="00EA2245" w:rsidRDefault="00EA2245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меть опыт </w:t>
            </w:r>
            <w:r w:rsidR="00055652" w:rsidRPr="00EA2245">
              <w:rPr>
                <w:rFonts w:ascii="Times New Roman" w:hAnsi="Times New Roman" w:cs="Times New Roman"/>
                <w:sz w:val="20"/>
                <w:szCs w:val="20"/>
              </w:rPr>
              <w:t>участия в организации работ по техн</w:t>
            </w:r>
            <w:r w:rsidR="00055652" w:rsidRPr="00EA2245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="00055652" w:rsidRPr="00EA2245">
              <w:rPr>
                <w:rFonts w:ascii="Times New Roman" w:hAnsi="Times New Roman" w:cs="Times New Roman"/>
                <w:sz w:val="20"/>
                <w:szCs w:val="20"/>
              </w:rPr>
              <w:t xml:space="preserve">ческому обслуживанию и ремонту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абельных линий электропередач.</w:t>
            </w:r>
          </w:p>
          <w:p w:rsidR="004B24E9" w:rsidRPr="00813449" w:rsidRDefault="00EA2245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опыт о</w:t>
            </w:r>
            <w:r w:rsidR="00055652" w:rsidRPr="00EA2245">
              <w:rPr>
                <w:rFonts w:ascii="Times New Roman" w:hAnsi="Times New Roman" w:cs="Times New Roman"/>
                <w:sz w:val="20"/>
                <w:szCs w:val="20"/>
              </w:rPr>
              <w:t>тыскания мест повреждения кабел</w:t>
            </w:r>
            <w:r w:rsidR="00055652" w:rsidRPr="00EA2245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="00055652" w:rsidRPr="00EA2245">
              <w:rPr>
                <w:rFonts w:ascii="Times New Roman" w:hAnsi="Times New Roman" w:cs="Times New Roman"/>
                <w:sz w:val="20"/>
                <w:szCs w:val="20"/>
              </w:rPr>
              <w:t>ных линий, монтажа кабельных муф</w:t>
            </w:r>
            <w:r w:rsidR="00055652" w:rsidRPr="00813449">
              <w:rPr>
                <w:sz w:val="20"/>
                <w:szCs w:val="20"/>
              </w:rPr>
              <w:t>т</w:t>
            </w:r>
            <w:r>
              <w:rPr>
                <w:sz w:val="20"/>
                <w:szCs w:val="20"/>
              </w:rPr>
              <w:t>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A2245" w:rsidRDefault="00EA2245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К-3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к 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му ве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ию проектов на работы в зоне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>служивания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 xml:space="preserve">душных линий электропередачи </w:t>
            </w:r>
          </w:p>
          <w:p w:rsidR="004B24E9" w:rsidRPr="00813449" w:rsidRDefault="004B24E9" w:rsidP="00D200A4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Осуществляет ведение проектов работ в зоне обслуживания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душных линий электропередачи</w:t>
            </w:r>
            <w:r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Выбирает основное электроо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удование, систему питания и распределения электроэнергии. Владеет навыками анализа ра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 xml:space="preserve">личных вариантов технических </w:t>
            </w:r>
            <w:proofErr w:type="gramStart"/>
            <w:r w:rsidRPr="00813449">
              <w:rPr>
                <w:sz w:val="20"/>
                <w:szCs w:val="20"/>
              </w:rPr>
              <w:t>решении</w:t>
            </w:r>
            <w:proofErr w:type="gramEnd"/>
            <w:r w:rsidRPr="00813449">
              <w:rPr>
                <w:sz w:val="20"/>
                <w:szCs w:val="20"/>
              </w:rPr>
              <w:t>̆ в области элект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снабжения. </w:t>
            </w:r>
          </w:p>
          <w:p w:rsidR="004B24E9" w:rsidRPr="00813449" w:rsidRDefault="004B24E9" w:rsidP="007969C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бирает сечения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различных </w:t>
            </w:r>
            <w:proofErr w:type="spellStart"/>
            <w:r w:rsidRPr="00813449">
              <w:rPr>
                <w:sz w:val="20"/>
                <w:szCs w:val="20"/>
              </w:rPr>
              <w:t>уровнеи</w:t>
            </w:r>
            <w:proofErr w:type="spellEnd"/>
            <w:r w:rsidRPr="00813449">
              <w:rPr>
                <w:sz w:val="20"/>
                <w:szCs w:val="20"/>
              </w:rPr>
              <w:t>̆ н</w:t>
            </w:r>
            <w:r w:rsidRPr="00813449">
              <w:rPr>
                <w:sz w:val="20"/>
                <w:szCs w:val="20"/>
              </w:rPr>
              <w:t>а</w:t>
            </w:r>
            <w:r w:rsidR="007969CC">
              <w:rPr>
                <w:sz w:val="20"/>
                <w:szCs w:val="20"/>
              </w:rPr>
              <w:t>пряжения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Оценивает электромагнитную обстановку на различных объе</w:t>
            </w:r>
            <w:r w:rsidRPr="00813449">
              <w:rPr>
                <w:sz w:val="20"/>
                <w:szCs w:val="20"/>
              </w:rPr>
              <w:t>к</w:t>
            </w:r>
            <w:r w:rsidR="007969CC">
              <w:rPr>
                <w:sz w:val="20"/>
                <w:szCs w:val="20"/>
              </w:rPr>
              <w:t>тах, р</w:t>
            </w:r>
            <w:r w:rsidRPr="00813449">
              <w:rPr>
                <w:sz w:val="20"/>
                <w:szCs w:val="20"/>
              </w:rPr>
              <w:t xml:space="preserve">азрабатывает мероприятия по </w:t>
            </w:r>
            <w:proofErr w:type="spellStart"/>
            <w:r w:rsidRPr="00813449">
              <w:rPr>
                <w:sz w:val="20"/>
                <w:szCs w:val="20"/>
              </w:rPr>
              <w:t>электромагнитнои</w:t>
            </w:r>
            <w:proofErr w:type="spellEnd"/>
            <w:r w:rsidRPr="00813449">
              <w:rPr>
                <w:sz w:val="20"/>
                <w:szCs w:val="20"/>
              </w:rPr>
              <w:t>̆ совмест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мости и безопасности.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контроль и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ацию деятельности в зоне о</w:t>
            </w:r>
            <w:r w:rsidRPr="00813449">
              <w:rPr>
                <w:sz w:val="20"/>
                <w:szCs w:val="20"/>
              </w:rPr>
              <w:t>б</w:t>
            </w:r>
            <w:r w:rsidRPr="00813449">
              <w:rPr>
                <w:sz w:val="20"/>
                <w:szCs w:val="20"/>
              </w:rPr>
              <w:t xml:space="preserve">служивания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едачи на достато</w:t>
            </w:r>
            <w:r w:rsidRPr="00813449">
              <w:rPr>
                <w:sz w:val="20"/>
                <w:szCs w:val="20"/>
              </w:rPr>
              <w:t>ч</w:t>
            </w:r>
            <w:r w:rsidRPr="00813449">
              <w:rPr>
                <w:sz w:val="20"/>
                <w:szCs w:val="20"/>
              </w:rPr>
              <w:t>ном уровне</w:t>
            </w:r>
            <w:r w:rsidR="007969CC">
              <w:rPr>
                <w:sz w:val="20"/>
                <w:szCs w:val="20"/>
              </w:rPr>
              <w:t>.</w:t>
            </w:r>
            <w:r w:rsidRPr="00813449">
              <w:rPr>
                <w:sz w:val="20"/>
                <w:szCs w:val="20"/>
              </w:rPr>
              <w:t xml:space="preserve">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ладеет способами техничес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го ведения проектов на работы в зоне обслуживания воздушных линий электропередачи. </w:t>
            </w:r>
          </w:p>
          <w:p w:rsidR="004B24E9" w:rsidRPr="00813449" w:rsidRDefault="004B24E9" w:rsidP="007969CC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Руководит ведением работ в зоне</w:t>
            </w:r>
            <w:r w:rsidR="007969CC">
              <w:rPr>
                <w:sz w:val="20"/>
                <w:szCs w:val="20"/>
              </w:rPr>
              <w:t xml:space="preserve"> обслуживания воздушных линий.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69CC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lastRenderedPageBreak/>
              <w:t xml:space="preserve">Знать: достижения науки и техники, </w:t>
            </w:r>
            <w:proofErr w:type="spellStart"/>
            <w:r w:rsidRPr="00813449">
              <w:rPr>
                <w:sz w:val="20"/>
                <w:szCs w:val="20"/>
              </w:rPr>
              <w:t>передовои</w:t>
            </w:r>
            <w:proofErr w:type="spellEnd"/>
            <w:r w:rsidRPr="00813449">
              <w:rPr>
                <w:sz w:val="20"/>
                <w:szCs w:val="20"/>
              </w:rPr>
              <w:t>̆ опыт в эксплуатации воздушных линий электропередачи</w:t>
            </w:r>
            <w:r w:rsidRPr="00813449">
              <w:rPr>
                <w:sz w:val="20"/>
                <w:szCs w:val="20"/>
              </w:rPr>
              <w:br/>
              <w:t xml:space="preserve">достижения науки и техники, </w:t>
            </w:r>
            <w:proofErr w:type="spellStart"/>
            <w:r w:rsidRPr="00813449">
              <w:rPr>
                <w:sz w:val="20"/>
                <w:szCs w:val="20"/>
              </w:rPr>
              <w:t>передовои</w:t>
            </w:r>
            <w:proofErr w:type="spellEnd"/>
            <w:r w:rsidRPr="00813449">
              <w:rPr>
                <w:sz w:val="20"/>
                <w:szCs w:val="20"/>
              </w:rPr>
              <w:t xml:space="preserve">̆ опыт в </w:t>
            </w:r>
            <w:proofErr w:type="spellStart"/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отве</w:t>
            </w:r>
            <w:r w:rsidR="007969CC">
              <w:rPr>
                <w:sz w:val="20"/>
                <w:szCs w:val="20"/>
              </w:rPr>
              <w:t>тствующеи</w:t>
            </w:r>
            <w:proofErr w:type="spellEnd"/>
            <w:r w:rsidR="007969CC">
              <w:rPr>
                <w:sz w:val="20"/>
                <w:szCs w:val="20"/>
              </w:rPr>
              <w:t>̆ области деятельности; с</w:t>
            </w:r>
            <w:r w:rsidRPr="00813449">
              <w:rPr>
                <w:sz w:val="20"/>
                <w:szCs w:val="20"/>
              </w:rPr>
              <w:t>вод и учет первичных данных по техническому обслуживанию и ремонту воздушных линий электропере</w:t>
            </w:r>
            <w:r w:rsidR="007969CC">
              <w:rPr>
                <w:sz w:val="20"/>
                <w:szCs w:val="20"/>
              </w:rPr>
              <w:t>дач; р</w:t>
            </w:r>
            <w:r w:rsidRPr="00813449">
              <w:rPr>
                <w:sz w:val="20"/>
                <w:szCs w:val="20"/>
              </w:rPr>
              <w:t>егл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менты технического обслуживания и ремонта 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душ</w:t>
            </w:r>
            <w:r w:rsidR="007969CC">
              <w:rPr>
                <w:sz w:val="20"/>
                <w:szCs w:val="20"/>
              </w:rPr>
              <w:t xml:space="preserve">ных линий электропередачи; </w:t>
            </w:r>
            <w:r w:rsidRPr="00813449">
              <w:rPr>
                <w:sz w:val="20"/>
                <w:szCs w:val="20"/>
              </w:rPr>
              <w:t>технические, схе</w:t>
            </w:r>
            <w:r w:rsidRPr="00813449">
              <w:rPr>
                <w:sz w:val="20"/>
                <w:szCs w:val="20"/>
              </w:rPr>
              <w:t>м</w:t>
            </w:r>
            <w:r w:rsidRPr="00813449">
              <w:rPr>
                <w:sz w:val="20"/>
                <w:szCs w:val="20"/>
              </w:rPr>
              <w:t>ные и организационные мероприятия для обеспе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ния </w:t>
            </w:r>
            <w:proofErr w:type="spellStart"/>
            <w:r w:rsidRPr="00813449">
              <w:rPr>
                <w:sz w:val="20"/>
                <w:szCs w:val="20"/>
              </w:rPr>
              <w:t>электромагнитнои</w:t>
            </w:r>
            <w:proofErr w:type="spellEnd"/>
            <w:r w:rsidRPr="00813449">
              <w:rPr>
                <w:sz w:val="20"/>
                <w:szCs w:val="20"/>
              </w:rPr>
              <w:t>̆ совместимости;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 xml:space="preserve">о влиянии электромагнитных </w:t>
            </w:r>
            <w:proofErr w:type="spellStart"/>
            <w:r w:rsidRPr="00813449">
              <w:rPr>
                <w:sz w:val="20"/>
                <w:szCs w:val="20"/>
              </w:rPr>
              <w:t>полеи</w:t>
            </w:r>
            <w:proofErr w:type="spellEnd"/>
            <w:r w:rsidRPr="00813449">
              <w:rPr>
                <w:sz w:val="20"/>
                <w:szCs w:val="20"/>
              </w:rPr>
              <w:t>̆ на человека и окружа</w:t>
            </w:r>
            <w:r w:rsidRPr="00813449">
              <w:rPr>
                <w:sz w:val="20"/>
                <w:szCs w:val="20"/>
              </w:rPr>
              <w:t>ю</w:t>
            </w:r>
            <w:r w:rsidRPr="00813449">
              <w:rPr>
                <w:sz w:val="20"/>
                <w:szCs w:val="20"/>
              </w:rPr>
              <w:t>щую среду; нормы по допустимым уровням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магнитных </w:t>
            </w:r>
            <w:proofErr w:type="spellStart"/>
            <w:r w:rsidRPr="00813449">
              <w:rPr>
                <w:sz w:val="20"/>
                <w:szCs w:val="20"/>
              </w:rPr>
              <w:t>воздействии</w:t>
            </w:r>
            <w:proofErr w:type="spellEnd"/>
            <w:r w:rsidRPr="00813449">
              <w:rPr>
                <w:sz w:val="20"/>
                <w:szCs w:val="20"/>
              </w:rPr>
              <w:t>̆ для персонала и насел</w:t>
            </w:r>
            <w:r w:rsidRPr="00813449">
              <w:rPr>
                <w:sz w:val="20"/>
                <w:szCs w:val="20"/>
              </w:rPr>
              <w:t>е</w:t>
            </w:r>
            <w:r w:rsidR="007969CC">
              <w:rPr>
                <w:sz w:val="20"/>
                <w:szCs w:val="20"/>
              </w:rPr>
              <w:lastRenderedPageBreak/>
              <w:t xml:space="preserve">ния; </w:t>
            </w:r>
            <w:r w:rsidRPr="00813449">
              <w:rPr>
                <w:sz w:val="20"/>
                <w:szCs w:val="20"/>
              </w:rPr>
              <w:t>способы определения параметров электроэне</w:t>
            </w:r>
            <w:r w:rsidRPr="00813449">
              <w:rPr>
                <w:sz w:val="20"/>
                <w:szCs w:val="20"/>
              </w:rPr>
              <w:t>р</w:t>
            </w:r>
            <w:r w:rsidRPr="00813449">
              <w:rPr>
                <w:sz w:val="20"/>
                <w:szCs w:val="20"/>
              </w:rPr>
              <w:t xml:space="preserve">гетических установок различного назначения и </w:t>
            </w:r>
            <w:proofErr w:type="spellStart"/>
            <w:r w:rsidRPr="00813449">
              <w:rPr>
                <w:sz w:val="20"/>
                <w:szCs w:val="20"/>
              </w:rPr>
              <w:t>ус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защиты, </w:t>
            </w:r>
            <w:proofErr w:type="spellStart"/>
            <w:r w:rsidRPr="00813449">
              <w:rPr>
                <w:sz w:val="20"/>
                <w:szCs w:val="20"/>
              </w:rPr>
              <w:t>устройство</w:t>
            </w:r>
            <w:proofErr w:type="spellEnd"/>
            <w:r w:rsidRPr="00813449">
              <w:rPr>
                <w:sz w:val="20"/>
                <w:szCs w:val="20"/>
              </w:rPr>
              <w:t xml:space="preserve"> и режимы работы эле</w:t>
            </w:r>
            <w:r w:rsidRPr="00813449">
              <w:rPr>
                <w:sz w:val="20"/>
                <w:szCs w:val="20"/>
              </w:rPr>
              <w:t>к</w:t>
            </w:r>
            <w:r w:rsidR="007969CC">
              <w:rPr>
                <w:sz w:val="20"/>
                <w:szCs w:val="20"/>
              </w:rPr>
              <w:t>трооборудования; о</w:t>
            </w:r>
            <w:r w:rsidRPr="00813449">
              <w:rPr>
                <w:sz w:val="20"/>
                <w:szCs w:val="20"/>
              </w:rPr>
              <w:t>сновные положения нормати</w:t>
            </w:r>
            <w:r w:rsidRPr="00813449">
              <w:rPr>
                <w:sz w:val="20"/>
                <w:szCs w:val="20"/>
              </w:rPr>
              <w:t>в</w:t>
            </w:r>
            <w:r w:rsidRPr="00813449">
              <w:rPr>
                <w:sz w:val="20"/>
                <w:szCs w:val="20"/>
              </w:rPr>
              <w:t xml:space="preserve">ных документов по </w:t>
            </w:r>
            <w:proofErr w:type="spellStart"/>
            <w:r w:rsidRPr="00813449">
              <w:rPr>
                <w:sz w:val="20"/>
                <w:szCs w:val="20"/>
              </w:rPr>
              <w:t>устройству</w:t>
            </w:r>
            <w:proofErr w:type="spellEnd"/>
            <w:r w:rsidRPr="00813449">
              <w:rPr>
                <w:sz w:val="20"/>
                <w:szCs w:val="20"/>
              </w:rPr>
              <w:t xml:space="preserve"> и эксплуатации си</w:t>
            </w:r>
            <w:r w:rsidRPr="00813449">
              <w:rPr>
                <w:sz w:val="20"/>
                <w:szCs w:val="20"/>
              </w:rPr>
              <w:t>с</w:t>
            </w:r>
            <w:r w:rsidRPr="00813449">
              <w:rPr>
                <w:sz w:val="20"/>
                <w:szCs w:val="20"/>
              </w:rPr>
              <w:t xml:space="preserve">тем производства, передачи и распределения </w:t>
            </w:r>
            <w:proofErr w:type="spellStart"/>
            <w:r w:rsidRPr="00813449">
              <w:rPr>
                <w:sz w:val="20"/>
                <w:szCs w:val="20"/>
              </w:rPr>
              <w:t>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энергии, а также их компонентов. </w:t>
            </w:r>
            <w:proofErr w:type="gramEnd"/>
          </w:p>
          <w:p w:rsidR="007969CC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 w:rsidR="007969CC">
              <w:rPr>
                <w:sz w:val="20"/>
                <w:szCs w:val="20"/>
              </w:rPr>
              <w:t>: работать</w:t>
            </w:r>
            <w:r w:rsidRPr="00813449">
              <w:rPr>
                <w:sz w:val="20"/>
                <w:szCs w:val="20"/>
              </w:rPr>
              <w:t xml:space="preserve"> в установленных программ</w:t>
            </w:r>
            <w:r w:rsidR="007969CC">
              <w:rPr>
                <w:sz w:val="20"/>
                <w:szCs w:val="20"/>
              </w:rPr>
              <w:t xml:space="preserve">ных средствах, </w:t>
            </w:r>
            <w:r w:rsidRPr="00813449">
              <w:rPr>
                <w:sz w:val="20"/>
                <w:szCs w:val="20"/>
              </w:rPr>
              <w:t>делать выводы из результатов работы про</w:t>
            </w:r>
            <w:r w:rsidR="007969CC">
              <w:rPr>
                <w:sz w:val="20"/>
                <w:szCs w:val="20"/>
              </w:rPr>
              <w:t xml:space="preserve">граммного средства; </w:t>
            </w:r>
            <w:r w:rsidRPr="00813449">
              <w:rPr>
                <w:sz w:val="20"/>
                <w:szCs w:val="20"/>
              </w:rPr>
              <w:t xml:space="preserve">производить расчеты токов короткого замыкания; применять мероприятия по компенсации </w:t>
            </w:r>
            <w:proofErr w:type="spellStart"/>
            <w:r w:rsidRPr="00813449">
              <w:rPr>
                <w:sz w:val="20"/>
                <w:szCs w:val="20"/>
              </w:rPr>
              <w:t>реактивнои</w:t>
            </w:r>
            <w:proofErr w:type="spellEnd"/>
            <w:r w:rsidRPr="00813449">
              <w:rPr>
                <w:sz w:val="20"/>
                <w:szCs w:val="20"/>
              </w:rPr>
              <w:t>̆ мощности, улучшению к</w:t>
            </w:r>
            <w:r w:rsidR="007969CC">
              <w:rPr>
                <w:sz w:val="20"/>
                <w:szCs w:val="20"/>
              </w:rPr>
              <w:t xml:space="preserve">ачества </w:t>
            </w:r>
            <w:proofErr w:type="spellStart"/>
            <w:r w:rsidR="007969CC">
              <w:rPr>
                <w:sz w:val="20"/>
                <w:szCs w:val="20"/>
              </w:rPr>
              <w:t>электрическои</w:t>
            </w:r>
            <w:proofErr w:type="spellEnd"/>
            <w:r w:rsidR="007969CC">
              <w:rPr>
                <w:sz w:val="20"/>
                <w:szCs w:val="20"/>
              </w:rPr>
              <w:t>̆ энергии; р</w:t>
            </w:r>
            <w:r w:rsidRPr="00813449">
              <w:rPr>
                <w:sz w:val="20"/>
                <w:szCs w:val="20"/>
              </w:rPr>
              <w:t>азрабатывать нормативно-техническую документацию по тех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ому обслуживанию и ремонту в</w:t>
            </w:r>
            <w:r w:rsidR="007969CC">
              <w:rPr>
                <w:sz w:val="20"/>
                <w:szCs w:val="20"/>
              </w:rPr>
              <w:t>оздушных л</w:t>
            </w:r>
            <w:r w:rsidR="007969CC">
              <w:rPr>
                <w:sz w:val="20"/>
                <w:szCs w:val="20"/>
              </w:rPr>
              <w:t>и</w:t>
            </w:r>
            <w:r w:rsidR="007969CC">
              <w:rPr>
                <w:sz w:val="20"/>
                <w:szCs w:val="20"/>
              </w:rPr>
              <w:t>ний электропередач; г</w:t>
            </w:r>
            <w:r w:rsidRPr="00813449">
              <w:rPr>
                <w:sz w:val="20"/>
                <w:szCs w:val="20"/>
              </w:rPr>
              <w:t>отовить предложения по т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кущему и перспективному планированию работ по техническому обслуживанию воздушных линий электропередач</w:t>
            </w:r>
            <w:r w:rsidR="007969CC">
              <w:rPr>
                <w:sz w:val="20"/>
                <w:szCs w:val="20"/>
              </w:rPr>
              <w:t>,</w:t>
            </w:r>
            <w:r w:rsidRPr="00813449">
              <w:rPr>
                <w:sz w:val="20"/>
                <w:szCs w:val="20"/>
              </w:rPr>
              <w:t xml:space="preserve"> производить выбор электрообор</w:t>
            </w:r>
            <w:r w:rsidRPr="00813449">
              <w:rPr>
                <w:sz w:val="20"/>
                <w:szCs w:val="20"/>
              </w:rPr>
              <w:t>у</w:t>
            </w:r>
            <w:r w:rsidRPr="00813449">
              <w:rPr>
                <w:sz w:val="20"/>
                <w:szCs w:val="20"/>
              </w:rPr>
              <w:t>дования и систем электроснабжения согласно тре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ваниям </w:t>
            </w:r>
            <w:proofErr w:type="spellStart"/>
            <w:r w:rsidRPr="00813449">
              <w:rPr>
                <w:sz w:val="20"/>
                <w:szCs w:val="20"/>
              </w:rPr>
              <w:t>электромагнитнои</w:t>
            </w:r>
            <w:proofErr w:type="spellEnd"/>
            <w:r w:rsidRPr="00813449">
              <w:rPr>
                <w:sz w:val="20"/>
                <w:szCs w:val="20"/>
              </w:rPr>
              <w:t xml:space="preserve">̆ совместимости и качества </w:t>
            </w:r>
            <w:proofErr w:type="spellStart"/>
            <w:r w:rsidRPr="00813449">
              <w:rPr>
                <w:sz w:val="20"/>
                <w:szCs w:val="20"/>
              </w:rPr>
              <w:t>электр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энергии; разрабатывать мероприятия по </w:t>
            </w:r>
            <w:proofErr w:type="spellStart"/>
            <w:r w:rsidRPr="00813449">
              <w:rPr>
                <w:sz w:val="20"/>
                <w:szCs w:val="20"/>
              </w:rPr>
              <w:t>электромаг</w:t>
            </w:r>
            <w:r w:rsidR="007969CC">
              <w:rPr>
                <w:sz w:val="20"/>
                <w:szCs w:val="20"/>
              </w:rPr>
              <w:t>нитнои</w:t>
            </w:r>
            <w:proofErr w:type="spellEnd"/>
            <w:r w:rsidR="007969CC">
              <w:rPr>
                <w:sz w:val="20"/>
                <w:szCs w:val="20"/>
              </w:rPr>
              <w:t>̆ безопасности.</w:t>
            </w:r>
          </w:p>
          <w:p w:rsidR="00985C34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Уметь</w:t>
            </w:r>
            <w:r w:rsidR="007969CC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технически вести проекты на работе в зоне обслуживания воздушн</w:t>
            </w:r>
            <w:r w:rsidR="007969CC">
              <w:rPr>
                <w:sz w:val="20"/>
                <w:szCs w:val="20"/>
              </w:rPr>
              <w:t>ых линий электропередач, р</w:t>
            </w:r>
            <w:r w:rsidRPr="00813449">
              <w:rPr>
                <w:sz w:val="20"/>
                <w:szCs w:val="20"/>
              </w:rPr>
              <w:t>ационально организовать и обеспечить безопасное обслуживание воздушных линий электропе</w:t>
            </w:r>
            <w:r w:rsidR="00985C34">
              <w:rPr>
                <w:sz w:val="20"/>
                <w:szCs w:val="20"/>
              </w:rPr>
              <w:t>редач</w:t>
            </w:r>
          </w:p>
          <w:p w:rsidR="00985C34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Владеть: навыками подготовки аналитических мат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иалов о состоянии воздушных линий электропер</w:t>
            </w:r>
            <w:r w:rsidRPr="00813449">
              <w:rPr>
                <w:sz w:val="20"/>
                <w:szCs w:val="20"/>
              </w:rPr>
              <w:t>е</w:t>
            </w:r>
            <w:r w:rsidR="00985C34">
              <w:rPr>
                <w:sz w:val="20"/>
                <w:szCs w:val="20"/>
              </w:rPr>
              <w:t xml:space="preserve">дачи, </w:t>
            </w:r>
            <w:r w:rsidRPr="00813449">
              <w:rPr>
                <w:sz w:val="20"/>
                <w:szCs w:val="20"/>
              </w:rPr>
              <w:t>методами проектирования воздушных линий электропе</w:t>
            </w:r>
            <w:r w:rsidR="00985C34">
              <w:rPr>
                <w:sz w:val="20"/>
                <w:szCs w:val="20"/>
              </w:rPr>
              <w:t xml:space="preserve">редачи; </w:t>
            </w:r>
            <w:r w:rsidRPr="00813449">
              <w:rPr>
                <w:sz w:val="20"/>
                <w:szCs w:val="20"/>
              </w:rPr>
              <w:t>навыками технического ведения проектов на работы в зоне обслуживания возду</w:t>
            </w:r>
            <w:r w:rsidRPr="00813449">
              <w:rPr>
                <w:sz w:val="20"/>
                <w:szCs w:val="20"/>
              </w:rPr>
              <w:t>ш</w:t>
            </w:r>
            <w:r w:rsidR="00985C34">
              <w:rPr>
                <w:sz w:val="20"/>
                <w:szCs w:val="20"/>
              </w:rPr>
              <w:t>ных линий электропередачи; п</w:t>
            </w:r>
            <w:r w:rsidRPr="00813449">
              <w:rPr>
                <w:sz w:val="20"/>
                <w:szCs w:val="20"/>
              </w:rPr>
              <w:t>риемами контроля соответствия передаваемых в монтаж элементов воздушных линий требованиям стандартов, тех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ческих условий, </w:t>
            </w:r>
            <w:proofErr w:type="spellStart"/>
            <w:r w:rsidRPr="00813449">
              <w:rPr>
                <w:sz w:val="20"/>
                <w:szCs w:val="20"/>
              </w:rPr>
              <w:t>проектнои</w:t>
            </w:r>
            <w:proofErr w:type="spellEnd"/>
            <w:r w:rsidRPr="00813449">
              <w:rPr>
                <w:sz w:val="20"/>
                <w:szCs w:val="20"/>
              </w:rPr>
              <w:t>̆ документации</w:t>
            </w:r>
            <w:r w:rsidRPr="00813449">
              <w:rPr>
                <w:sz w:val="20"/>
                <w:szCs w:val="20"/>
              </w:rPr>
              <w:br/>
              <w:t>методами описания электромагнитных помех и 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тодами анализа </w:t>
            </w:r>
            <w:proofErr w:type="spellStart"/>
            <w:r w:rsidRPr="00813449">
              <w:rPr>
                <w:sz w:val="20"/>
                <w:szCs w:val="20"/>
              </w:rPr>
              <w:t>показателеи</w:t>
            </w:r>
            <w:proofErr w:type="spellEnd"/>
            <w:r w:rsidRPr="00813449">
              <w:rPr>
                <w:sz w:val="20"/>
                <w:szCs w:val="20"/>
              </w:rPr>
              <w:t xml:space="preserve">̆ качества </w:t>
            </w:r>
            <w:proofErr w:type="spellStart"/>
            <w:r w:rsidRPr="00813449">
              <w:rPr>
                <w:sz w:val="20"/>
                <w:szCs w:val="20"/>
              </w:rPr>
              <w:t>электрическои</w:t>
            </w:r>
            <w:proofErr w:type="spellEnd"/>
            <w:r w:rsidRPr="00813449">
              <w:rPr>
                <w:sz w:val="20"/>
                <w:szCs w:val="20"/>
              </w:rPr>
              <w:t>̆ энергии;</w:t>
            </w:r>
            <w:proofErr w:type="gramEnd"/>
            <w:r w:rsidRPr="00813449">
              <w:rPr>
                <w:sz w:val="20"/>
                <w:szCs w:val="20"/>
              </w:rPr>
              <w:t xml:space="preserve"> навыками составления </w:t>
            </w:r>
            <w:proofErr w:type="gramStart"/>
            <w:r w:rsidRPr="00813449">
              <w:rPr>
                <w:sz w:val="20"/>
                <w:szCs w:val="20"/>
              </w:rPr>
              <w:t>практических</w:t>
            </w:r>
            <w:proofErr w:type="gramEnd"/>
            <w:r w:rsidRPr="00813449">
              <w:rPr>
                <w:sz w:val="20"/>
                <w:szCs w:val="20"/>
              </w:rPr>
              <w:t xml:space="preserve"> ре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мендаций по защите от электромагнитных </w:t>
            </w:r>
            <w:proofErr w:type="spellStart"/>
            <w:r w:rsidRPr="00813449">
              <w:rPr>
                <w:sz w:val="20"/>
                <w:szCs w:val="20"/>
              </w:rPr>
              <w:t>во</w:t>
            </w:r>
            <w:r w:rsidRPr="00813449">
              <w:rPr>
                <w:sz w:val="20"/>
                <w:szCs w:val="20"/>
              </w:rPr>
              <w:t>з</w:t>
            </w:r>
            <w:r w:rsidRPr="00813449">
              <w:rPr>
                <w:sz w:val="20"/>
                <w:szCs w:val="20"/>
              </w:rPr>
              <w:t>действии</w:t>
            </w:r>
            <w:proofErr w:type="spellEnd"/>
            <w:r w:rsidRPr="00813449">
              <w:rPr>
                <w:sz w:val="20"/>
                <w:szCs w:val="20"/>
              </w:rPr>
              <w:t>̆.</w:t>
            </w:r>
          </w:p>
          <w:p w:rsidR="00985C34" w:rsidRDefault="007969CC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5C34">
              <w:rPr>
                <w:rFonts w:ascii="Times New Roman" w:hAnsi="Times New Roman" w:cs="Times New Roman"/>
                <w:sz w:val="20"/>
                <w:szCs w:val="20"/>
              </w:rPr>
              <w:t>Иметь опыт в техническом ведении проектов на р</w:t>
            </w:r>
            <w:r w:rsidRPr="00985C34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985C34">
              <w:rPr>
                <w:rFonts w:ascii="Times New Roman" w:hAnsi="Times New Roman" w:cs="Times New Roman"/>
                <w:sz w:val="20"/>
                <w:szCs w:val="20"/>
              </w:rPr>
              <w:t>боты в зоне обслуживания воздушных линий эле</w:t>
            </w:r>
            <w:r w:rsidRPr="00985C34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985C34">
              <w:rPr>
                <w:rFonts w:ascii="Times New Roman" w:hAnsi="Times New Roman" w:cs="Times New Roman"/>
                <w:sz w:val="20"/>
                <w:szCs w:val="20"/>
              </w:rPr>
              <w:t>тропере</w:t>
            </w:r>
            <w:r w:rsidR="00985C34">
              <w:rPr>
                <w:rFonts w:ascii="Times New Roman" w:hAnsi="Times New Roman" w:cs="Times New Roman"/>
                <w:sz w:val="20"/>
                <w:szCs w:val="20"/>
              </w:rPr>
              <w:t>дачи.</w:t>
            </w:r>
          </w:p>
          <w:p w:rsidR="004B24E9" w:rsidRPr="00985C34" w:rsidRDefault="00985C34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опыт п</w:t>
            </w:r>
            <w:r w:rsidR="007969CC" w:rsidRPr="00985C34">
              <w:rPr>
                <w:rFonts w:ascii="Times New Roman" w:hAnsi="Times New Roman" w:cs="Times New Roman"/>
                <w:sz w:val="20"/>
                <w:szCs w:val="20"/>
              </w:rPr>
              <w:t>о оценке технического состояния во</w:t>
            </w:r>
            <w:r w:rsidR="007969CC" w:rsidRPr="00985C34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="007969CC" w:rsidRPr="00985C34">
              <w:rPr>
                <w:rFonts w:ascii="Times New Roman" w:hAnsi="Times New Roman" w:cs="Times New Roman"/>
                <w:sz w:val="20"/>
                <w:szCs w:val="20"/>
              </w:rPr>
              <w:t>душных линий электропереда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4B24E9" w:rsidRPr="006057A5" w:rsidTr="00D200A4">
        <w:trPr>
          <w:jc w:val="center"/>
        </w:trPr>
        <w:tc>
          <w:tcPr>
            <w:tcW w:w="1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D7116" w:rsidRDefault="00ED7116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ПК-4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Способен</w:t>
            </w:r>
            <w:proofErr w:type="gramEnd"/>
            <w:r w:rsidRPr="00813449">
              <w:rPr>
                <w:sz w:val="20"/>
                <w:szCs w:val="20"/>
              </w:rPr>
              <w:t xml:space="preserve">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овывать работу подчиненных р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ботников по 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монту и 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му обслужи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ю воздушных линий электро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редачи </w:t>
            </w:r>
          </w:p>
          <w:p w:rsidR="004B24E9" w:rsidRPr="00813449" w:rsidRDefault="004B24E9" w:rsidP="00D200A4">
            <w:pPr>
              <w:pStyle w:val="22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0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Применяет современную мо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торинговую диагностику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оборудования систем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 xml:space="preserve">троснабжения. </w:t>
            </w:r>
          </w:p>
          <w:p w:rsidR="004B24E9" w:rsidRPr="00813449" w:rsidRDefault="00985C34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="004B24E9" w:rsidRPr="00813449">
              <w:rPr>
                <w:sz w:val="20"/>
                <w:szCs w:val="20"/>
              </w:rPr>
              <w:t>существляет распределение производственных задач для подчиненных работников, ра</w:t>
            </w:r>
            <w:r w:rsidR="004B24E9" w:rsidRPr="00813449">
              <w:rPr>
                <w:sz w:val="20"/>
                <w:szCs w:val="20"/>
              </w:rPr>
              <w:t>с</w:t>
            </w:r>
            <w:r w:rsidR="004B24E9" w:rsidRPr="00813449">
              <w:rPr>
                <w:sz w:val="20"/>
                <w:szCs w:val="20"/>
              </w:rPr>
              <w:t>становку их по участкам, бриг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>дам, обслуживаемым возду</w:t>
            </w:r>
            <w:r w:rsidR="004B24E9" w:rsidRPr="00813449">
              <w:rPr>
                <w:sz w:val="20"/>
                <w:szCs w:val="20"/>
              </w:rPr>
              <w:t>ш</w:t>
            </w:r>
            <w:r w:rsidR="004B24E9" w:rsidRPr="00813449">
              <w:rPr>
                <w:sz w:val="20"/>
                <w:szCs w:val="20"/>
              </w:rPr>
              <w:t>ным линиям электропередачи, направлениям деятельности и обеспечение рабочих мест но</w:t>
            </w:r>
            <w:r w:rsidR="004B24E9" w:rsidRPr="00813449">
              <w:rPr>
                <w:sz w:val="20"/>
                <w:szCs w:val="20"/>
              </w:rPr>
              <w:t>р</w:t>
            </w:r>
            <w:r w:rsidR="004B24E9" w:rsidRPr="00813449">
              <w:rPr>
                <w:sz w:val="20"/>
                <w:szCs w:val="20"/>
              </w:rPr>
              <w:t>мативными правовыми актами, локальными актами организ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 xml:space="preserve">ции, </w:t>
            </w:r>
            <w:proofErr w:type="spellStart"/>
            <w:r w:rsidR="004B24E9" w:rsidRPr="00813449">
              <w:rPr>
                <w:sz w:val="20"/>
                <w:szCs w:val="20"/>
              </w:rPr>
              <w:t>техническ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="004B24E9" w:rsidRPr="00813449">
              <w:rPr>
                <w:sz w:val="20"/>
                <w:szCs w:val="20"/>
              </w:rPr>
              <w:t>методическ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="004B24E9" w:rsidRPr="00813449">
              <w:rPr>
                <w:sz w:val="20"/>
                <w:szCs w:val="20"/>
              </w:rPr>
              <w:t>проектн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 </w:t>
            </w:r>
            <w:proofErr w:type="spellStart"/>
            <w:r w:rsidR="004B24E9" w:rsidRPr="00813449">
              <w:rPr>
                <w:sz w:val="20"/>
                <w:szCs w:val="20"/>
              </w:rPr>
              <w:t>документациеи</w:t>
            </w:r>
            <w:proofErr w:type="spellEnd"/>
            <w:r w:rsidR="004B24E9" w:rsidRPr="00813449">
              <w:rPr>
                <w:sz w:val="20"/>
                <w:szCs w:val="20"/>
              </w:rPr>
              <w:t>̆; ко</w:t>
            </w:r>
            <w:r w:rsidR="004B24E9" w:rsidRPr="00813449">
              <w:rPr>
                <w:sz w:val="20"/>
                <w:szCs w:val="20"/>
              </w:rPr>
              <w:t>н</w:t>
            </w:r>
            <w:r w:rsidR="004B24E9" w:rsidRPr="00813449">
              <w:rPr>
                <w:sz w:val="20"/>
                <w:szCs w:val="20"/>
              </w:rPr>
              <w:t>тролирует сроки и качество р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lastRenderedPageBreak/>
              <w:t>бот подчиненных работников по ремонту и техническому обсл</w:t>
            </w:r>
            <w:r w:rsidR="004B24E9" w:rsidRPr="00813449">
              <w:rPr>
                <w:sz w:val="20"/>
                <w:szCs w:val="20"/>
              </w:rPr>
              <w:t>у</w:t>
            </w:r>
            <w:r w:rsidR="004B24E9" w:rsidRPr="00813449">
              <w:rPr>
                <w:sz w:val="20"/>
                <w:szCs w:val="20"/>
              </w:rPr>
              <w:t xml:space="preserve">живанию воздушных линий электропередачи, соблюдение работниками </w:t>
            </w:r>
            <w:proofErr w:type="spellStart"/>
            <w:r w:rsidR="004B24E9" w:rsidRPr="00813449">
              <w:rPr>
                <w:sz w:val="20"/>
                <w:szCs w:val="20"/>
              </w:rPr>
              <w:t>производственн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="004B24E9" w:rsidRPr="00813449">
              <w:rPr>
                <w:sz w:val="20"/>
                <w:szCs w:val="20"/>
              </w:rPr>
              <w:t>трудовои</w:t>
            </w:r>
            <w:proofErr w:type="spellEnd"/>
            <w:r w:rsidR="004B24E9" w:rsidRPr="00813449">
              <w:rPr>
                <w:sz w:val="20"/>
                <w:szCs w:val="20"/>
              </w:rPr>
              <w:t>̆ дисциплины, сво</w:t>
            </w:r>
            <w:r w:rsidR="004B24E9" w:rsidRPr="00813449">
              <w:rPr>
                <w:sz w:val="20"/>
                <w:szCs w:val="20"/>
              </w:rPr>
              <w:t>е</w:t>
            </w:r>
            <w:r w:rsidR="004B24E9" w:rsidRPr="00813449">
              <w:rPr>
                <w:sz w:val="20"/>
                <w:szCs w:val="20"/>
              </w:rPr>
              <w:t>временности прохождения ими проверки знаний и медицинских осмотров, наличие у них док</w:t>
            </w:r>
            <w:r w:rsidR="004B24E9" w:rsidRPr="00813449">
              <w:rPr>
                <w:sz w:val="20"/>
                <w:szCs w:val="20"/>
              </w:rPr>
              <w:t>у</w:t>
            </w:r>
            <w:r w:rsidR="004B24E9" w:rsidRPr="00813449">
              <w:rPr>
                <w:sz w:val="20"/>
                <w:szCs w:val="20"/>
              </w:rPr>
              <w:t>ментов для допуска к работам; осуществляет организацию и контроль соблюдения подч</w:t>
            </w:r>
            <w:r w:rsidR="004B24E9" w:rsidRPr="00813449">
              <w:rPr>
                <w:sz w:val="20"/>
                <w:szCs w:val="20"/>
              </w:rPr>
              <w:t>и</w:t>
            </w:r>
            <w:r w:rsidR="004B24E9" w:rsidRPr="00813449">
              <w:rPr>
                <w:sz w:val="20"/>
                <w:szCs w:val="20"/>
              </w:rPr>
              <w:t xml:space="preserve">ненными работниками </w:t>
            </w:r>
            <w:proofErr w:type="gramStart"/>
            <w:r w:rsidR="004B24E9" w:rsidRPr="00813449">
              <w:rPr>
                <w:sz w:val="20"/>
                <w:szCs w:val="20"/>
              </w:rPr>
              <w:t>требов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>нии</w:t>
            </w:r>
            <w:proofErr w:type="gramEnd"/>
            <w:r w:rsidR="004B24E9" w:rsidRPr="00813449">
              <w:rPr>
                <w:sz w:val="20"/>
                <w:szCs w:val="20"/>
              </w:rPr>
              <w:t xml:space="preserve">̆ </w:t>
            </w:r>
            <w:proofErr w:type="spellStart"/>
            <w:r w:rsidR="004B24E9" w:rsidRPr="00813449">
              <w:rPr>
                <w:sz w:val="20"/>
                <w:szCs w:val="20"/>
              </w:rPr>
              <w:t>промышленн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="004B24E9" w:rsidRPr="00813449">
              <w:rPr>
                <w:sz w:val="20"/>
                <w:szCs w:val="20"/>
              </w:rPr>
              <w:t>пожарн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, </w:t>
            </w:r>
            <w:proofErr w:type="spellStart"/>
            <w:r w:rsidR="004B24E9" w:rsidRPr="00813449">
              <w:rPr>
                <w:sz w:val="20"/>
                <w:szCs w:val="20"/>
              </w:rPr>
              <w:t>экологическои</w:t>
            </w:r>
            <w:proofErr w:type="spellEnd"/>
            <w:r w:rsidR="004B24E9" w:rsidRPr="00813449">
              <w:rPr>
                <w:sz w:val="20"/>
                <w:szCs w:val="20"/>
              </w:rPr>
              <w:t>̆ безопасности и охраны труда в процессе раб</w:t>
            </w:r>
            <w:r w:rsidR="004B24E9" w:rsidRPr="00813449">
              <w:rPr>
                <w:sz w:val="20"/>
                <w:szCs w:val="20"/>
              </w:rPr>
              <w:t>о</w:t>
            </w:r>
            <w:r w:rsidR="004B24E9" w:rsidRPr="00813449">
              <w:rPr>
                <w:sz w:val="20"/>
                <w:szCs w:val="20"/>
              </w:rPr>
              <w:t>ты, принятие мер по устранению выявленных нарушений на во</w:t>
            </w:r>
            <w:r w:rsidR="004B24E9" w:rsidRPr="00813449">
              <w:rPr>
                <w:sz w:val="20"/>
                <w:szCs w:val="20"/>
              </w:rPr>
              <w:t>з</w:t>
            </w:r>
            <w:r w:rsidR="004B24E9" w:rsidRPr="00813449">
              <w:rPr>
                <w:sz w:val="20"/>
                <w:szCs w:val="20"/>
              </w:rPr>
              <w:t>душных линиях электроперед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 xml:space="preserve">чи. 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оценку правильн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 xml:space="preserve">сти применения </w:t>
            </w:r>
            <w:proofErr w:type="spellStart"/>
            <w:r w:rsidRPr="00813449">
              <w:rPr>
                <w:sz w:val="20"/>
                <w:szCs w:val="20"/>
              </w:rPr>
              <w:t>противоа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рийнои</w:t>
            </w:r>
            <w:proofErr w:type="spellEnd"/>
            <w:r w:rsidRPr="00813449">
              <w:rPr>
                <w:sz w:val="20"/>
                <w:szCs w:val="20"/>
              </w:rPr>
              <w:t xml:space="preserve">̆ автоматики в </w:t>
            </w:r>
            <w:proofErr w:type="spellStart"/>
            <w:r w:rsidRPr="00813449">
              <w:rPr>
                <w:sz w:val="20"/>
                <w:szCs w:val="20"/>
              </w:rPr>
              <w:t>конкре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н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режимн</w:t>
            </w:r>
            <w:proofErr w:type="gramStart"/>
            <w:r w:rsidRPr="00813449">
              <w:rPr>
                <w:sz w:val="20"/>
                <w:szCs w:val="20"/>
              </w:rPr>
              <w:t>о</w:t>
            </w:r>
            <w:proofErr w:type="spellEnd"/>
            <w:r w:rsidRPr="00813449">
              <w:rPr>
                <w:sz w:val="20"/>
                <w:szCs w:val="20"/>
              </w:rPr>
              <w:t>-</w:t>
            </w:r>
            <w:proofErr w:type="gram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балансовои</w:t>
            </w:r>
            <w:proofErr w:type="spellEnd"/>
            <w:r w:rsidRPr="00813449">
              <w:rPr>
                <w:sz w:val="20"/>
                <w:szCs w:val="20"/>
              </w:rPr>
              <w:t>̆ с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 xml:space="preserve">туации </w:t>
            </w:r>
          </w:p>
          <w:p w:rsidR="00985C34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 xml:space="preserve">Выполняет эксплуатационные и монтажно-наладочные работы в электроустановках высокого напряжения (воздушные линии электропередачи) </w:t>
            </w:r>
          </w:p>
          <w:p w:rsidR="004B24E9" w:rsidRPr="00813449" w:rsidRDefault="00985C34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анирует и о</w:t>
            </w:r>
            <w:r w:rsidR="004B24E9" w:rsidRPr="00813449">
              <w:rPr>
                <w:sz w:val="20"/>
                <w:szCs w:val="20"/>
              </w:rPr>
              <w:t xml:space="preserve">рганизовывает работу подчиненных работников по техническому обслуживанию и ремонту воздушных линий электропередачи </w:t>
            </w:r>
          </w:p>
          <w:p w:rsidR="00985C34" w:rsidRPr="00813449" w:rsidRDefault="004B24E9" w:rsidP="00985C3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t>Выполняет контроль и орга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зацию деятельности по 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скому обслуживанию и ремонту </w:t>
            </w:r>
            <w:proofErr w:type="gramStart"/>
            <w:r w:rsidRPr="00813449">
              <w:rPr>
                <w:sz w:val="20"/>
                <w:szCs w:val="20"/>
              </w:rPr>
              <w:t>воздушных</w:t>
            </w:r>
            <w:proofErr w:type="gramEnd"/>
            <w:r w:rsidRPr="00813449">
              <w:rPr>
                <w:sz w:val="20"/>
                <w:szCs w:val="20"/>
              </w:rPr>
              <w:t xml:space="preserve"> линий электропер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дачи на достаточном уровне. </w:t>
            </w:r>
          </w:p>
          <w:p w:rsidR="00985C34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spellStart"/>
            <w:r w:rsidRPr="00813449">
              <w:rPr>
                <w:sz w:val="20"/>
                <w:szCs w:val="20"/>
              </w:rPr>
              <w:t>едачи</w:t>
            </w:r>
            <w:proofErr w:type="spellEnd"/>
            <w:r w:rsidRPr="00813449">
              <w:rPr>
                <w:sz w:val="20"/>
                <w:szCs w:val="20"/>
              </w:rPr>
              <w:t>;</w:t>
            </w:r>
          </w:p>
          <w:p w:rsidR="004B24E9" w:rsidRPr="00813449" w:rsidRDefault="00985C34" w:rsidP="00985C3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едет </w:t>
            </w:r>
            <w:r w:rsidR="004B24E9" w:rsidRPr="00813449">
              <w:rPr>
                <w:sz w:val="20"/>
                <w:szCs w:val="20"/>
              </w:rPr>
              <w:t>проекты в зоне обслуж</w:t>
            </w:r>
            <w:r w:rsidR="004B24E9" w:rsidRPr="00813449">
              <w:rPr>
                <w:sz w:val="20"/>
                <w:szCs w:val="20"/>
              </w:rPr>
              <w:t>и</w:t>
            </w:r>
            <w:r w:rsidR="004B24E9" w:rsidRPr="00813449">
              <w:rPr>
                <w:sz w:val="20"/>
                <w:szCs w:val="20"/>
              </w:rPr>
              <w:t xml:space="preserve">вания </w:t>
            </w:r>
            <w:proofErr w:type="gramStart"/>
            <w:r w:rsidR="004B24E9" w:rsidRPr="00813449">
              <w:rPr>
                <w:sz w:val="20"/>
                <w:szCs w:val="20"/>
              </w:rPr>
              <w:t>воздушных</w:t>
            </w:r>
            <w:proofErr w:type="gramEnd"/>
            <w:r w:rsidR="004B24E9" w:rsidRPr="00813449">
              <w:rPr>
                <w:sz w:val="20"/>
                <w:szCs w:val="20"/>
              </w:rPr>
              <w:t xml:space="preserve"> линий эле</w:t>
            </w:r>
            <w:r w:rsidR="004B24E9" w:rsidRPr="00813449">
              <w:rPr>
                <w:sz w:val="20"/>
                <w:szCs w:val="20"/>
              </w:rPr>
              <w:t>к</w:t>
            </w:r>
            <w:r w:rsidR="004B24E9" w:rsidRPr="00813449">
              <w:rPr>
                <w:sz w:val="20"/>
                <w:szCs w:val="20"/>
              </w:rPr>
              <w:t>тропере</w:t>
            </w:r>
            <w:r>
              <w:rPr>
                <w:sz w:val="20"/>
                <w:szCs w:val="20"/>
              </w:rPr>
              <w:t>дачи.</w:t>
            </w:r>
            <w:r w:rsidR="004B24E9" w:rsidRPr="00813449">
              <w:rPr>
                <w:sz w:val="20"/>
                <w:szCs w:val="20"/>
              </w:rPr>
              <w:t xml:space="preserve"> </w:t>
            </w:r>
          </w:p>
        </w:tc>
        <w:tc>
          <w:tcPr>
            <w:tcW w:w="4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831A8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r w:rsidRPr="00813449">
              <w:rPr>
                <w:sz w:val="20"/>
                <w:szCs w:val="20"/>
              </w:rPr>
              <w:lastRenderedPageBreak/>
              <w:t>Знать</w:t>
            </w:r>
            <w:r w:rsidR="00985C34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основные неисправности и дефекты оборуд</w:t>
            </w:r>
            <w:r w:rsidRPr="00813449">
              <w:rPr>
                <w:sz w:val="20"/>
                <w:szCs w:val="20"/>
              </w:rPr>
              <w:t>о</w:t>
            </w:r>
            <w:r w:rsidR="00985C34">
              <w:rPr>
                <w:sz w:val="20"/>
                <w:szCs w:val="20"/>
              </w:rPr>
              <w:t>вания;</w:t>
            </w:r>
            <w:r w:rsidRPr="00813449">
              <w:rPr>
                <w:sz w:val="20"/>
                <w:szCs w:val="20"/>
              </w:rPr>
              <w:t xml:space="preserve"> методы и средства, применяемые при </w:t>
            </w:r>
            <w:r w:rsidR="00985C34">
              <w:rPr>
                <w:sz w:val="20"/>
                <w:szCs w:val="20"/>
              </w:rPr>
              <w:t xml:space="preserve">их </w:t>
            </w:r>
            <w:r w:rsidRPr="00813449">
              <w:rPr>
                <w:sz w:val="20"/>
                <w:szCs w:val="20"/>
              </w:rPr>
              <w:t>д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агно</w:t>
            </w:r>
            <w:r w:rsidR="00985C34">
              <w:rPr>
                <w:sz w:val="20"/>
                <w:szCs w:val="20"/>
              </w:rPr>
              <w:t>стике;</w:t>
            </w:r>
            <w:r w:rsidRPr="00813449">
              <w:rPr>
                <w:sz w:val="20"/>
                <w:szCs w:val="20"/>
              </w:rPr>
              <w:t xml:space="preserve"> способы </w:t>
            </w:r>
            <w:proofErr w:type="gramStart"/>
            <w:r w:rsidRPr="00813449">
              <w:rPr>
                <w:sz w:val="20"/>
                <w:szCs w:val="20"/>
              </w:rPr>
              <w:t>контроля режимов работы о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рудования объектов электроэнергетики</w:t>
            </w:r>
            <w:proofErr w:type="gramEnd"/>
            <w:r w:rsidRPr="00813449">
              <w:rPr>
                <w:sz w:val="20"/>
                <w:szCs w:val="20"/>
              </w:rPr>
              <w:t xml:space="preserve"> и </w:t>
            </w:r>
            <w:proofErr w:type="spellStart"/>
            <w:r w:rsidRPr="00813449">
              <w:rPr>
                <w:sz w:val="20"/>
                <w:szCs w:val="20"/>
              </w:rPr>
              <w:t>уст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</w:t>
            </w:r>
            <w:proofErr w:type="spellStart"/>
            <w:r w:rsidRPr="00813449">
              <w:rPr>
                <w:sz w:val="20"/>
                <w:szCs w:val="20"/>
              </w:rPr>
              <w:t>релейнои</w:t>
            </w:r>
            <w:proofErr w:type="spellEnd"/>
            <w:r w:rsidRPr="00813449">
              <w:rPr>
                <w:sz w:val="20"/>
                <w:szCs w:val="20"/>
              </w:rPr>
              <w:t>̆ защиты; способы расчета режимов работы электроэнергетических установок различного наз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чения, определять состав оборудования и его пар</w:t>
            </w:r>
            <w:r w:rsidRPr="00813449">
              <w:rPr>
                <w:sz w:val="20"/>
                <w:szCs w:val="20"/>
              </w:rPr>
              <w:t>а</w:t>
            </w:r>
            <w:r w:rsidR="002831A8">
              <w:rPr>
                <w:sz w:val="20"/>
                <w:szCs w:val="20"/>
              </w:rPr>
              <w:t xml:space="preserve">метры; </w:t>
            </w:r>
            <w:r w:rsidRPr="00813449">
              <w:rPr>
                <w:sz w:val="20"/>
                <w:szCs w:val="20"/>
              </w:rPr>
              <w:t>показатели надежности электрооборудо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я и систем электроснабжения; причины отказов электрооборудова</w:t>
            </w:r>
            <w:r w:rsidR="002831A8">
              <w:rPr>
                <w:sz w:val="20"/>
                <w:szCs w:val="20"/>
              </w:rPr>
              <w:t xml:space="preserve">ния; </w:t>
            </w:r>
            <w:r w:rsidRPr="00813449">
              <w:rPr>
                <w:sz w:val="20"/>
                <w:szCs w:val="20"/>
              </w:rPr>
              <w:t xml:space="preserve">принципы построения </w:t>
            </w:r>
            <w:proofErr w:type="spellStart"/>
            <w:r w:rsidRPr="00813449">
              <w:rPr>
                <w:sz w:val="20"/>
                <w:szCs w:val="20"/>
              </w:rPr>
              <w:t>прот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воаварийнои</w:t>
            </w:r>
            <w:proofErr w:type="spellEnd"/>
            <w:r w:rsidRPr="00813449">
              <w:rPr>
                <w:sz w:val="20"/>
                <w:szCs w:val="20"/>
              </w:rPr>
              <w:t xml:space="preserve">̆ автоматики и ее влияние на проведение </w:t>
            </w:r>
            <w:proofErr w:type="spellStart"/>
            <w:r w:rsidRPr="00813449">
              <w:rPr>
                <w:sz w:val="20"/>
                <w:szCs w:val="20"/>
              </w:rPr>
              <w:t>ремонтнои</w:t>
            </w:r>
            <w:proofErr w:type="spellEnd"/>
            <w:r w:rsidRPr="00813449">
              <w:rPr>
                <w:sz w:val="20"/>
                <w:szCs w:val="20"/>
              </w:rPr>
              <w:t>̆ кампании</w:t>
            </w:r>
            <w:r w:rsidR="002831A8">
              <w:rPr>
                <w:sz w:val="20"/>
                <w:szCs w:val="20"/>
              </w:rPr>
              <w:t>;</w:t>
            </w:r>
            <w:r w:rsidRPr="00813449">
              <w:rPr>
                <w:sz w:val="20"/>
                <w:szCs w:val="20"/>
              </w:rPr>
              <w:t xml:space="preserve"> способы организации работы </w:t>
            </w:r>
            <w:proofErr w:type="spellStart"/>
            <w:proofErr w:type="gramStart"/>
            <w:r w:rsidRPr="00813449">
              <w:rPr>
                <w:sz w:val="20"/>
                <w:szCs w:val="20"/>
              </w:rPr>
              <w:t>подчинённых</w:t>
            </w:r>
            <w:proofErr w:type="spellEnd"/>
            <w:proofErr w:type="gramEnd"/>
            <w:r w:rsidRPr="00813449">
              <w:rPr>
                <w:sz w:val="20"/>
                <w:szCs w:val="20"/>
              </w:rPr>
              <w:t xml:space="preserve"> работников по ремонту и техничес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му обслуживанию на воздушных линиях электроп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редачи; правила электробезопасности при ведении работ на воздушны</w:t>
            </w:r>
            <w:r w:rsidR="002831A8">
              <w:rPr>
                <w:sz w:val="20"/>
                <w:szCs w:val="20"/>
              </w:rPr>
              <w:t>х линиях электропередач;</w:t>
            </w:r>
            <w:r w:rsidRPr="00813449">
              <w:rPr>
                <w:sz w:val="20"/>
                <w:szCs w:val="20"/>
              </w:rPr>
              <w:t xml:space="preserve"> при</w:t>
            </w:r>
            <w:r w:rsidRPr="00813449">
              <w:rPr>
                <w:sz w:val="20"/>
                <w:szCs w:val="20"/>
              </w:rPr>
              <w:t>н</w:t>
            </w:r>
            <w:r w:rsidRPr="00813449">
              <w:rPr>
                <w:sz w:val="20"/>
                <w:szCs w:val="20"/>
              </w:rPr>
              <w:t>ципы организации работы подчиненных и подразд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lastRenderedPageBreak/>
              <w:t>ле</w:t>
            </w:r>
            <w:r w:rsidR="002831A8">
              <w:rPr>
                <w:sz w:val="20"/>
                <w:szCs w:val="20"/>
              </w:rPr>
              <w:t>ния.</w:t>
            </w:r>
          </w:p>
          <w:p w:rsidR="002831A8" w:rsidRDefault="002831A8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Знать: к</w:t>
            </w:r>
            <w:r w:rsidR="004B24E9" w:rsidRPr="00813449">
              <w:rPr>
                <w:sz w:val="20"/>
                <w:szCs w:val="20"/>
              </w:rPr>
              <w:t>лассификацию, конструкции, технические характеристики и методы проектирования оборуд</w:t>
            </w:r>
            <w:r w:rsidR="004B24E9" w:rsidRPr="00813449">
              <w:rPr>
                <w:sz w:val="20"/>
                <w:szCs w:val="20"/>
              </w:rPr>
              <w:t>о</w:t>
            </w:r>
            <w:r w:rsidR="004B24E9" w:rsidRPr="00813449">
              <w:rPr>
                <w:sz w:val="20"/>
                <w:szCs w:val="20"/>
              </w:rPr>
              <w:t>вания систем производства, передачи и распредел</w:t>
            </w:r>
            <w:r w:rsidR="004B24E9" w:rsidRPr="00813449"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 xml:space="preserve">ния </w:t>
            </w:r>
            <w:proofErr w:type="spellStart"/>
            <w:r>
              <w:rPr>
                <w:sz w:val="20"/>
                <w:szCs w:val="20"/>
              </w:rPr>
              <w:t>электрическои</w:t>
            </w:r>
            <w:proofErr w:type="spellEnd"/>
            <w:r>
              <w:rPr>
                <w:sz w:val="20"/>
                <w:szCs w:val="20"/>
              </w:rPr>
              <w:t>̆ энергии; основные</w:t>
            </w:r>
            <w:r w:rsidR="004B24E9" w:rsidRPr="00813449">
              <w:rPr>
                <w:sz w:val="20"/>
                <w:szCs w:val="20"/>
              </w:rPr>
              <w:t xml:space="preserve"> положения нормативных документов по </w:t>
            </w:r>
            <w:proofErr w:type="spellStart"/>
            <w:r w:rsidR="004B24E9" w:rsidRPr="00813449">
              <w:rPr>
                <w:sz w:val="20"/>
                <w:szCs w:val="20"/>
              </w:rPr>
              <w:t>устройству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 и эксплу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>тации систем производства, передачи и распредел</w:t>
            </w:r>
            <w:r w:rsidR="004B24E9" w:rsidRPr="00813449">
              <w:rPr>
                <w:sz w:val="20"/>
                <w:szCs w:val="20"/>
              </w:rPr>
              <w:t>е</w:t>
            </w:r>
            <w:r w:rsidR="004B24E9" w:rsidRPr="00813449">
              <w:rPr>
                <w:sz w:val="20"/>
                <w:szCs w:val="20"/>
              </w:rPr>
              <w:t xml:space="preserve">ния </w:t>
            </w:r>
            <w:proofErr w:type="spellStart"/>
            <w:r w:rsidR="004B24E9" w:rsidRPr="00813449">
              <w:rPr>
                <w:sz w:val="20"/>
                <w:szCs w:val="20"/>
              </w:rPr>
              <w:t>электрическ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 энергии, а также их компонентов; основные требования к </w:t>
            </w:r>
            <w:proofErr w:type="spellStart"/>
            <w:r w:rsidR="004B24E9" w:rsidRPr="00813449">
              <w:rPr>
                <w:sz w:val="20"/>
                <w:szCs w:val="20"/>
              </w:rPr>
              <w:t>проектнои</w:t>
            </w:r>
            <w:proofErr w:type="spellEnd"/>
            <w:r w:rsidR="004B24E9"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="004B24E9" w:rsidRPr="00813449">
              <w:rPr>
                <w:sz w:val="20"/>
                <w:szCs w:val="20"/>
              </w:rPr>
              <w:t>рабочеи</w:t>
            </w:r>
            <w:proofErr w:type="spellEnd"/>
            <w:r w:rsidR="004B24E9" w:rsidRPr="00813449">
              <w:rPr>
                <w:sz w:val="20"/>
                <w:szCs w:val="20"/>
              </w:rPr>
              <w:t>̆ док</w:t>
            </w:r>
            <w:r w:rsidR="004B24E9" w:rsidRPr="00813449">
              <w:rPr>
                <w:sz w:val="20"/>
                <w:szCs w:val="20"/>
              </w:rPr>
              <w:t>у</w:t>
            </w:r>
            <w:r w:rsidR="004B24E9" w:rsidRPr="00813449">
              <w:rPr>
                <w:sz w:val="20"/>
                <w:szCs w:val="20"/>
              </w:rPr>
              <w:t xml:space="preserve">ментации; требования нормативных документов к проектированию систем производства, передачи и распределения </w:t>
            </w:r>
            <w:proofErr w:type="spellStart"/>
            <w:r w:rsidR="004B24E9" w:rsidRPr="00813449">
              <w:rPr>
                <w:sz w:val="20"/>
                <w:szCs w:val="20"/>
              </w:rPr>
              <w:t>электрическои</w:t>
            </w:r>
            <w:proofErr w:type="spellEnd"/>
            <w:r w:rsidR="004B24E9" w:rsidRPr="00813449">
              <w:rPr>
                <w:sz w:val="20"/>
                <w:szCs w:val="20"/>
              </w:rPr>
              <w:t>̆ энергии, а также их компонентов;</w:t>
            </w:r>
            <w:proofErr w:type="gramEnd"/>
            <w:r w:rsidR="004B24E9" w:rsidRPr="00813449">
              <w:rPr>
                <w:sz w:val="20"/>
                <w:szCs w:val="20"/>
              </w:rPr>
              <w:t xml:space="preserve"> навыки работы с техническими регл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>ментами и стандартами; основу конструктивного выполнения систем производства, передачи и ра</w:t>
            </w:r>
            <w:r w:rsidR="004B24E9" w:rsidRPr="00813449">
              <w:rPr>
                <w:sz w:val="20"/>
                <w:szCs w:val="20"/>
              </w:rPr>
              <w:t>с</w:t>
            </w:r>
            <w:r w:rsidR="004B24E9" w:rsidRPr="00813449">
              <w:rPr>
                <w:sz w:val="20"/>
                <w:szCs w:val="20"/>
              </w:rPr>
              <w:t xml:space="preserve">пределения </w:t>
            </w:r>
            <w:proofErr w:type="spellStart"/>
            <w:r w:rsidR="004B24E9" w:rsidRPr="00813449">
              <w:rPr>
                <w:sz w:val="20"/>
                <w:szCs w:val="20"/>
              </w:rPr>
              <w:t>электрическои</w:t>
            </w:r>
            <w:proofErr w:type="spellEnd"/>
            <w:r w:rsidR="004B24E9" w:rsidRPr="00813449">
              <w:rPr>
                <w:sz w:val="20"/>
                <w:szCs w:val="20"/>
              </w:rPr>
              <w:t>̆ энергии, а также их ко</w:t>
            </w:r>
            <w:r w:rsidR="004B24E9" w:rsidRPr="00813449">
              <w:rPr>
                <w:sz w:val="20"/>
                <w:szCs w:val="20"/>
              </w:rPr>
              <w:t>м</w:t>
            </w:r>
            <w:r w:rsidR="004B24E9" w:rsidRPr="00813449">
              <w:rPr>
                <w:sz w:val="20"/>
                <w:szCs w:val="20"/>
              </w:rPr>
              <w:t xml:space="preserve">понентов; методы расчета и </w:t>
            </w:r>
            <w:proofErr w:type="gramStart"/>
            <w:r w:rsidR="004B24E9" w:rsidRPr="00813449">
              <w:rPr>
                <w:sz w:val="20"/>
                <w:szCs w:val="20"/>
              </w:rPr>
              <w:t>анализа</w:t>
            </w:r>
            <w:proofErr w:type="gramEnd"/>
            <w:r w:rsidR="004B24E9" w:rsidRPr="00813449">
              <w:rPr>
                <w:sz w:val="20"/>
                <w:szCs w:val="20"/>
              </w:rPr>
              <w:t xml:space="preserve"> математических и физических </w:t>
            </w:r>
            <w:proofErr w:type="spellStart"/>
            <w:r w:rsidR="004B24E9" w:rsidRPr="00813449">
              <w:rPr>
                <w:sz w:val="20"/>
                <w:szCs w:val="20"/>
              </w:rPr>
              <w:t>моделеи</w:t>
            </w:r>
            <w:proofErr w:type="spellEnd"/>
            <w:r w:rsidR="004B24E9" w:rsidRPr="00813449">
              <w:rPr>
                <w:sz w:val="20"/>
                <w:szCs w:val="20"/>
              </w:rPr>
              <w:t>̆ систем производства, перед</w:t>
            </w:r>
            <w:r w:rsidR="004B24E9" w:rsidRPr="00813449">
              <w:rPr>
                <w:sz w:val="20"/>
                <w:szCs w:val="20"/>
              </w:rPr>
              <w:t>а</w:t>
            </w:r>
            <w:r w:rsidR="004B24E9" w:rsidRPr="00813449">
              <w:rPr>
                <w:sz w:val="20"/>
                <w:szCs w:val="20"/>
              </w:rPr>
              <w:t xml:space="preserve">чи и распределения </w:t>
            </w:r>
            <w:proofErr w:type="spellStart"/>
            <w:r w:rsidR="004B24E9" w:rsidRPr="00813449">
              <w:rPr>
                <w:sz w:val="20"/>
                <w:szCs w:val="20"/>
              </w:rPr>
              <w:t>электрическои</w:t>
            </w:r>
            <w:proofErr w:type="spellEnd"/>
            <w:r w:rsidR="004B24E9" w:rsidRPr="00813449">
              <w:rPr>
                <w:sz w:val="20"/>
                <w:szCs w:val="20"/>
              </w:rPr>
              <w:t>̆ энергии, а также их компонентов; основные принципы организации работы подчиненных работников по техническому обслуживанию и ремонту воздушных линий эле</w:t>
            </w:r>
            <w:r w:rsidR="004B24E9" w:rsidRPr="00813449">
              <w:rPr>
                <w:sz w:val="20"/>
                <w:szCs w:val="20"/>
              </w:rPr>
              <w:t>к</w:t>
            </w:r>
            <w:r w:rsidR="004B24E9" w:rsidRPr="00813449">
              <w:rPr>
                <w:sz w:val="20"/>
                <w:szCs w:val="20"/>
              </w:rPr>
              <w:t>тропере</w:t>
            </w:r>
            <w:r>
              <w:rPr>
                <w:sz w:val="20"/>
                <w:szCs w:val="20"/>
              </w:rPr>
              <w:t>дачи.</w:t>
            </w:r>
          </w:p>
          <w:p w:rsidR="002831A8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Уметь</w:t>
            </w:r>
            <w:r w:rsidR="002831A8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пользоваться средствами и </w:t>
            </w:r>
            <w:proofErr w:type="spellStart"/>
            <w:r w:rsidRPr="00813449">
              <w:rPr>
                <w:sz w:val="20"/>
                <w:szCs w:val="20"/>
              </w:rPr>
              <w:t>устройствами</w:t>
            </w:r>
            <w:proofErr w:type="spellEnd"/>
            <w:r w:rsidRPr="00813449">
              <w:rPr>
                <w:sz w:val="20"/>
                <w:szCs w:val="20"/>
              </w:rPr>
              <w:t xml:space="preserve"> ди</w:t>
            </w:r>
            <w:r w:rsidR="002831A8">
              <w:rPr>
                <w:sz w:val="20"/>
                <w:szCs w:val="20"/>
              </w:rPr>
              <w:t xml:space="preserve">агностирования; </w:t>
            </w:r>
            <w:r w:rsidRPr="00813449">
              <w:rPr>
                <w:sz w:val="20"/>
                <w:szCs w:val="20"/>
              </w:rPr>
              <w:t>составлять документацию по ре</w:t>
            </w:r>
            <w:r w:rsidR="002831A8">
              <w:rPr>
                <w:sz w:val="20"/>
                <w:szCs w:val="20"/>
              </w:rPr>
              <w:t xml:space="preserve">зультатам диагностики; </w:t>
            </w:r>
            <w:r w:rsidRPr="00813449">
              <w:rPr>
                <w:sz w:val="20"/>
                <w:szCs w:val="20"/>
              </w:rPr>
              <w:t xml:space="preserve">применять компьютерную технику в </w:t>
            </w:r>
            <w:proofErr w:type="spellStart"/>
            <w:r w:rsidRPr="00813449">
              <w:rPr>
                <w:sz w:val="20"/>
                <w:szCs w:val="20"/>
              </w:rPr>
              <w:t>свое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профес</w:t>
            </w:r>
            <w:r w:rsidR="002831A8">
              <w:rPr>
                <w:sz w:val="20"/>
                <w:szCs w:val="20"/>
              </w:rPr>
              <w:t>сиональнои</w:t>
            </w:r>
            <w:proofErr w:type="spellEnd"/>
            <w:r w:rsidR="002831A8">
              <w:rPr>
                <w:sz w:val="20"/>
                <w:szCs w:val="20"/>
              </w:rPr>
              <w:t xml:space="preserve">̆ деятельности; </w:t>
            </w:r>
            <w:r w:rsidRPr="00813449">
              <w:rPr>
                <w:sz w:val="20"/>
                <w:szCs w:val="20"/>
              </w:rPr>
              <w:t>прогнозировать поведение систем электроснабжения по надежности; разрабатывать мероприятия по п</w:t>
            </w:r>
            <w:r w:rsidRPr="00813449">
              <w:rPr>
                <w:sz w:val="20"/>
                <w:szCs w:val="20"/>
              </w:rPr>
              <w:t>о</w:t>
            </w:r>
            <w:r w:rsidR="002831A8">
              <w:rPr>
                <w:sz w:val="20"/>
                <w:szCs w:val="20"/>
              </w:rPr>
              <w:t xml:space="preserve">вышению надежности; </w:t>
            </w:r>
            <w:r w:rsidRPr="00813449">
              <w:rPr>
                <w:sz w:val="20"/>
                <w:szCs w:val="20"/>
              </w:rPr>
              <w:t xml:space="preserve">учитывать наличие </w:t>
            </w:r>
            <w:proofErr w:type="spellStart"/>
            <w:r w:rsidRPr="00813449">
              <w:rPr>
                <w:sz w:val="20"/>
                <w:szCs w:val="20"/>
              </w:rPr>
              <w:t>против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аварийнои</w:t>
            </w:r>
            <w:proofErr w:type="spellEnd"/>
            <w:r w:rsidRPr="00813449">
              <w:rPr>
                <w:sz w:val="20"/>
                <w:szCs w:val="20"/>
              </w:rPr>
              <w:t>̆ автоматики при выполнении мониторинга технического состоя</w:t>
            </w:r>
            <w:r w:rsidR="002831A8">
              <w:rPr>
                <w:sz w:val="20"/>
                <w:szCs w:val="20"/>
              </w:rPr>
              <w:t xml:space="preserve">ния оборудования; </w:t>
            </w:r>
            <w:r w:rsidRPr="00813449">
              <w:rPr>
                <w:sz w:val="20"/>
                <w:szCs w:val="20"/>
              </w:rPr>
              <w:t xml:space="preserve">пользоваться средствами и </w:t>
            </w:r>
            <w:proofErr w:type="spellStart"/>
            <w:r w:rsidRPr="00813449">
              <w:rPr>
                <w:sz w:val="20"/>
                <w:szCs w:val="20"/>
              </w:rPr>
              <w:t>устройствами</w:t>
            </w:r>
            <w:proofErr w:type="spellEnd"/>
            <w:r w:rsidRPr="00813449">
              <w:rPr>
                <w:sz w:val="20"/>
                <w:szCs w:val="20"/>
              </w:rPr>
              <w:t xml:space="preserve"> защиты и диагностир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вания на воздушных линиях электропередач;</w:t>
            </w:r>
            <w:proofErr w:type="gramEnd"/>
            <w:r w:rsidRPr="00813449">
              <w:rPr>
                <w:sz w:val="20"/>
                <w:szCs w:val="20"/>
              </w:rPr>
              <w:t xml:space="preserve"> прим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нять знания для проектирования, эксплуатации и научных исследований на воздушных линиях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передач; обеспечить безопасное ведение ра</w:t>
            </w:r>
            <w:r w:rsidR="002831A8">
              <w:rPr>
                <w:sz w:val="20"/>
                <w:szCs w:val="20"/>
              </w:rPr>
              <w:t xml:space="preserve">бот; </w:t>
            </w:r>
            <w:r w:rsidRPr="00813449">
              <w:rPr>
                <w:sz w:val="20"/>
                <w:szCs w:val="20"/>
              </w:rPr>
              <w:t>принимать управленческие решения на основе ан</w:t>
            </w:r>
            <w:r w:rsidRPr="00813449">
              <w:rPr>
                <w:sz w:val="20"/>
                <w:szCs w:val="20"/>
              </w:rPr>
              <w:t>а</w:t>
            </w:r>
            <w:r w:rsidR="002831A8">
              <w:rPr>
                <w:sz w:val="20"/>
                <w:szCs w:val="20"/>
              </w:rPr>
              <w:t xml:space="preserve">лиза </w:t>
            </w:r>
            <w:proofErr w:type="spellStart"/>
            <w:r w:rsidR="002831A8">
              <w:rPr>
                <w:sz w:val="20"/>
                <w:szCs w:val="20"/>
              </w:rPr>
              <w:t>полученнои</w:t>
            </w:r>
            <w:proofErr w:type="spellEnd"/>
            <w:r w:rsidR="002831A8">
              <w:rPr>
                <w:sz w:val="20"/>
                <w:szCs w:val="20"/>
              </w:rPr>
              <w:t xml:space="preserve">̆ информации; </w:t>
            </w:r>
            <w:r w:rsidRPr="00813449">
              <w:rPr>
                <w:sz w:val="20"/>
                <w:szCs w:val="20"/>
              </w:rPr>
              <w:t>организовывать раб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ту подчиненных работников по ремонту и техн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скому обслуживанию воздушных линий элек</w:t>
            </w:r>
            <w:r w:rsidR="002831A8">
              <w:rPr>
                <w:sz w:val="20"/>
                <w:szCs w:val="20"/>
              </w:rPr>
              <w:t>троп</w:t>
            </w:r>
            <w:r w:rsidR="002831A8">
              <w:rPr>
                <w:sz w:val="20"/>
                <w:szCs w:val="20"/>
              </w:rPr>
              <w:t>е</w:t>
            </w:r>
            <w:r w:rsidR="002831A8">
              <w:rPr>
                <w:sz w:val="20"/>
                <w:szCs w:val="20"/>
              </w:rPr>
              <w:t>редачи; о</w:t>
            </w:r>
            <w:r w:rsidRPr="00813449">
              <w:rPr>
                <w:sz w:val="20"/>
                <w:szCs w:val="20"/>
              </w:rPr>
              <w:t>беспечи</w:t>
            </w:r>
            <w:r w:rsidR="002831A8">
              <w:rPr>
                <w:sz w:val="20"/>
                <w:szCs w:val="20"/>
              </w:rPr>
              <w:t>ва</w:t>
            </w:r>
            <w:r w:rsidRPr="00813449">
              <w:rPr>
                <w:sz w:val="20"/>
                <w:szCs w:val="20"/>
              </w:rPr>
              <w:t>ть условия безопасного ведения работ по обслуживанию и ремонту воздушных л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ний элек</w:t>
            </w:r>
            <w:r w:rsidR="002831A8">
              <w:rPr>
                <w:sz w:val="20"/>
                <w:szCs w:val="20"/>
              </w:rPr>
              <w:t>тропередач.</w:t>
            </w:r>
          </w:p>
          <w:p w:rsidR="004B24E9" w:rsidRPr="00813449" w:rsidRDefault="004B24E9" w:rsidP="00D200A4">
            <w:pPr>
              <w:pStyle w:val="aa"/>
              <w:shd w:val="clear" w:color="auto" w:fill="FFFFFF"/>
              <w:spacing w:before="0" w:beforeAutospacing="0" w:after="0" w:afterAutospacing="0"/>
              <w:rPr>
                <w:sz w:val="20"/>
                <w:szCs w:val="20"/>
              </w:rPr>
            </w:pPr>
            <w:proofErr w:type="gramStart"/>
            <w:r w:rsidRPr="00813449">
              <w:rPr>
                <w:sz w:val="20"/>
                <w:szCs w:val="20"/>
              </w:rPr>
              <w:t>Владеть</w:t>
            </w:r>
            <w:r w:rsidR="002831A8">
              <w:rPr>
                <w:sz w:val="20"/>
                <w:szCs w:val="20"/>
              </w:rPr>
              <w:t>:</w:t>
            </w:r>
            <w:r w:rsidRPr="00813449">
              <w:rPr>
                <w:sz w:val="20"/>
                <w:szCs w:val="20"/>
              </w:rPr>
              <w:t xml:space="preserve"> навыками устранения и предотвращения </w:t>
            </w:r>
            <w:proofErr w:type="spellStart"/>
            <w:r w:rsidRPr="00813449">
              <w:rPr>
                <w:sz w:val="20"/>
                <w:szCs w:val="20"/>
              </w:rPr>
              <w:t>неисправностеи</w:t>
            </w:r>
            <w:proofErr w:type="spellEnd"/>
            <w:r w:rsidRPr="00813449">
              <w:rPr>
                <w:sz w:val="20"/>
                <w:szCs w:val="20"/>
              </w:rPr>
              <w:t>̆ оборудо</w:t>
            </w:r>
            <w:r w:rsidR="002831A8">
              <w:rPr>
                <w:sz w:val="20"/>
                <w:szCs w:val="20"/>
              </w:rPr>
              <w:t xml:space="preserve">вания; </w:t>
            </w:r>
            <w:r w:rsidRPr="00813449">
              <w:rPr>
                <w:sz w:val="20"/>
                <w:szCs w:val="20"/>
              </w:rPr>
              <w:t>оценк</w:t>
            </w:r>
            <w:r w:rsidR="002831A8">
              <w:rPr>
                <w:sz w:val="20"/>
                <w:szCs w:val="20"/>
              </w:rPr>
              <w:t xml:space="preserve">и состояния электрооборудования; </w:t>
            </w:r>
            <w:r w:rsidRPr="00813449">
              <w:rPr>
                <w:sz w:val="20"/>
                <w:szCs w:val="20"/>
              </w:rPr>
              <w:t xml:space="preserve"> методами анализа электрич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ских </w:t>
            </w:r>
            <w:proofErr w:type="spellStart"/>
            <w:r w:rsidRPr="00813449">
              <w:rPr>
                <w:sz w:val="20"/>
                <w:szCs w:val="20"/>
              </w:rPr>
              <w:t>цепеи</w:t>
            </w:r>
            <w:proofErr w:type="spellEnd"/>
            <w:r w:rsidRPr="00813449">
              <w:rPr>
                <w:sz w:val="20"/>
                <w:szCs w:val="20"/>
              </w:rPr>
              <w:t>̆; основными подходами к моделиров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нию электро</w:t>
            </w:r>
            <w:r w:rsidR="002831A8">
              <w:rPr>
                <w:sz w:val="20"/>
                <w:szCs w:val="20"/>
              </w:rPr>
              <w:t xml:space="preserve">энергетических систем; </w:t>
            </w:r>
            <w:r w:rsidRPr="00813449">
              <w:rPr>
                <w:sz w:val="20"/>
                <w:szCs w:val="20"/>
              </w:rPr>
              <w:t>методами ан</w:t>
            </w:r>
            <w:r w:rsidRPr="00813449">
              <w:rPr>
                <w:sz w:val="20"/>
                <w:szCs w:val="20"/>
              </w:rPr>
              <w:t>а</w:t>
            </w:r>
            <w:r w:rsidRPr="00813449">
              <w:rPr>
                <w:sz w:val="20"/>
                <w:szCs w:val="20"/>
              </w:rPr>
              <w:t>ли</w:t>
            </w:r>
            <w:r w:rsidR="002831A8">
              <w:rPr>
                <w:sz w:val="20"/>
                <w:szCs w:val="20"/>
              </w:rPr>
              <w:t xml:space="preserve">за электрических </w:t>
            </w:r>
            <w:proofErr w:type="spellStart"/>
            <w:r w:rsidR="002831A8">
              <w:rPr>
                <w:sz w:val="20"/>
                <w:szCs w:val="20"/>
              </w:rPr>
              <w:t>цепеи</w:t>
            </w:r>
            <w:proofErr w:type="spellEnd"/>
            <w:r w:rsidR="002831A8">
              <w:rPr>
                <w:sz w:val="20"/>
                <w:szCs w:val="20"/>
              </w:rPr>
              <w:t xml:space="preserve">̆; </w:t>
            </w:r>
            <w:r w:rsidRPr="00813449">
              <w:rPr>
                <w:sz w:val="20"/>
                <w:szCs w:val="20"/>
              </w:rPr>
              <w:t xml:space="preserve">навыками разработки планов, программ и методик проведения испытаний электротехнических и электроэнергетических </w:t>
            </w:r>
            <w:proofErr w:type="spellStart"/>
            <w:r w:rsidRPr="00813449">
              <w:rPr>
                <w:sz w:val="20"/>
                <w:szCs w:val="20"/>
              </w:rPr>
              <w:t>ус</w:t>
            </w:r>
            <w:r w:rsidRPr="00813449">
              <w:rPr>
                <w:sz w:val="20"/>
                <w:szCs w:val="20"/>
              </w:rPr>
              <w:t>т</w:t>
            </w:r>
            <w:r w:rsidRPr="00813449">
              <w:rPr>
                <w:sz w:val="20"/>
                <w:szCs w:val="20"/>
              </w:rPr>
              <w:t>ройств</w:t>
            </w:r>
            <w:proofErr w:type="spellEnd"/>
            <w:r w:rsidRPr="00813449">
              <w:rPr>
                <w:sz w:val="20"/>
                <w:szCs w:val="20"/>
              </w:rPr>
              <w:t xml:space="preserve"> и систем на надежность; методиками тех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их и технико-экономических расчетов на н</w:t>
            </w:r>
            <w:r w:rsidRPr="00813449">
              <w:rPr>
                <w:sz w:val="20"/>
                <w:szCs w:val="20"/>
              </w:rPr>
              <w:t>а</w:t>
            </w:r>
            <w:r w:rsidR="002831A8">
              <w:rPr>
                <w:sz w:val="20"/>
                <w:szCs w:val="20"/>
              </w:rPr>
              <w:t xml:space="preserve">дежность; </w:t>
            </w:r>
            <w:r w:rsidRPr="00813449">
              <w:rPr>
                <w:sz w:val="20"/>
                <w:szCs w:val="20"/>
              </w:rPr>
              <w:t>навыками оценки правильности примен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 xml:space="preserve">ния </w:t>
            </w:r>
            <w:proofErr w:type="spellStart"/>
            <w:r w:rsidRPr="00813449">
              <w:rPr>
                <w:sz w:val="20"/>
                <w:szCs w:val="20"/>
              </w:rPr>
              <w:t>противоаварийнои</w:t>
            </w:r>
            <w:proofErr w:type="spellEnd"/>
            <w:r w:rsidRPr="00813449">
              <w:rPr>
                <w:sz w:val="20"/>
                <w:szCs w:val="20"/>
              </w:rPr>
              <w:t xml:space="preserve">̆ автоматики в </w:t>
            </w:r>
            <w:proofErr w:type="spellStart"/>
            <w:r w:rsidRPr="00813449">
              <w:rPr>
                <w:sz w:val="20"/>
                <w:szCs w:val="20"/>
              </w:rPr>
              <w:t>конкретнои</w:t>
            </w:r>
            <w:proofErr w:type="spellEnd"/>
            <w:r w:rsidRPr="00813449">
              <w:rPr>
                <w:sz w:val="20"/>
                <w:szCs w:val="20"/>
              </w:rPr>
              <w:t xml:space="preserve">̆ </w:t>
            </w:r>
            <w:proofErr w:type="spellStart"/>
            <w:r w:rsidRPr="00813449">
              <w:rPr>
                <w:sz w:val="20"/>
                <w:szCs w:val="20"/>
              </w:rPr>
              <w:t>режим</w:t>
            </w:r>
            <w:r w:rsidR="002831A8">
              <w:rPr>
                <w:sz w:val="20"/>
                <w:szCs w:val="20"/>
              </w:rPr>
              <w:t>но-балансовои</w:t>
            </w:r>
            <w:proofErr w:type="spellEnd"/>
            <w:r w:rsidR="002831A8">
              <w:rPr>
                <w:sz w:val="20"/>
                <w:szCs w:val="20"/>
              </w:rPr>
              <w:t>̆ ситуации;</w:t>
            </w:r>
            <w:proofErr w:type="gramEnd"/>
            <w:r w:rsidR="002831A8">
              <w:rPr>
                <w:sz w:val="20"/>
                <w:szCs w:val="20"/>
              </w:rPr>
              <w:t xml:space="preserve"> </w:t>
            </w:r>
            <w:proofErr w:type="gramStart"/>
            <w:r w:rsidRPr="00813449">
              <w:rPr>
                <w:sz w:val="20"/>
                <w:szCs w:val="20"/>
              </w:rPr>
              <w:t>мет</w:t>
            </w:r>
            <w:r w:rsidR="002831A8">
              <w:rPr>
                <w:sz w:val="20"/>
                <w:szCs w:val="20"/>
              </w:rPr>
              <w:t>одами оценки принятых решений; п</w:t>
            </w:r>
            <w:r w:rsidRPr="00813449">
              <w:rPr>
                <w:sz w:val="20"/>
                <w:szCs w:val="20"/>
              </w:rPr>
              <w:t xml:space="preserve">риемами использования </w:t>
            </w:r>
            <w:proofErr w:type="spellStart"/>
            <w:r w:rsidRPr="00813449">
              <w:rPr>
                <w:sz w:val="20"/>
                <w:szCs w:val="20"/>
              </w:rPr>
              <w:t>те</w:t>
            </w:r>
            <w:r w:rsidRPr="00813449">
              <w:rPr>
                <w:sz w:val="20"/>
                <w:szCs w:val="20"/>
              </w:rPr>
              <w:t>х</w:t>
            </w:r>
            <w:r w:rsidRPr="00813449">
              <w:rPr>
                <w:sz w:val="20"/>
                <w:szCs w:val="20"/>
              </w:rPr>
              <w:t>ническои</w:t>
            </w:r>
            <w:proofErr w:type="spellEnd"/>
            <w:r w:rsidRPr="00813449">
              <w:rPr>
                <w:sz w:val="20"/>
                <w:szCs w:val="20"/>
              </w:rPr>
              <w:t xml:space="preserve">̆ и </w:t>
            </w:r>
            <w:proofErr w:type="spellStart"/>
            <w:r w:rsidRPr="00813449">
              <w:rPr>
                <w:sz w:val="20"/>
                <w:szCs w:val="20"/>
              </w:rPr>
              <w:t>справочнои</w:t>
            </w:r>
            <w:proofErr w:type="spellEnd"/>
            <w:r w:rsidRPr="00813449">
              <w:rPr>
                <w:sz w:val="20"/>
                <w:szCs w:val="20"/>
              </w:rPr>
              <w:t>̆ литературы для выбора н</w:t>
            </w:r>
            <w:r w:rsidRPr="00813449">
              <w:rPr>
                <w:sz w:val="20"/>
                <w:szCs w:val="20"/>
              </w:rPr>
              <w:t>е</w:t>
            </w:r>
            <w:r w:rsidRPr="00813449">
              <w:rPr>
                <w:sz w:val="20"/>
                <w:szCs w:val="20"/>
              </w:rPr>
              <w:t>обходимого по назначению и характеристикам эле</w:t>
            </w:r>
            <w:r w:rsidRPr="00813449">
              <w:rPr>
                <w:sz w:val="20"/>
                <w:szCs w:val="20"/>
              </w:rPr>
              <w:t>к</w:t>
            </w:r>
            <w:r w:rsidRPr="00813449">
              <w:rPr>
                <w:sz w:val="20"/>
                <w:szCs w:val="20"/>
              </w:rPr>
              <w:t>трооборудова</w:t>
            </w:r>
            <w:r w:rsidR="002831A8">
              <w:rPr>
                <w:sz w:val="20"/>
                <w:szCs w:val="20"/>
              </w:rPr>
              <w:t xml:space="preserve">ния; </w:t>
            </w:r>
            <w:r w:rsidRPr="00813449">
              <w:rPr>
                <w:sz w:val="20"/>
                <w:szCs w:val="20"/>
              </w:rPr>
              <w:t>способами организации работы подчиненных работников по ремонту и техническ</w:t>
            </w:r>
            <w:r w:rsidRPr="00813449">
              <w:rPr>
                <w:sz w:val="20"/>
                <w:szCs w:val="20"/>
              </w:rPr>
              <w:t>о</w:t>
            </w:r>
            <w:r w:rsidRPr="00813449">
              <w:rPr>
                <w:sz w:val="20"/>
                <w:szCs w:val="20"/>
              </w:rPr>
              <w:t>му обслуживанию воздушных линий электроперед</w:t>
            </w:r>
            <w:r w:rsidRPr="00813449">
              <w:rPr>
                <w:sz w:val="20"/>
                <w:szCs w:val="20"/>
              </w:rPr>
              <w:t>а</w:t>
            </w:r>
            <w:r w:rsidR="002831A8">
              <w:rPr>
                <w:sz w:val="20"/>
                <w:szCs w:val="20"/>
              </w:rPr>
              <w:lastRenderedPageBreak/>
              <w:t>чи; п</w:t>
            </w:r>
            <w:r w:rsidRPr="00813449">
              <w:rPr>
                <w:sz w:val="20"/>
                <w:szCs w:val="20"/>
              </w:rPr>
              <w:t>рактическими навыками по проведению техн</w:t>
            </w:r>
            <w:r w:rsidRPr="00813449">
              <w:rPr>
                <w:sz w:val="20"/>
                <w:szCs w:val="20"/>
              </w:rPr>
              <w:t>и</w:t>
            </w:r>
            <w:r w:rsidRPr="00813449">
              <w:rPr>
                <w:sz w:val="20"/>
                <w:szCs w:val="20"/>
              </w:rPr>
              <w:t>ческого обслуживания и ремонта воздушных ли</w:t>
            </w:r>
            <w:r w:rsidR="002831A8">
              <w:rPr>
                <w:sz w:val="20"/>
                <w:szCs w:val="20"/>
              </w:rPr>
              <w:t>ний электропередач.</w:t>
            </w:r>
            <w:proofErr w:type="gramEnd"/>
          </w:p>
          <w:p w:rsidR="00FA3EF5" w:rsidRDefault="002831A8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831A8">
              <w:rPr>
                <w:rFonts w:ascii="Times New Roman" w:hAnsi="Times New Roman" w:cs="Times New Roman"/>
                <w:sz w:val="20"/>
                <w:szCs w:val="20"/>
              </w:rPr>
              <w:t>Иметь опыт в организации работы подчиненных работников по ремонту и техническому обслужив</w:t>
            </w:r>
            <w:r w:rsidRPr="002831A8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2831A8">
              <w:rPr>
                <w:rFonts w:ascii="Times New Roman" w:hAnsi="Times New Roman" w:cs="Times New Roman"/>
                <w:sz w:val="20"/>
                <w:szCs w:val="20"/>
              </w:rPr>
              <w:t>нию в</w:t>
            </w:r>
            <w:r w:rsidR="00FA3EF5">
              <w:rPr>
                <w:rFonts w:ascii="Times New Roman" w:hAnsi="Times New Roman" w:cs="Times New Roman"/>
                <w:sz w:val="20"/>
                <w:szCs w:val="20"/>
              </w:rPr>
              <w:t>оздушных линий электропередачи.</w:t>
            </w:r>
          </w:p>
          <w:p w:rsidR="004B24E9" w:rsidRPr="002831A8" w:rsidRDefault="00FA3EF5" w:rsidP="00D200A4">
            <w:pPr>
              <w:pStyle w:val="22"/>
              <w:shd w:val="clear" w:color="auto" w:fill="auto"/>
              <w:spacing w:before="0"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опыт п</w:t>
            </w:r>
            <w:r w:rsidR="002831A8" w:rsidRPr="002831A8">
              <w:rPr>
                <w:rFonts w:ascii="Times New Roman" w:hAnsi="Times New Roman" w:cs="Times New Roman"/>
                <w:sz w:val="20"/>
                <w:szCs w:val="20"/>
              </w:rPr>
              <w:t>о обслуживанию и ремонту воздушных линий электропередач.</w:t>
            </w:r>
          </w:p>
        </w:tc>
      </w:tr>
    </w:tbl>
    <w:p w:rsidR="00242084" w:rsidRPr="006057A5" w:rsidRDefault="00242084" w:rsidP="00242084">
      <w:pPr>
        <w:tabs>
          <w:tab w:val="left" w:pos="851"/>
          <w:tab w:val="right" w:leader="underscore" w:pos="9639"/>
        </w:tabs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pacing w:val="-3"/>
          <w:sz w:val="24"/>
          <w:szCs w:val="24"/>
        </w:rPr>
      </w:pPr>
    </w:p>
    <w:p w:rsidR="00242084" w:rsidRPr="006057A5" w:rsidRDefault="00242084" w:rsidP="00DA6043">
      <w:pPr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ая квалификационная работа</w:t>
      </w:r>
    </w:p>
    <w:p w:rsidR="006C17ED" w:rsidRPr="006057A5" w:rsidRDefault="00242084" w:rsidP="007036EE">
      <w:pPr>
        <w:pStyle w:val="HTML"/>
        <w:widowControl w:val="0"/>
        <w:numPr>
          <w:ilvl w:val="1"/>
          <w:numId w:val="1"/>
        </w:numPr>
        <w:tabs>
          <w:tab w:val="clear" w:pos="0"/>
        </w:tabs>
        <w:ind w:left="0" w:firstLine="709"/>
        <w:jc w:val="both"/>
        <w:rPr>
          <w:rFonts w:ascii="Times New Roman" w:eastAsia="Times New Roman" w:hAnsi="Times New Roman" w:cs="Times New Roman"/>
          <w:b/>
          <w:i/>
          <w:color w:val="00B050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t>Требования к структуре и содержанию ВКР</w:t>
      </w:r>
      <w:r w:rsidR="00A1730C"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153B84" w:rsidRPr="006057A5" w:rsidRDefault="00153B84" w:rsidP="00153B8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Государственная итоговая аттестация включает в себя защиту выпускной квалиф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кационной работы (ВКР).</w:t>
      </w:r>
    </w:p>
    <w:p w:rsidR="00153B84" w:rsidRPr="006057A5" w:rsidRDefault="00153B84" w:rsidP="00153B8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Выпускная квалификационная работа по направлению подготовки 13.03.02 «Эл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троэнергет</w:t>
      </w:r>
      <w:r w:rsidR="005009B7">
        <w:rPr>
          <w:rFonts w:ascii="Times New Roman" w:eastAsia="Times New Roman" w:hAnsi="Times New Roman" w:cs="Times New Roman"/>
          <w:sz w:val="24"/>
          <w:szCs w:val="24"/>
        </w:rPr>
        <w:t xml:space="preserve">ика и электротехника», профиль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0</w:t>
      </w:r>
      <w:r w:rsidR="00687298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009B7">
        <w:rPr>
          <w:rFonts w:ascii="Times New Roman" w:eastAsia="Times New Roman" w:hAnsi="Times New Roman" w:cs="Times New Roman"/>
          <w:sz w:val="24"/>
          <w:szCs w:val="24"/>
        </w:rPr>
        <w:t>«</w:t>
      </w:r>
      <w:r w:rsidR="00687298">
        <w:rPr>
          <w:rFonts w:ascii="Times New Roman" w:eastAsia="Times New Roman" w:hAnsi="Times New Roman" w:cs="Times New Roman"/>
          <w:sz w:val="24"/>
          <w:szCs w:val="24"/>
        </w:rPr>
        <w:t>Электроснабжени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», представляет собой самостоятельно выполненную обучающимся письменную работу, содержащую решение задачи либо результаты анализа проблемы, имеющей значение для соответствующей 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асти профессиональной деятельности.</w:t>
      </w:r>
      <w:proofErr w:type="gramEnd"/>
    </w:p>
    <w:p w:rsidR="00153B84" w:rsidRPr="006057A5" w:rsidRDefault="00153B84" w:rsidP="00153B8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Формы выпускной квалификационной работы: дипломная работа и дипломный проект. </w:t>
      </w:r>
    </w:p>
    <w:p w:rsidR="00153B84" w:rsidRDefault="00153B84" w:rsidP="00153B8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Государственное аттестационное испытание с применением электронных и дист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ционных форм по направлению 13.03.02 «Электроэнергетика и электротехника», профиль «</w:t>
      </w:r>
      <w:r w:rsidR="00DD5824" w:rsidRPr="006057A5">
        <w:rPr>
          <w:rFonts w:ascii="Times New Roman" w:eastAsia="Times New Roman" w:hAnsi="Times New Roman" w:cs="Times New Roman"/>
          <w:sz w:val="24"/>
          <w:szCs w:val="24"/>
        </w:rPr>
        <w:t>0</w:t>
      </w:r>
      <w:r w:rsidR="00687298">
        <w:rPr>
          <w:rFonts w:ascii="Times New Roman" w:eastAsia="Times New Roman" w:hAnsi="Times New Roman" w:cs="Times New Roman"/>
          <w:sz w:val="24"/>
          <w:szCs w:val="24"/>
        </w:rPr>
        <w:t>1</w:t>
      </w:r>
      <w:r w:rsidR="00DD5824" w:rsidRPr="006057A5">
        <w:rPr>
          <w:rFonts w:ascii="Times New Roman" w:eastAsia="Times New Roman" w:hAnsi="Times New Roman" w:cs="Times New Roman"/>
          <w:sz w:val="24"/>
          <w:szCs w:val="24"/>
        </w:rPr>
        <w:t xml:space="preserve"> Э</w:t>
      </w:r>
      <w:r w:rsidR="00687298">
        <w:rPr>
          <w:rFonts w:ascii="Times New Roman" w:eastAsia="Times New Roman" w:hAnsi="Times New Roman" w:cs="Times New Roman"/>
          <w:sz w:val="24"/>
          <w:szCs w:val="24"/>
        </w:rPr>
        <w:t>лектроснабжение</w:t>
      </w:r>
      <w:r w:rsidR="005009B7">
        <w:rPr>
          <w:rFonts w:ascii="Times New Roman" w:eastAsia="Times New Roman" w:hAnsi="Times New Roman" w:cs="Times New Roman"/>
          <w:sz w:val="24"/>
          <w:szCs w:val="24"/>
        </w:rPr>
        <w:t>» не допускается.</w:t>
      </w:r>
    </w:p>
    <w:p w:rsidR="007036EE" w:rsidRDefault="007036EE" w:rsidP="007E488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КР бакалавра выполняется на базе теоретических знаний, практических умений и владения различными профес</w:t>
      </w:r>
      <w:r w:rsidR="000B5A8D">
        <w:rPr>
          <w:rFonts w:ascii="Times New Roman" w:eastAsia="Times New Roman" w:hAnsi="Times New Roman" w:cs="Times New Roman"/>
          <w:sz w:val="24"/>
          <w:szCs w:val="24"/>
        </w:rPr>
        <w:t>сиональными навыками, полученным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студентом в период обучения. При этом она должна быть преимущественно ориентирована на знания, по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ченные в процессе изучения дисциплин профессионального цикла, подводить итог тео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тического обучения студента и подтверждать его профессиональные компетенции. </w:t>
      </w:r>
      <w:r w:rsidR="007E4882" w:rsidRPr="006057A5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="007E4882" w:rsidRPr="006057A5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="007E4882" w:rsidRPr="006057A5">
        <w:rPr>
          <w:rFonts w:ascii="Times New Roman" w:eastAsia="Times New Roman" w:hAnsi="Times New Roman" w:cs="Times New Roman"/>
          <w:bCs/>
          <w:sz w:val="24"/>
          <w:szCs w:val="24"/>
        </w:rPr>
        <w:t>держание ВКР должно отражать процесс создания или модернизации системы управл</w:t>
      </w:r>
      <w:r w:rsidR="007E4882"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="007E4882" w:rsidRPr="006057A5">
        <w:rPr>
          <w:rFonts w:ascii="Times New Roman" w:eastAsia="Times New Roman" w:hAnsi="Times New Roman" w:cs="Times New Roman"/>
          <w:bCs/>
          <w:sz w:val="24"/>
          <w:szCs w:val="24"/>
        </w:rPr>
        <w:t>ния, обоснование принимаемых инженерно-технических решений, обзор и сравнительный анализ альтернативных вариантов.</w:t>
      </w:r>
    </w:p>
    <w:p w:rsidR="00490DEC" w:rsidRPr="00490DEC" w:rsidRDefault="00490DEC" w:rsidP="00490DE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 xml:space="preserve">ВКР бакалавра выполняется на завершающем этапе теоретического обучения, на последнем курсе. Время, отводимое на подготовку работы, определяется учебным планом соответствующей образовательной программы. </w:t>
      </w:r>
    </w:p>
    <w:p w:rsidR="00490DEC" w:rsidRPr="00490DEC" w:rsidRDefault="00490DEC" w:rsidP="00490DE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ВКР должна представлять собой законченную разработку на заданную тему, свид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тельствующую об умении студента работать с литературой, обобщать и анализировать фактический материал, используя теоретические знания и практические навыки, получе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ные при освоении профессиональной образовательной программы, и содержащую эл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менты научного исследования и/или технологической разработки.</w:t>
      </w:r>
    </w:p>
    <w:p w:rsidR="00520670" w:rsidRPr="00520670" w:rsidRDefault="007E4882" w:rsidP="00520670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4"/>
          <w:sz w:val="24"/>
          <w:szCs w:val="24"/>
        </w:rPr>
      </w:pPr>
      <w:r>
        <w:rPr>
          <w:rFonts w:ascii="Times New Roman" w:hAnsi="Times New Roman" w:cs="Times New Roman"/>
          <w:spacing w:val="4"/>
          <w:sz w:val="24"/>
          <w:szCs w:val="24"/>
        </w:rPr>
        <w:t>Выпускная квалификационная работа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 xml:space="preserve"> состоит из пояснительной записки объ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>е</w:t>
      </w:r>
      <w:r>
        <w:rPr>
          <w:rFonts w:ascii="Times New Roman" w:hAnsi="Times New Roman" w:cs="Times New Roman"/>
          <w:spacing w:val="4"/>
          <w:sz w:val="24"/>
          <w:szCs w:val="24"/>
        </w:rPr>
        <w:t>мом 70 -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4"/>
          <w:sz w:val="24"/>
          <w:szCs w:val="24"/>
        </w:rPr>
        <w:t xml:space="preserve">80 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>стр</w:t>
      </w:r>
      <w:r>
        <w:rPr>
          <w:rFonts w:ascii="Times New Roman" w:hAnsi="Times New Roman" w:cs="Times New Roman"/>
          <w:spacing w:val="4"/>
          <w:sz w:val="24"/>
          <w:szCs w:val="24"/>
        </w:rPr>
        <w:t>аниц без учета приложений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 xml:space="preserve"> и графической части </w:t>
      </w:r>
      <w:r>
        <w:rPr>
          <w:rFonts w:ascii="Times New Roman" w:hAnsi="Times New Roman" w:cs="Times New Roman"/>
          <w:spacing w:val="4"/>
          <w:sz w:val="24"/>
          <w:szCs w:val="24"/>
        </w:rPr>
        <w:t>в виде чертежей, в</w:t>
      </w:r>
      <w:r>
        <w:rPr>
          <w:rFonts w:ascii="Times New Roman" w:hAnsi="Times New Roman" w:cs="Times New Roman"/>
          <w:spacing w:val="4"/>
          <w:sz w:val="24"/>
          <w:szCs w:val="24"/>
        </w:rPr>
        <w:t>ы</w:t>
      </w:r>
      <w:r>
        <w:rPr>
          <w:rFonts w:ascii="Times New Roman" w:hAnsi="Times New Roman" w:cs="Times New Roman"/>
          <w:spacing w:val="4"/>
          <w:sz w:val="24"/>
          <w:szCs w:val="24"/>
        </w:rPr>
        <w:t>полненных на формате А</w:t>
      </w:r>
      <w:proofErr w:type="gramStart"/>
      <w:r>
        <w:rPr>
          <w:rFonts w:ascii="Times New Roman" w:hAnsi="Times New Roman" w:cs="Times New Roman"/>
          <w:spacing w:val="4"/>
          <w:sz w:val="24"/>
          <w:szCs w:val="24"/>
        </w:rPr>
        <w:t>1</w:t>
      </w:r>
      <w:proofErr w:type="gramEnd"/>
      <w:r>
        <w:rPr>
          <w:rFonts w:ascii="Times New Roman" w:hAnsi="Times New Roman" w:cs="Times New Roman"/>
          <w:spacing w:val="4"/>
          <w:sz w:val="24"/>
          <w:szCs w:val="24"/>
        </w:rPr>
        <w:t xml:space="preserve">, 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>объе</w:t>
      </w:r>
      <w:r>
        <w:rPr>
          <w:rFonts w:ascii="Times New Roman" w:hAnsi="Times New Roman" w:cs="Times New Roman"/>
          <w:spacing w:val="4"/>
          <w:sz w:val="24"/>
          <w:szCs w:val="24"/>
        </w:rPr>
        <w:t>мом не менее 6 листов или презентационным матери</w:t>
      </w:r>
      <w:r>
        <w:rPr>
          <w:rFonts w:ascii="Times New Roman" w:hAnsi="Times New Roman" w:cs="Times New Roman"/>
          <w:spacing w:val="4"/>
          <w:sz w:val="24"/>
          <w:szCs w:val="24"/>
        </w:rPr>
        <w:t>а</w:t>
      </w:r>
      <w:r>
        <w:rPr>
          <w:rFonts w:ascii="Times New Roman" w:hAnsi="Times New Roman" w:cs="Times New Roman"/>
          <w:spacing w:val="4"/>
          <w:sz w:val="24"/>
          <w:szCs w:val="24"/>
        </w:rPr>
        <w:t>лом с количеством слайдом - не более 20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>. Структура записки и графической части уточняется руководителем проекта в зависимости от характера проекта (наличие те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>о</w:t>
      </w:r>
      <w:r w:rsidRPr="00ED5347">
        <w:rPr>
          <w:rFonts w:ascii="Times New Roman" w:hAnsi="Times New Roman" w:cs="Times New Roman"/>
          <w:spacing w:val="4"/>
          <w:sz w:val="24"/>
          <w:szCs w:val="24"/>
        </w:rPr>
        <w:t>ретических и экспериментальных исследований, изготовление макетного образца и т.п.).</w:t>
      </w:r>
    </w:p>
    <w:p w:rsidR="00520670" w:rsidRPr="006057A5" w:rsidRDefault="00520670" w:rsidP="00520670">
      <w:pPr>
        <w:keepNext/>
        <w:spacing w:after="0" w:line="240" w:lineRule="auto"/>
        <w:ind w:firstLine="708"/>
        <w:jc w:val="both"/>
        <w:outlineLvl w:val="1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Пояснительная записка должна содержать: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титульный лист (приложение 1);</w:t>
      </w:r>
    </w:p>
    <w:p w:rsidR="00520670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задание на ВКР (приложение 2)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алендарный план (приложение 3)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писок сокращений, использованных в ВКР (при необходимости)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одержание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ведение;</w:t>
      </w:r>
    </w:p>
    <w:p w:rsidR="00520670" w:rsidRPr="006057A5" w:rsidRDefault="00520670" w:rsidP="00520670">
      <w:pPr>
        <w:widowControl w:val="0"/>
        <w:numPr>
          <w:ilvl w:val="0"/>
          <w:numId w:val="6"/>
        </w:numPr>
        <w:tabs>
          <w:tab w:val="left" w:pos="993"/>
          <w:tab w:val="left" w:pos="1147"/>
        </w:tabs>
        <w:autoSpaceDE w:val="0"/>
        <w:autoSpaceDN w:val="0"/>
        <w:adjustRightInd w:val="0"/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расчётно-техническая часть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lastRenderedPageBreak/>
        <w:t>вопрос углубленной проработки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заключение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писок литературы;</w:t>
      </w:r>
    </w:p>
    <w:p w:rsidR="00520670" w:rsidRPr="006057A5" w:rsidRDefault="00520670" w:rsidP="00520670">
      <w:pPr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риложения.</w:t>
      </w:r>
    </w:p>
    <w:p w:rsidR="007E4882" w:rsidRDefault="00520670" w:rsidP="007036E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Если формой ВКР является дипломная работа, то из содержания пояснительной з</w:t>
      </w:r>
      <w:r>
        <w:rPr>
          <w:rFonts w:ascii="Times New Roman" w:eastAsia="Times New Roman" w:hAnsi="Times New Roman" w:cs="Times New Roman"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sz w:val="24"/>
          <w:szCs w:val="24"/>
        </w:rPr>
        <w:t>писки исключается вопрос углубленной проработки.</w:t>
      </w:r>
    </w:p>
    <w:p w:rsidR="004E152E" w:rsidRPr="006057A5" w:rsidRDefault="004E152E" w:rsidP="004E152E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ПЕРЕЧЕНЬ СОКРАЩЕНИЙ И УСЛОВНЫХ  ОБОЗНАЧЕНИЙ, СИМВОЛОВ, ЕДИНИЦ И ТЕРМИНОВ.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В этом разделе дается расшифровка необходимых сокращений, условных обозначений, символов, единиц и терминов, не являющихся общепринятыми в данной отрасли. 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окращения помещаются по левому краю в столбик. Запись обозначений и сок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щений проводят либо в порядке приведения их в тексте отчета с необходимой расш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ф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ровкой и пояснениями, либо в алфавитном порядке. При этом термины на иностранном языке помещают в конец списка. </w:t>
      </w:r>
    </w:p>
    <w:p w:rsidR="004E152E" w:rsidRPr="006057A5" w:rsidRDefault="004E152E" w:rsidP="004E152E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СОДЕРЖАНИЕ.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Содержание должно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включать наименование всех раз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делов, п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разделов, если они имеют нумерацию, с указанием номеров страниц, на которых размещ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ется начало материала разделов, подразделов. 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Названия размещаются по левому краю друг под другом, номера страниц – по п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ому.</w:t>
      </w:r>
    </w:p>
    <w:p w:rsidR="004E152E" w:rsidRPr="006057A5" w:rsidRDefault="004E152E" w:rsidP="004E152E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ВВЕДЕНИЕ.</w:t>
      </w:r>
      <w:r w:rsidRPr="006057A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не зависимости от выбранной темы введение</w:t>
      </w:r>
      <w:r w:rsidRPr="006057A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должно содержать 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щие сведения о работе, краткую характеристику, резюме. В нем необходимо отразить 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туальность выбранной темы, цель и задачи, решаемые в проекте, используемые методики. К числу решаемых задач можно отнести:</w:t>
      </w:r>
    </w:p>
    <w:p w:rsidR="004E152E" w:rsidRPr="006057A5" w:rsidRDefault="004E152E" w:rsidP="004E152E">
      <w:pPr>
        <w:widowControl w:val="0"/>
        <w:numPr>
          <w:ilvl w:val="0"/>
          <w:numId w:val="7"/>
        </w:numPr>
        <w:tabs>
          <w:tab w:val="left" w:pos="8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изучение предметной области и выявление недостатков существующей системы электроснабжения, определяющих необходимость разработки данного проекта; </w:t>
      </w:r>
    </w:p>
    <w:p w:rsidR="004E152E" w:rsidRPr="006057A5" w:rsidRDefault="004E152E" w:rsidP="004E152E">
      <w:pPr>
        <w:widowControl w:val="0"/>
        <w:numPr>
          <w:ilvl w:val="0"/>
          <w:numId w:val="7"/>
        </w:numPr>
        <w:tabs>
          <w:tab w:val="left" w:pos="8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остановку задачи;</w:t>
      </w:r>
    </w:p>
    <w:p w:rsidR="004E152E" w:rsidRPr="006057A5" w:rsidRDefault="004E152E" w:rsidP="004E152E">
      <w:pPr>
        <w:widowControl w:val="0"/>
        <w:numPr>
          <w:ilvl w:val="0"/>
          <w:numId w:val="7"/>
        </w:numPr>
        <w:tabs>
          <w:tab w:val="left" w:pos="8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C00000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обоснование выбора основных проектных решений;</w:t>
      </w:r>
    </w:p>
    <w:p w:rsidR="004E152E" w:rsidRPr="006057A5" w:rsidRDefault="004E152E" w:rsidP="004E152E">
      <w:pPr>
        <w:widowControl w:val="0"/>
        <w:numPr>
          <w:ilvl w:val="0"/>
          <w:numId w:val="7"/>
        </w:numPr>
        <w:tabs>
          <w:tab w:val="left" w:pos="8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если это дипломная работа, то во введении необходимо доказать актуальность выбранной темы;</w:t>
      </w:r>
    </w:p>
    <w:p w:rsidR="004E152E" w:rsidRPr="006057A5" w:rsidRDefault="004E152E" w:rsidP="004E152E">
      <w:pPr>
        <w:widowControl w:val="0"/>
        <w:numPr>
          <w:ilvl w:val="0"/>
          <w:numId w:val="7"/>
        </w:numPr>
        <w:tabs>
          <w:tab w:val="left" w:pos="8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для дипломного проекта вместо введения – характеристика объекта проекти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ания.</w:t>
      </w:r>
    </w:p>
    <w:p w:rsidR="004E152E" w:rsidRPr="006057A5" w:rsidRDefault="004E152E" w:rsidP="004E152E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РАСЧЁТНО-ТЕХНИЧЕСКАЯ ЧАСТЬ.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Содержание раздела «Расчетно-техническая часть» зависит от конкретной темы ВКР. Согласно требованиям к ВКР, в расчётно-технической части студент-дипломник должен:</w:t>
      </w:r>
    </w:p>
    <w:p w:rsidR="004E152E" w:rsidRPr="006057A5" w:rsidRDefault="004E152E" w:rsidP="004E152E">
      <w:pPr>
        <w:numPr>
          <w:ilvl w:val="0"/>
          <w:numId w:val="8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дать техническую характеристику объекта и краткое описание процесса его раб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ты; </w:t>
      </w:r>
    </w:p>
    <w:p w:rsidR="004E152E" w:rsidRPr="006057A5" w:rsidRDefault="004E152E" w:rsidP="004E152E">
      <w:pPr>
        <w:numPr>
          <w:ilvl w:val="0"/>
          <w:numId w:val="8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ривести необходимые для дальнейших расчетов технологические данные;</w:t>
      </w:r>
    </w:p>
    <w:p w:rsidR="004E152E" w:rsidRPr="006057A5" w:rsidRDefault="004E152E" w:rsidP="004E152E">
      <w:pPr>
        <w:numPr>
          <w:ilvl w:val="0"/>
          <w:numId w:val="8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еречислить требова</w:t>
      </w:r>
      <w:r>
        <w:rPr>
          <w:rFonts w:ascii="Times New Roman" w:eastAsia="Times New Roman" w:hAnsi="Times New Roman" w:cs="Times New Roman"/>
          <w:sz w:val="24"/>
          <w:szCs w:val="24"/>
        </w:rPr>
        <w:t>ния, обуслов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енные технологическими особенностями п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цесса;</w:t>
      </w:r>
    </w:p>
    <w:p w:rsidR="004E152E" w:rsidRPr="006057A5" w:rsidRDefault="004E152E" w:rsidP="004E152E">
      <w:pPr>
        <w:numPr>
          <w:ilvl w:val="0"/>
          <w:numId w:val="8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рассчитать электрические нагрузки потребителей электроэнергии предприятия; </w:t>
      </w:r>
    </w:p>
    <w:p w:rsidR="004E152E" w:rsidRPr="006057A5" w:rsidRDefault="004E152E" w:rsidP="004E152E">
      <w:pPr>
        <w:numPr>
          <w:ilvl w:val="0"/>
          <w:numId w:val="8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разработать схемы электроснабжения с  определением количества и места расп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ожения главных понизительных подстанций и  разработкой их схем;</w:t>
      </w:r>
    </w:p>
    <w:p w:rsidR="004E152E" w:rsidRPr="006057A5" w:rsidRDefault="004E152E" w:rsidP="004E152E">
      <w:pPr>
        <w:numPr>
          <w:ilvl w:val="0"/>
          <w:numId w:val="8"/>
        </w:numPr>
        <w:tabs>
          <w:tab w:val="clear" w:pos="720"/>
          <w:tab w:val="num" w:pos="0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ыбрать и проверить основные элементы системы электроснабжения предприятия (силовых трансформаторов, проводников ЛЭП, средств компенсации реактивной мощ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сти).</w:t>
      </w:r>
    </w:p>
    <w:p w:rsidR="004E152E" w:rsidRPr="006057A5" w:rsidRDefault="004E152E" w:rsidP="004E152E">
      <w:pPr>
        <w:tabs>
          <w:tab w:val="num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Конкретные пункты и/или их набор определяются руководителем ВКР. </w:t>
      </w:r>
    </w:p>
    <w:p w:rsidR="004E152E" w:rsidRPr="006057A5" w:rsidRDefault="004E152E" w:rsidP="004E152E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ВОПРОС УГЛУБЛЕННОЙ ПРОРАБОТКИ. В данном разделе студент углубленно разбирает определенную тему, прямо связанную с выполнением основной части.</w:t>
      </w:r>
    </w:p>
    <w:p w:rsidR="004E152E" w:rsidRPr="006057A5" w:rsidRDefault="004E152E" w:rsidP="004E15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 специальной части рассматриваются вопросы: </w:t>
      </w:r>
    </w:p>
    <w:p w:rsidR="004E152E" w:rsidRPr="006057A5" w:rsidRDefault="004E152E" w:rsidP="004E152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–углубленной разработки отдельного вопроса системы электроснабжения; </w:t>
      </w:r>
    </w:p>
    <w:p w:rsidR="004E152E" w:rsidRPr="006057A5" w:rsidRDefault="004E152E" w:rsidP="004E152E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– разработка энергосберегающих технологий; </w:t>
      </w:r>
    </w:p>
    <w:p w:rsidR="004E152E" w:rsidRPr="006057A5" w:rsidRDefault="004E152E" w:rsidP="004E152E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– расчет и применение альтернативных источников электроснабжения; </w:t>
      </w:r>
    </w:p>
    <w:p w:rsidR="004E152E" w:rsidRPr="006057A5" w:rsidRDefault="004E152E" w:rsidP="004E152E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– другие вопросы, определяемые студентом с руководителем ВКР. </w:t>
      </w:r>
    </w:p>
    <w:p w:rsidR="004E152E" w:rsidRDefault="004E152E" w:rsidP="004E152E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>В этом разделе все вопросы решаются с анализом существующих схем и констру</w:t>
      </w: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>к</w:t>
      </w: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>ций с четким обоснованием принятых решений. Особое внимание следует уделить вопр</w:t>
      </w: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>сам, которые впервые разрабатываются и предлагаются студентом. Обосновать необх</w:t>
      </w: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>о</w:t>
      </w:r>
      <w:r w:rsidRPr="006057A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димость усовершенствования или разработки нового оборудования. Указывается эффект, достигнутый при этом. </w:t>
      </w:r>
    </w:p>
    <w:p w:rsidR="0011105B" w:rsidRPr="0011105B" w:rsidRDefault="0011105B" w:rsidP="0011105B">
      <w:pPr>
        <w:tabs>
          <w:tab w:val="num" w:pos="0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Объем данного раздела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должен </w:t>
      </w:r>
      <w:r>
        <w:rPr>
          <w:rFonts w:ascii="Times New Roman" w:eastAsia="Times New Roman" w:hAnsi="Times New Roman" w:cs="Times New Roman"/>
          <w:sz w:val="24"/>
          <w:szCs w:val="24"/>
        </w:rPr>
        <w:t>составлять не менее 4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0 % ВКР.</w:t>
      </w:r>
    </w:p>
    <w:p w:rsidR="004E152E" w:rsidRPr="006057A5" w:rsidRDefault="004E152E" w:rsidP="004E152E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ЗАКЛЮЧЕНИЕ.</w:t>
      </w:r>
      <w:r w:rsidRPr="006057A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 заключении следует подвести итог выполненной работы, пок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зать её значимость, актуальность, привести экономический эффект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ПИСОК ЛИТЕРАТУРЫ.</w:t>
      </w:r>
      <w:r w:rsidRPr="006057A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Список должен содержать перечень источников в алф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="0011105B">
        <w:rPr>
          <w:rFonts w:ascii="Times New Roman" w:eastAsia="Times New Roman" w:hAnsi="Times New Roman" w:cs="Times New Roman"/>
          <w:sz w:val="24"/>
          <w:szCs w:val="24"/>
        </w:rPr>
        <w:t>витном порядке, ис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пользованных при выполнении ВКР. При составлении списка лите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туры следует придерживаться следующего порядка: 1) нормативные акты; 2) учебная 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тература; 3) печатная периодика; 4) источники на электронных носителях локального д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тупа; 5) источники на электронных носителях удаленного доступа (т. е. </w:t>
      </w:r>
      <w:proofErr w:type="spellStart"/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Интернет-источники</w:t>
      </w:r>
      <w:proofErr w:type="spellEnd"/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>). В каждом разделе сначала располагаются источники на русском языке, а п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том – на иностранных языках (так же в алфавитном порядке)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ведения об источниках информ</w:t>
      </w:r>
      <w:r w:rsidR="003E40BC">
        <w:rPr>
          <w:rFonts w:ascii="Times New Roman" w:eastAsia="Times New Roman" w:hAnsi="Times New Roman" w:cs="Times New Roman"/>
          <w:sz w:val="24"/>
          <w:szCs w:val="24"/>
        </w:rPr>
        <w:t>ации, включенных в список, необ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ходимо давать в соответствии с требованиями ГОСТ 7.1-2003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Сведения о книгах (монографии, учебники, справочники и т.д.) должны включать: фамилии и инициалы авторов, название книги, место издания, издательство, год издания, количество страниц. </w:t>
      </w:r>
      <w:proofErr w:type="gramEnd"/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РИМЕР: Кудрин, Б. И. Электрооборудование промышленности [Текст]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учебник для студентов вузов, обучающихся по специальности "Электрооборудование и электрох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зяйство предприятий, организаций и учреждений" направления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подгот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. "Электротехника, электромеханика и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электротехнологии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>" / Б. И. Кудрин, А. Р. Минеев. – Москва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Акад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мия, 2008. – 432 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с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Если книга издана одним - тремя авторами, то указываются сначала первую фам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ию, наименование книги, фамилии всех авторов через косую черту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РИМЕР: Новиков, В. А. Электропривод в современных технологиях [Текст]: учебник для студентов вузов, обучающихся по направлению подготовки "Электроэнерг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тика и электротехника" / В. А. Новиков, С. В. Савва, Н. И. Татаринцев; под ред. В. А. 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икова. – Москва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: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Академия, 2014. – 400 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с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ведения о статье из периодического издания должны включать: фамилию и и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циалы</w:t>
      </w:r>
      <w:r w:rsidR="00090A42">
        <w:rPr>
          <w:rFonts w:ascii="Times New Roman" w:eastAsia="Times New Roman" w:hAnsi="Times New Roman" w:cs="Times New Roman"/>
          <w:sz w:val="24"/>
          <w:szCs w:val="24"/>
        </w:rPr>
        <w:t xml:space="preserve"> автора, заглавие статьи, наим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ование издания (журнала), наименование серии (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и таковая имеется), год выпуска, номер выпуска, том, страницы. Перед названием жу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ала, в котором опубликована</w:t>
      </w:r>
      <w:r w:rsidR="00090A42">
        <w:rPr>
          <w:rFonts w:ascii="Times New Roman" w:eastAsia="Times New Roman" w:hAnsi="Times New Roman" w:cs="Times New Roman"/>
          <w:sz w:val="24"/>
          <w:szCs w:val="24"/>
        </w:rPr>
        <w:t xml:space="preserve"> статья, следует ставить знак «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две косые черты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» (//) 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>с проб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ом до и после него. Все остальные сведения в сс</w:t>
      </w:r>
      <w:r>
        <w:rPr>
          <w:rFonts w:ascii="Times New Roman" w:eastAsia="Times New Roman" w:hAnsi="Times New Roman" w:cs="Times New Roman"/>
          <w:sz w:val="24"/>
          <w:szCs w:val="24"/>
        </w:rPr>
        <w:t>ылке разделяют знаком "точка т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ре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" (-).</w:t>
      </w:r>
      <w:proofErr w:type="gramEnd"/>
    </w:p>
    <w:p w:rsidR="004E152E" w:rsidRPr="006057A5" w:rsidRDefault="004E152E" w:rsidP="004E152E">
      <w:pPr>
        <w:tabs>
          <w:tab w:val="left" w:pos="18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ПРИМЕР: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Крысанов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>, В.Н. Прогнозирование потребления электроэнергии террит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риальными сетевыми организациями с использованием методов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нейро-нечётких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сетей [Текст] / В.Н.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Крысанов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, К.С. Гамбург // Электротехнические комплексы и системы управления. – Воронеж:, 2014/2 (34). –  40-46 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с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ведения о государственны</w:t>
      </w:r>
      <w:r>
        <w:rPr>
          <w:rFonts w:ascii="Times New Roman" w:eastAsia="Times New Roman" w:hAnsi="Times New Roman" w:cs="Times New Roman"/>
          <w:sz w:val="24"/>
          <w:szCs w:val="24"/>
        </w:rPr>
        <w:t>х отраслевых стандартах и техн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ческих условиях должны вк</w:t>
      </w:r>
      <w:r>
        <w:rPr>
          <w:rFonts w:ascii="Times New Roman" w:eastAsia="Times New Roman" w:hAnsi="Times New Roman" w:cs="Times New Roman"/>
          <w:sz w:val="24"/>
          <w:szCs w:val="24"/>
        </w:rPr>
        <w:t>лючать следующие данные: обозн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чение документа, включая его индекс (ГОСТ, ОСТ, ТУ), номер документа, год его утверждения, основной заголовок.</w:t>
      </w:r>
    </w:p>
    <w:p w:rsidR="00DF0889" w:rsidRPr="00DF0889" w:rsidRDefault="004E152E" w:rsidP="00DF088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ПРИМЕР: </w:t>
      </w:r>
      <w:r w:rsidR="00DF0889" w:rsidRPr="00DF0889">
        <w:rPr>
          <w:rFonts w:ascii="Times New Roman" w:eastAsia="Calibri" w:hAnsi="Times New Roman" w:cs="Times New Roman"/>
          <w:sz w:val="24"/>
          <w:szCs w:val="24"/>
        </w:rPr>
        <w:t>ПУЭ 7. Правила устройства электроустановок. Издание 7. Утверждено Министерством энергетики Российской Федерации, приказ от 8 июля 2002 г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Сведения об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интернет-ресурсах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>: название документа, ссылка на электронный 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</w:t>
      </w:r>
      <w:r w:rsidR="00090A42">
        <w:rPr>
          <w:rFonts w:ascii="Times New Roman" w:eastAsia="Times New Roman" w:hAnsi="Times New Roman" w:cs="Times New Roman"/>
          <w:sz w:val="24"/>
          <w:szCs w:val="24"/>
        </w:rPr>
        <w:t>сурс и дата обращения.</w:t>
      </w:r>
    </w:p>
    <w:p w:rsidR="00DF0889" w:rsidRPr="00DF0889" w:rsidRDefault="004E152E" w:rsidP="00DF088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0889">
        <w:rPr>
          <w:rFonts w:ascii="Times New Roman" w:eastAsia="Times New Roman" w:hAnsi="Times New Roman" w:cs="Times New Roman"/>
          <w:sz w:val="24"/>
          <w:szCs w:val="24"/>
        </w:rPr>
        <w:t xml:space="preserve">ПРИМЕР: </w:t>
      </w:r>
      <w:r w:rsidR="00DF0889" w:rsidRPr="00DF0889">
        <w:rPr>
          <w:rFonts w:ascii="Times New Roman" w:hAnsi="Times New Roman" w:cs="Times New Roman"/>
          <w:bCs/>
          <w:sz w:val="24"/>
          <w:szCs w:val="24"/>
        </w:rPr>
        <w:t xml:space="preserve">Инновационный прорыв на рынке силовых трансформаторов. Режим доступа: </w:t>
      </w:r>
      <w:r w:rsidR="00DF0889" w:rsidRPr="00DF0889">
        <w:rPr>
          <w:rFonts w:ascii="Times New Roman" w:hAnsi="Times New Roman" w:cs="Times New Roman"/>
          <w:sz w:val="24"/>
          <w:szCs w:val="24"/>
        </w:rPr>
        <w:t xml:space="preserve"> </w:t>
      </w:r>
      <w:hyperlink r:id="rId10" w:history="1">
        <w:r w:rsidR="00DF0889" w:rsidRPr="00DF0889">
          <w:rPr>
            <w:rStyle w:val="ab"/>
            <w:rFonts w:ascii="Times New Roman" w:hAnsi="Times New Roman" w:cs="Times New Roman"/>
            <w:sz w:val="24"/>
            <w:szCs w:val="24"/>
          </w:rPr>
          <w:t>https://www.elec.ru/articles/innovacionnyj-proryv-na-rynke-silovyh-transformato/</w:t>
        </w:r>
      </w:hyperlink>
      <w:r w:rsidR="00DF0889" w:rsidRPr="00DF0889">
        <w:rPr>
          <w:rFonts w:ascii="Times New Roman" w:hAnsi="Times New Roman" w:cs="Times New Roman"/>
          <w:sz w:val="24"/>
          <w:szCs w:val="24"/>
        </w:rPr>
        <w:t xml:space="preserve"> </w:t>
      </w:r>
      <w:r w:rsidR="00DF0889" w:rsidRPr="00DF0889">
        <w:rPr>
          <w:rFonts w:ascii="Times New Roman" w:eastAsia="Times New Roman" w:hAnsi="Times New Roman" w:cs="Times New Roman"/>
          <w:sz w:val="24"/>
          <w:szCs w:val="24"/>
        </w:rPr>
        <w:t>(дата обращения 08.10.2020)</w:t>
      </w:r>
    </w:p>
    <w:p w:rsidR="004E152E" w:rsidRPr="006057A5" w:rsidRDefault="004E152E" w:rsidP="004E152E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lastRenderedPageBreak/>
        <w:t>ПРИЛОЖЕНИЯ.</w:t>
      </w:r>
      <w:r w:rsidRPr="006057A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 приложени</w:t>
      </w:r>
      <w:r>
        <w:rPr>
          <w:rFonts w:ascii="Times New Roman" w:eastAsia="Times New Roman" w:hAnsi="Times New Roman" w:cs="Times New Roman"/>
          <w:sz w:val="24"/>
          <w:szCs w:val="24"/>
        </w:rPr>
        <w:t>я следует включать вспомогатель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ый материал, 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обходимый </w:t>
      </w:r>
      <w:r>
        <w:rPr>
          <w:rFonts w:ascii="Times New Roman" w:eastAsia="Times New Roman" w:hAnsi="Times New Roman" w:cs="Times New Roman"/>
          <w:sz w:val="24"/>
          <w:szCs w:val="24"/>
        </w:rPr>
        <w:t>для полноты пояснительной запис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ки:</w:t>
      </w:r>
    </w:p>
    <w:p w:rsidR="004E152E" w:rsidRPr="006057A5" w:rsidRDefault="004E152E" w:rsidP="004E152E">
      <w:pPr>
        <w:numPr>
          <w:ilvl w:val="0"/>
          <w:numId w:val="9"/>
        </w:numPr>
        <w:tabs>
          <w:tab w:val="left" w:pos="18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таблицы вспомогательных цифровых данных,</w:t>
      </w:r>
    </w:p>
    <w:p w:rsidR="004E152E" w:rsidRPr="006057A5" w:rsidRDefault="004E152E" w:rsidP="004E152E">
      <w:pPr>
        <w:numPr>
          <w:ilvl w:val="0"/>
          <w:numId w:val="9"/>
        </w:numPr>
        <w:tabs>
          <w:tab w:val="left" w:pos="18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описание аппаратуры и приборов,</w:t>
      </w:r>
    </w:p>
    <w:p w:rsidR="004E152E" w:rsidRPr="006057A5" w:rsidRDefault="004E152E" w:rsidP="004E152E">
      <w:pPr>
        <w:numPr>
          <w:ilvl w:val="0"/>
          <w:numId w:val="9"/>
        </w:numPr>
        <w:tabs>
          <w:tab w:val="left" w:pos="18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технические данные некоторых силовых и аппаратных элементов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риложения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оформляют как продолжение пояс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ительной записки на последующих ее страницах, располагая их в порядке появления ссылок в тексте.</w:t>
      </w:r>
    </w:p>
    <w:p w:rsidR="004E152E" w:rsidRPr="006057A5" w:rsidRDefault="004E152E" w:rsidP="004E152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Каждое приложение следует начинать с нового листа (страницы) с указанием 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правом верхнем углу слова «Пр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ожение». Если в пояснит</w:t>
      </w:r>
      <w:r>
        <w:rPr>
          <w:rFonts w:ascii="Times New Roman" w:eastAsia="Times New Roman" w:hAnsi="Times New Roman" w:cs="Times New Roman"/>
          <w:sz w:val="24"/>
          <w:szCs w:val="24"/>
        </w:rPr>
        <w:t>ельной записке более одного пр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ожения, их нумеруют последовательно арабскими цифрами (Приложение 1, При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жение 2 и т.д.).</w:t>
      </w:r>
    </w:p>
    <w:p w:rsidR="004E152E" w:rsidRPr="006057A5" w:rsidRDefault="004E152E" w:rsidP="007036E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Если приложение занимает более 1 страницы, то на первой ставится заголовок «Приложение 1», на следующих - заголовок состоит из слов «Продолжение приложения 1».</w:t>
      </w:r>
      <w:proofErr w:type="gramEnd"/>
    </w:p>
    <w:p w:rsidR="007036EE" w:rsidRPr="006057A5" w:rsidRDefault="007036EE" w:rsidP="007036E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Следует обратить особое внимание на то, что тема ВКР должна быть </w:t>
      </w:r>
      <w:r w:rsidRPr="006057A5">
        <w:rPr>
          <w:rFonts w:ascii="Times New Roman" w:eastAsia="Times New Roman" w:hAnsi="Times New Roman" w:cs="Times New Roman"/>
          <w:sz w:val="24"/>
          <w:szCs w:val="24"/>
          <w:u w:val="single"/>
        </w:rPr>
        <w:t>одинаков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во всех документах, а именно:</w:t>
      </w:r>
    </w:p>
    <w:p w:rsidR="007036EE" w:rsidRPr="006057A5" w:rsidRDefault="007036EE" w:rsidP="007036EE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 приказе ВКР;</w:t>
      </w:r>
    </w:p>
    <w:p w:rsidR="007036EE" w:rsidRPr="006057A5" w:rsidRDefault="007036EE" w:rsidP="007036EE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на титульном листе ВКР;</w:t>
      </w:r>
    </w:p>
    <w:p w:rsidR="007036EE" w:rsidRPr="006057A5" w:rsidRDefault="007036EE" w:rsidP="007036EE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на бланке задания на ВКР;</w:t>
      </w:r>
    </w:p>
    <w:p w:rsidR="007036EE" w:rsidRPr="006057A5" w:rsidRDefault="007036EE" w:rsidP="007036EE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 отзыве руководителя ВКР;</w:t>
      </w:r>
    </w:p>
    <w:p w:rsidR="007036EE" w:rsidRPr="006057A5" w:rsidRDefault="007036EE" w:rsidP="007036EE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 раздаточных материалах.</w:t>
      </w:r>
    </w:p>
    <w:p w:rsidR="00610049" w:rsidRPr="006057A5" w:rsidRDefault="00610049" w:rsidP="00610049">
      <w:pPr>
        <w:keepNext/>
        <w:spacing w:after="0" w:line="240" w:lineRule="auto"/>
        <w:ind w:firstLine="709"/>
        <w:outlineLvl w:val="1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Оформление пояснительной записки</w:t>
      </w:r>
    </w:p>
    <w:p w:rsidR="00610049" w:rsidRPr="006057A5" w:rsidRDefault="00610049" w:rsidP="001C6E91">
      <w:pPr>
        <w:keepNext/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ОБЩИЕ ТРЕБОВАНИЯ.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Текст пояснительной записки должен быть напечатан шрифтом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057A5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14пт с полуторным интервалом на одной стороне листа белой бумаги формата А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4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6312EC" w:rsidRPr="00301574" w:rsidRDefault="006312EC" w:rsidP="001C6E91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1574">
        <w:rPr>
          <w:rFonts w:ascii="Times New Roman" w:eastAsia="Times New Roman" w:hAnsi="Times New Roman" w:cs="Times New Roman"/>
          <w:sz w:val="24"/>
          <w:szCs w:val="24"/>
        </w:rPr>
        <w:t>Текст следует печа</w:t>
      </w:r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 xml:space="preserve">тать, соблюдая следующие размеры полей: </w:t>
      </w:r>
      <w:proofErr w:type="gramStart"/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>левое</w:t>
      </w:r>
      <w:proofErr w:type="gramEnd"/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 xml:space="preserve"> - 30 мм, </w:t>
      </w:r>
      <w:r w:rsidRPr="00301574">
        <w:rPr>
          <w:rFonts w:ascii="Times New Roman" w:eastAsia="Times New Roman" w:hAnsi="Times New Roman" w:cs="Times New Roman"/>
          <w:sz w:val="24"/>
          <w:szCs w:val="24"/>
        </w:rPr>
        <w:t>правое - 15 мм, верхнее – 15 или</w:t>
      </w:r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 xml:space="preserve"> 20 мм, нижнее - 25 мм (65 мм для формы 2).</w:t>
      </w:r>
      <w:r w:rsidRPr="0030157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>Абзацный отступ от рамки</w:t>
      </w:r>
      <w:r w:rsidRPr="0030157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>– 1,25мм</w:t>
      </w:r>
      <w:proofErr w:type="gramStart"/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 xml:space="preserve">., </w:t>
      </w:r>
      <w:proofErr w:type="gramEnd"/>
      <w:r w:rsidR="00610049" w:rsidRPr="00301574">
        <w:rPr>
          <w:rFonts w:ascii="Times New Roman" w:eastAsia="Times New Roman" w:hAnsi="Times New Roman" w:cs="Times New Roman"/>
          <w:sz w:val="24"/>
          <w:szCs w:val="24"/>
        </w:rPr>
        <w:t>выравнивание основного текста (кроме заголовков) по ширине.</w:t>
      </w:r>
    </w:p>
    <w:p w:rsidR="006312EC" w:rsidRPr="00301574" w:rsidRDefault="006312EC" w:rsidP="001C6E91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</w:rPr>
      </w:pPr>
      <w:r w:rsidRPr="00301574">
        <w:rPr>
          <w:rFonts w:ascii="Times New Roman" w:hAnsi="Times New Roman" w:cs="Times New Roman"/>
          <w:sz w:val="24"/>
        </w:rPr>
        <w:t>Текст ПЗ делится на разделы, подразделы, пункты, подпункты. Номера разделов обозначают арабскими цифрами 1, 2, 3 и т. д., номера подразделов – цифрами, разделе</w:t>
      </w:r>
      <w:r w:rsidRPr="00301574">
        <w:rPr>
          <w:rFonts w:ascii="Times New Roman" w:hAnsi="Times New Roman" w:cs="Times New Roman"/>
          <w:sz w:val="24"/>
        </w:rPr>
        <w:t>н</w:t>
      </w:r>
      <w:r w:rsidRPr="00301574">
        <w:rPr>
          <w:rFonts w:ascii="Times New Roman" w:hAnsi="Times New Roman" w:cs="Times New Roman"/>
          <w:sz w:val="24"/>
        </w:rPr>
        <w:t>ными точками, например, для раздела 1 подразделы будут иметь нумерацию 1.1, 1.2, 1.3 и т.д. Номера пунктов будут иметь три позиции (номер подраздела и порядковый номер пункта), например, пункты подраздела 1.1 получат номера 1.1.1, 1.1.2, 1.1.3 и т.д.</w:t>
      </w:r>
    </w:p>
    <w:p w:rsidR="006312EC" w:rsidRPr="00301574" w:rsidRDefault="006312EC" w:rsidP="001C6E91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</w:rPr>
      </w:pPr>
      <w:r w:rsidRPr="00301574">
        <w:rPr>
          <w:rFonts w:ascii="Times New Roman" w:hAnsi="Times New Roman" w:cs="Times New Roman"/>
          <w:sz w:val="24"/>
        </w:rPr>
        <w:t>Введение, заключение, список литературы не нумеруются. Приложения имеют п</w:t>
      </w:r>
      <w:r w:rsidRPr="00301574">
        <w:rPr>
          <w:rFonts w:ascii="Times New Roman" w:hAnsi="Times New Roman" w:cs="Times New Roman"/>
          <w:sz w:val="24"/>
        </w:rPr>
        <w:t>о</w:t>
      </w:r>
      <w:r w:rsidRPr="00301574">
        <w:rPr>
          <w:rFonts w:ascii="Times New Roman" w:hAnsi="Times New Roman" w:cs="Times New Roman"/>
          <w:sz w:val="24"/>
        </w:rPr>
        <w:t>рядковую нумерацию: Приложение 1, Приложение 2 и т.д. Части раздела и главы допу</w:t>
      </w:r>
      <w:r w:rsidRPr="00301574">
        <w:rPr>
          <w:rFonts w:ascii="Times New Roman" w:hAnsi="Times New Roman" w:cs="Times New Roman"/>
          <w:sz w:val="24"/>
        </w:rPr>
        <w:t>с</w:t>
      </w:r>
      <w:r w:rsidRPr="00301574">
        <w:rPr>
          <w:rFonts w:ascii="Times New Roman" w:hAnsi="Times New Roman" w:cs="Times New Roman"/>
          <w:sz w:val="24"/>
        </w:rPr>
        <w:t>кается нумеровать словами, например, «Раздел 1», «Раздел 2» и т.д.</w:t>
      </w:r>
    </w:p>
    <w:p w:rsidR="00610049" w:rsidRPr="00301574" w:rsidRDefault="00610049" w:rsidP="001C6E91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1574">
        <w:rPr>
          <w:rFonts w:ascii="Times New Roman" w:eastAsia="Times New Roman" w:hAnsi="Times New Roman" w:cs="Times New Roman"/>
          <w:sz w:val="24"/>
          <w:szCs w:val="24"/>
        </w:rPr>
        <w:t>Все заголовки (содержание, введение, заключение, список литературы), названия разделов и подразделов  (глав и  параграфов) пишутся строчными буквами.</w:t>
      </w:r>
    </w:p>
    <w:p w:rsidR="00610049" w:rsidRPr="00301574" w:rsidRDefault="00610049" w:rsidP="001C6E91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1574">
        <w:rPr>
          <w:rFonts w:ascii="Times New Roman" w:eastAsia="Times New Roman" w:hAnsi="Times New Roman" w:cs="Times New Roman"/>
          <w:sz w:val="24"/>
          <w:szCs w:val="24"/>
        </w:rPr>
        <w:t>Заголовки и названия разделов помещаются с выравниванием по центру листа, н</w:t>
      </w:r>
      <w:r w:rsidRPr="00301574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301574">
        <w:rPr>
          <w:rFonts w:ascii="Times New Roman" w:eastAsia="Times New Roman" w:hAnsi="Times New Roman" w:cs="Times New Roman"/>
          <w:sz w:val="24"/>
          <w:szCs w:val="24"/>
        </w:rPr>
        <w:t>звание подразделов – с левого края. Все заголовки и названия выполняются жирным шрифтом с сохранением полуторного интервала. Каждый раздел начинается с новой стр</w:t>
      </w:r>
      <w:r w:rsidRPr="00301574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301574">
        <w:rPr>
          <w:rFonts w:ascii="Times New Roman" w:eastAsia="Times New Roman" w:hAnsi="Times New Roman" w:cs="Times New Roman"/>
          <w:sz w:val="24"/>
          <w:szCs w:val="24"/>
        </w:rPr>
        <w:t xml:space="preserve">ницы (введение, заключение, список литературы, новая глава и пр.). </w:t>
      </w:r>
    </w:p>
    <w:p w:rsidR="00610049" w:rsidRPr="00301574" w:rsidRDefault="00610049" w:rsidP="006312EC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1574">
        <w:rPr>
          <w:rFonts w:ascii="Times New Roman" w:eastAsia="Times New Roman" w:hAnsi="Times New Roman" w:cs="Times New Roman"/>
          <w:sz w:val="24"/>
          <w:szCs w:val="24"/>
        </w:rPr>
        <w:t>ПРИМЕР:</w:t>
      </w:r>
    </w:p>
    <w:p w:rsidR="00610049" w:rsidRPr="006312EC" w:rsidRDefault="00F90B91" w:rsidP="006312EC">
      <w:pPr>
        <w:tabs>
          <w:tab w:val="num" w:pos="0"/>
        </w:tabs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. Выбор электрооборудования подстанции</w:t>
      </w:r>
    </w:p>
    <w:p w:rsidR="00610049" w:rsidRPr="006312EC" w:rsidRDefault="00F90B91" w:rsidP="006312EC">
      <w:pPr>
        <w:tabs>
          <w:tab w:val="num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="000F546E" w:rsidRPr="006312EC">
        <w:rPr>
          <w:rFonts w:ascii="Times New Roman" w:eastAsia="Times New Roman" w:hAnsi="Times New Roman" w:cs="Times New Roman"/>
          <w:b/>
          <w:sz w:val="24"/>
          <w:szCs w:val="24"/>
        </w:rPr>
        <w:t xml:space="preserve">. 1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Выбор силовых выключателей</w:t>
      </w:r>
    </w:p>
    <w:p w:rsidR="00610049" w:rsidRPr="006312EC" w:rsidRDefault="00610049" w:rsidP="006312EC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6312EC">
        <w:rPr>
          <w:rFonts w:ascii="Times New Roman" w:eastAsia="Times New Roman" w:hAnsi="Times New Roman" w:cs="Times New Roman"/>
          <w:sz w:val="24"/>
          <w:szCs w:val="24"/>
        </w:rPr>
        <w:t>В конце заголовка</w:t>
      </w:r>
      <w:r w:rsidRPr="006312EC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точка не ставится.</w:t>
      </w:r>
    </w:p>
    <w:p w:rsidR="00610049" w:rsidRPr="006312EC" w:rsidRDefault="00610049" w:rsidP="006312EC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Расстояние между параграфами при машинописном тексте должно составлять 2 интервала. </w:t>
      </w:r>
    </w:p>
    <w:p w:rsidR="00610049" w:rsidRDefault="00610049" w:rsidP="004A6C1E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Цитаты должны приводиться в кавычках. На все цитаты и статистические сведения должны быть оформлены ссылки в соответствии с ГОСТ </w:t>
      </w:r>
      <w:proofErr w:type="gramStart"/>
      <w:r w:rsidRPr="006312EC">
        <w:rPr>
          <w:rFonts w:ascii="Times New Roman" w:eastAsia="Times New Roman" w:hAnsi="Times New Roman" w:cs="Times New Roman"/>
          <w:sz w:val="24"/>
          <w:szCs w:val="24"/>
        </w:rPr>
        <w:t>Р</w:t>
      </w:r>
      <w:proofErr w:type="gramEnd"/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 7.0.5-2008 «Библиографич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ская ссылка. Общие требования и правила составления». Ссылки на литературные исто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lastRenderedPageBreak/>
        <w:t>ники помещаются в квадратные скобки</w:t>
      </w:r>
      <w:proofErr w:type="gramStart"/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 [] </w:t>
      </w:r>
      <w:proofErr w:type="gramEnd"/>
      <w:r w:rsidRPr="006312EC">
        <w:rPr>
          <w:rFonts w:ascii="Times New Roman" w:eastAsia="Times New Roman" w:hAnsi="Times New Roman" w:cs="Times New Roman"/>
          <w:sz w:val="24"/>
          <w:szCs w:val="24"/>
        </w:rPr>
        <w:t>с указанием внутри них порядкового номера и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точника в списке литературы.</w:t>
      </w:r>
    </w:p>
    <w:p w:rsidR="00610049" w:rsidRPr="006312EC" w:rsidRDefault="00610049" w:rsidP="004A6C1E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312EC">
        <w:rPr>
          <w:rFonts w:ascii="Times New Roman" w:eastAsia="Times New Roman" w:hAnsi="Times New Roman" w:cs="Times New Roman"/>
          <w:sz w:val="24"/>
          <w:szCs w:val="24"/>
        </w:rPr>
        <w:t>Страницы поясни</w:t>
      </w:r>
      <w:r w:rsidR="006312EC">
        <w:rPr>
          <w:rFonts w:ascii="Times New Roman" w:eastAsia="Times New Roman" w:hAnsi="Times New Roman" w:cs="Times New Roman"/>
          <w:sz w:val="24"/>
          <w:szCs w:val="24"/>
        </w:rPr>
        <w:t xml:space="preserve">тельной записки нумеруются </w:t>
      </w:r>
      <w:proofErr w:type="gramStart"/>
      <w:r w:rsidR="006312EC">
        <w:rPr>
          <w:rFonts w:ascii="Times New Roman" w:eastAsia="Times New Roman" w:hAnsi="Times New Roman" w:cs="Times New Roman"/>
          <w:sz w:val="24"/>
          <w:szCs w:val="24"/>
        </w:rPr>
        <w:t>араб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скими</w:t>
      </w:r>
      <w:proofErr w:type="gramEnd"/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 цифрам и помещаются в рамке. Общая нумерация включает все листы пояснительной записки, начиная с титульн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го листа и заканчивая последним листом приложения. Первой страницей считается т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тульный лист, но на нем цифра «1» не ставится. За титульным листом помещается задание</w:t>
      </w:r>
      <w:r w:rsidR="004A6C1E">
        <w:rPr>
          <w:rFonts w:ascii="Times New Roman" w:eastAsia="Times New Roman" w:hAnsi="Times New Roman" w:cs="Times New Roman"/>
          <w:sz w:val="24"/>
          <w:szCs w:val="24"/>
        </w:rPr>
        <w:t xml:space="preserve"> и календарный план, </w:t>
      </w:r>
      <w:proofErr w:type="gramStart"/>
      <w:r w:rsidR="004A6C1E">
        <w:rPr>
          <w:rFonts w:ascii="Times New Roman" w:eastAsia="Times New Roman" w:hAnsi="Times New Roman" w:cs="Times New Roman"/>
          <w:sz w:val="24"/>
          <w:szCs w:val="24"/>
        </w:rPr>
        <w:t>которые</w:t>
      </w:r>
      <w:proofErr w:type="gramEnd"/>
      <w:r w:rsidR="004A6C1E">
        <w:rPr>
          <w:rFonts w:ascii="Times New Roman" w:eastAsia="Times New Roman" w:hAnsi="Times New Roman" w:cs="Times New Roman"/>
          <w:sz w:val="24"/>
          <w:szCs w:val="24"/>
        </w:rPr>
        <w:t xml:space="preserve"> не входя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т в нумерацию. Нумерация начинается со страницы </w:t>
      </w:r>
      <w:r w:rsidR="00687298" w:rsidRPr="006312EC">
        <w:rPr>
          <w:rFonts w:ascii="Times New Roman" w:eastAsia="Times New Roman" w:hAnsi="Times New Roman" w:cs="Times New Roman"/>
          <w:sz w:val="24"/>
          <w:szCs w:val="24"/>
        </w:rPr>
        <w:t>«содержание»,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 на котором ставится цифра «2».</w:t>
      </w:r>
    </w:p>
    <w:p w:rsidR="00610049" w:rsidRPr="006312EC" w:rsidRDefault="00610049" w:rsidP="006312EC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bookmarkStart w:id="0" w:name="_Toc158091439"/>
      <w:bookmarkStart w:id="1" w:name="_Toc407187565"/>
      <w:r w:rsidRPr="006312EC">
        <w:rPr>
          <w:rFonts w:ascii="Times New Roman" w:eastAsia="Times New Roman" w:hAnsi="Times New Roman" w:cs="Times New Roman"/>
          <w:bCs/>
          <w:iCs/>
          <w:sz w:val="24"/>
          <w:szCs w:val="24"/>
        </w:rPr>
        <w:t>РАМКА.</w:t>
      </w:r>
      <w:r w:rsidRPr="006312EC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 xml:space="preserve">Все страницы работы (за исключением титульного листа и задания) должны быть оформлены рамками с основными надписями по форме 2 (первая страница </w:t>
      </w:r>
      <w:proofErr w:type="gramStart"/>
      <w:r w:rsidRPr="006312EC">
        <w:rPr>
          <w:rFonts w:ascii="Times New Roman" w:eastAsia="Times New Roman" w:hAnsi="Times New Roman" w:cs="Times New Roman"/>
          <w:sz w:val="24"/>
          <w:szCs w:val="24"/>
        </w:rPr>
        <w:t>ново</w:t>
      </w:r>
      <w:r w:rsidR="004A6C1E">
        <w:rPr>
          <w:rFonts w:ascii="Times New Roman" w:eastAsia="Times New Roman" w:hAnsi="Times New Roman" w:cs="Times New Roman"/>
          <w:sz w:val="24"/>
          <w:szCs w:val="24"/>
        </w:rPr>
        <w:t>го раздела рис</w:t>
      </w:r>
      <w:proofErr w:type="gramEnd"/>
      <w:r w:rsidR="004A6C1E">
        <w:rPr>
          <w:rFonts w:ascii="Times New Roman" w:eastAsia="Times New Roman" w:hAnsi="Times New Roman" w:cs="Times New Roman"/>
          <w:sz w:val="24"/>
          <w:szCs w:val="24"/>
        </w:rPr>
        <w:t>. 2) и по форме 2а последующие страницы - рис. 1</w:t>
      </w:r>
      <w:r w:rsidRPr="006312EC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610049" w:rsidRPr="006312EC" w:rsidRDefault="00610049" w:rsidP="006312EC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</w:p>
    <w:p w:rsidR="00610049" w:rsidRPr="006312EC" w:rsidRDefault="00610049" w:rsidP="006312EC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312EC">
        <w:rPr>
          <w:rFonts w:ascii="Times New Roman" w:eastAsia="Times New Roman" w:hAnsi="Times New Roman" w:cs="Times New Roman"/>
          <w:bCs/>
          <w:iCs/>
          <w:noProof/>
          <w:sz w:val="24"/>
          <w:szCs w:val="24"/>
        </w:rPr>
        <w:drawing>
          <wp:inline distT="0" distB="0" distL="0" distR="0">
            <wp:extent cx="6230620" cy="582295"/>
            <wp:effectExtent l="0" t="0" r="0" b="8255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5046" t="48946" r="21501" b="44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620" cy="582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049" w:rsidRPr="006312EC" w:rsidRDefault="00610049" w:rsidP="004A6C1E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6312EC">
        <w:rPr>
          <w:rFonts w:ascii="Times New Roman" w:eastAsia="Times New Roman" w:hAnsi="Times New Roman" w:cs="Times New Roman"/>
          <w:bCs/>
          <w:iCs/>
          <w:sz w:val="24"/>
          <w:szCs w:val="24"/>
        </w:rPr>
        <w:t>Рис. 1. Структура основной надписи по форме 2</w:t>
      </w:r>
      <w:r w:rsidR="004A6C1E">
        <w:rPr>
          <w:rFonts w:ascii="Times New Roman" w:eastAsia="Times New Roman" w:hAnsi="Times New Roman" w:cs="Times New Roman"/>
          <w:bCs/>
          <w:iCs/>
          <w:sz w:val="24"/>
          <w:szCs w:val="24"/>
        </w:rPr>
        <w:t>а</w:t>
      </w:r>
    </w:p>
    <w:p w:rsidR="00610049" w:rsidRPr="006312EC" w:rsidRDefault="00610049" w:rsidP="006312EC">
      <w:pPr>
        <w:keepNext/>
        <w:spacing w:after="0" w:line="240" w:lineRule="auto"/>
        <w:ind w:firstLine="708"/>
        <w:jc w:val="both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</w:p>
    <w:p w:rsidR="00610049" w:rsidRPr="006312EC" w:rsidRDefault="00610049" w:rsidP="006312EC">
      <w:pPr>
        <w:keepNext/>
        <w:spacing w:after="0" w:line="240" w:lineRule="auto"/>
        <w:ind w:firstLine="708"/>
        <w:jc w:val="both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</w:p>
    <w:p w:rsidR="00610049" w:rsidRPr="006057A5" w:rsidRDefault="00610049" w:rsidP="00610049">
      <w:pPr>
        <w:tabs>
          <w:tab w:val="num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076315" cy="1617345"/>
            <wp:effectExtent l="0" t="0" r="63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6249" t="27636" r="24850" b="56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315" cy="1617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Рис. 2</w:t>
      </w:r>
      <w:r w:rsidR="004A6C1E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Структ</w:t>
      </w:r>
      <w:r w:rsidR="004A6C1E">
        <w:rPr>
          <w:rFonts w:ascii="Times New Roman" w:eastAsia="Times New Roman" w:hAnsi="Times New Roman" w:cs="Times New Roman"/>
          <w:bCs/>
          <w:sz w:val="24"/>
          <w:szCs w:val="24"/>
        </w:rPr>
        <w:t>ура основной надписи по форме 2</w:t>
      </w:r>
    </w:p>
    <w:p w:rsidR="00610049" w:rsidRDefault="00610049" w:rsidP="00610049">
      <w:pPr>
        <w:tabs>
          <w:tab w:val="num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1C6E91" w:rsidRDefault="001C6E91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Заполнение граф основной надписи: 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1 – название раздела. 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2 – шифр документа. 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3 – порядковый номер листа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4 – количество листов в пояснительной записке. 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5 – название университета (сокращ.), шифр учебной группы.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6 – указывают ФИО: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в строке «</w:t>
      </w:r>
      <w:proofErr w:type="spell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Разраб</w:t>
      </w:r>
      <w:proofErr w:type="spell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.» – автора; в строке «</w:t>
      </w:r>
      <w:proofErr w:type="spell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Провер</w:t>
      </w:r>
      <w:proofErr w:type="spell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.» – руководителя; в строке «Зав</w:t>
      </w:r>
      <w:proofErr w:type="gram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.к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аф.» - заведующего кафедрой.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7 -  ставят дату тремя парами цифр, разделенными точками, например, 20.05.</w:t>
      </w:r>
      <w:r w:rsidR="008B21E9">
        <w:rPr>
          <w:rFonts w:ascii="Times New Roman" w:eastAsia="Times New Roman" w:hAnsi="Times New Roman" w:cs="Times New Roman"/>
          <w:bCs/>
          <w:sz w:val="24"/>
          <w:szCs w:val="24"/>
        </w:rPr>
        <w:t>25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. Сокращение «г» и точку в конце даты не ставят. 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8 – подписи соответствующих лиц.</w:t>
      </w:r>
    </w:p>
    <w:p w:rsidR="00610049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Пример заполнения основной</w:t>
      </w:r>
      <w:r w:rsidR="004A6C1E">
        <w:rPr>
          <w:rFonts w:ascii="Times New Roman" w:eastAsia="Times New Roman" w:hAnsi="Times New Roman" w:cs="Times New Roman"/>
          <w:bCs/>
          <w:sz w:val="24"/>
          <w:szCs w:val="24"/>
        </w:rPr>
        <w:t xml:space="preserve"> надписи приведен в приложении 4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1C6E91" w:rsidRDefault="001C6E91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1C6E91" w:rsidRPr="001C6E91" w:rsidRDefault="001C6E91" w:rsidP="001C6E91">
      <w:pPr>
        <w:pStyle w:val="a8"/>
        <w:spacing w:after="0"/>
        <w:ind w:left="0" w:firstLine="709"/>
        <w:jc w:val="both"/>
        <w:rPr>
          <w:rFonts w:ascii="Times New Roman" w:hAnsi="Times New Roman" w:cs="Times New Roman"/>
          <w:sz w:val="24"/>
        </w:rPr>
      </w:pPr>
      <w:proofErr w:type="gramStart"/>
      <w:r w:rsidRPr="004A6C1E">
        <w:rPr>
          <w:rFonts w:ascii="Times New Roman" w:hAnsi="Times New Roman" w:cs="Times New Roman"/>
          <w:sz w:val="24"/>
        </w:rPr>
        <w:t xml:space="preserve">Не допускается в тексте ПЗ сокращенная запись слов, кроме общепринятых: т.д., т.е., т.п. и др. При использовании сокращений </w:t>
      </w:r>
      <w:r>
        <w:rPr>
          <w:rFonts w:ascii="Times New Roman" w:hAnsi="Times New Roman" w:cs="Times New Roman"/>
          <w:sz w:val="24"/>
        </w:rPr>
        <w:t>в виде аббревиатуры, например:</w:t>
      </w:r>
      <w:proofErr w:type="gramEnd"/>
      <w:r>
        <w:rPr>
          <w:rFonts w:ascii="Times New Roman" w:hAnsi="Times New Roman" w:cs="Times New Roman"/>
          <w:sz w:val="24"/>
        </w:rPr>
        <w:t xml:space="preserve"> СЭС – си</w:t>
      </w:r>
      <w:r>
        <w:rPr>
          <w:rFonts w:ascii="Times New Roman" w:hAnsi="Times New Roman" w:cs="Times New Roman"/>
          <w:sz w:val="24"/>
        </w:rPr>
        <w:t>с</w:t>
      </w:r>
      <w:r>
        <w:rPr>
          <w:rFonts w:ascii="Times New Roman" w:hAnsi="Times New Roman" w:cs="Times New Roman"/>
          <w:sz w:val="24"/>
        </w:rPr>
        <w:t>тема электроснабжения</w:t>
      </w:r>
      <w:r w:rsidRPr="004A6C1E">
        <w:rPr>
          <w:rFonts w:ascii="Times New Roman" w:hAnsi="Times New Roman" w:cs="Times New Roman"/>
          <w:sz w:val="24"/>
        </w:rPr>
        <w:t xml:space="preserve"> и т.п., либо составляется их перечень, который располагается в ПЗ перед введением, либо обозначение термина приводятся в тексте в скобках после его пе</w:t>
      </w:r>
      <w:r w:rsidRPr="004A6C1E">
        <w:rPr>
          <w:rFonts w:ascii="Times New Roman" w:hAnsi="Times New Roman" w:cs="Times New Roman"/>
          <w:sz w:val="24"/>
        </w:rPr>
        <w:t>р</w:t>
      </w:r>
      <w:r w:rsidRPr="004A6C1E">
        <w:rPr>
          <w:rFonts w:ascii="Times New Roman" w:hAnsi="Times New Roman" w:cs="Times New Roman"/>
          <w:sz w:val="24"/>
        </w:rPr>
        <w:t>вого упоминания, на</w:t>
      </w:r>
      <w:r>
        <w:rPr>
          <w:rFonts w:ascii="Times New Roman" w:hAnsi="Times New Roman" w:cs="Times New Roman"/>
          <w:sz w:val="24"/>
        </w:rPr>
        <w:t>пример, «</w:t>
      </w:r>
      <w:proofErr w:type="spellStart"/>
      <w:r>
        <w:rPr>
          <w:rFonts w:ascii="Times New Roman" w:hAnsi="Times New Roman" w:cs="Times New Roman"/>
          <w:sz w:val="24"/>
        </w:rPr>
        <w:t>электроприемник</w:t>
      </w:r>
      <w:proofErr w:type="spellEnd"/>
      <w:r>
        <w:rPr>
          <w:rFonts w:ascii="Times New Roman" w:hAnsi="Times New Roman" w:cs="Times New Roman"/>
          <w:sz w:val="24"/>
        </w:rPr>
        <w:t xml:space="preserve"> (ЭП</w:t>
      </w:r>
      <w:r w:rsidRPr="004A6C1E">
        <w:rPr>
          <w:rFonts w:ascii="Times New Roman" w:hAnsi="Times New Roman" w:cs="Times New Roman"/>
          <w:sz w:val="24"/>
        </w:rPr>
        <w:t>)».</w:t>
      </w:r>
    </w:p>
    <w:p w:rsidR="001C446B" w:rsidRDefault="00610049" w:rsidP="001C446B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1C446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ФОРМУЛЫ. </w:t>
      </w:r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Вставку формул осуществляют с помощью редактора </w:t>
      </w:r>
      <w:proofErr w:type="spellStart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>Microsoft</w:t>
      </w:r>
      <w:proofErr w:type="spellEnd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>Equation</w:t>
      </w:r>
      <w:proofErr w:type="spellEnd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. При написании формул используют буквы латинского алфавита, шрифт </w:t>
      </w:r>
      <w:proofErr w:type="spellStart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>Times</w:t>
      </w:r>
      <w:proofErr w:type="spellEnd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>New</w:t>
      </w:r>
      <w:proofErr w:type="spellEnd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>Roman</w:t>
      </w:r>
      <w:proofErr w:type="spellEnd"/>
      <w:r w:rsidR="001C446B"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="001C446B">
        <w:rPr>
          <w:rFonts w:ascii="Times New Roman" w:hAnsi="Times New Roman" w:cs="Times New Roman"/>
          <w:sz w:val="24"/>
        </w:rPr>
        <w:t>Формулы записываются по центру.</w:t>
      </w:r>
    </w:p>
    <w:p w:rsidR="001C446B" w:rsidRPr="001C446B" w:rsidRDefault="001C446B" w:rsidP="001C6E91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C446B">
        <w:rPr>
          <w:rFonts w:ascii="Times New Roman" w:hAnsi="Times New Roman" w:cs="Times New Roman"/>
          <w:sz w:val="24"/>
        </w:rPr>
        <w:t>Если формула не умещается на одной строке, перенос делается либо после знака арифметической операции (лучше сложения-вычитания, так как умножение требует явн</w:t>
      </w:r>
      <w:r w:rsidRPr="001C446B">
        <w:rPr>
          <w:rFonts w:ascii="Times New Roman" w:hAnsi="Times New Roman" w:cs="Times New Roman"/>
          <w:sz w:val="24"/>
        </w:rPr>
        <w:t>о</w:t>
      </w:r>
      <w:r w:rsidRPr="001C446B">
        <w:rPr>
          <w:rFonts w:ascii="Times New Roman" w:hAnsi="Times New Roman" w:cs="Times New Roman"/>
          <w:sz w:val="24"/>
        </w:rPr>
        <w:t>го обозначения, а деление записывается как двоеточие), либо на знаке равенства. При п</w:t>
      </w:r>
      <w:r w:rsidRPr="001C446B">
        <w:rPr>
          <w:rFonts w:ascii="Times New Roman" w:hAnsi="Times New Roman" w:cs="Times New Roman"/>
          <w:sz w:val="24"/>
        </w:rPr>
        <w:t>е</w:t>
      </w:r>
      <w:r w:rsidRPr="001C446B">
        <w:rPr>
          <w:rFonts w:ascii="Times New Roman" w:hAnsi="Times New Roman" w:cs="Times New Roman"/>
          <w:sz w:val="24"/>
        </w:rPr>
        <w:t>реносе формулы на другую строку знак операции или равенства повторяется на новой строке.</w:t>
      </w:r>
    </w:p>
    <w:p w:rsidR="001C446B" w:rsidRDefault="001C446B" w:rsidP="001C6E91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</w:rPr>
      </w:pPr>
      <w:r w:rsidRPr="001C446B">
        <w:rPr>
          <w:rFonts w:ascii="Times New Roman" w:hAnsi="Times New Roman" w:cs="Times New Roman"/>
          <w:sz w:val="24"/>
        </w:rPr>
        <w:t>Формулы, на которые делаются ссылки в тексте, нумеруются арабскими цифрами в пределах раздела. При этом номер формулы состоит из порядкового номера раздела и п</w:t>
      </w:r>
      <w:r w:rsidRPr="001C446B">
        <w:rPr>
          <w:rFonts w:ascii="Times New Roman" w:hAnsi="Times New Roman" w:cs="Times New Roman"/>
          <w:sz w:val="24"/>
        </w:rPr>
        <w:t>о</w:t>
      </w:r>
      <w:r w:rsidRPr="001C446B">
        <w:rPr>
          <w:rFonts w:ascii="Times New Roman" w:hAnsi="Times New Roman" w:cs="Times New Roman"/>
          <w:sz w:val="24"/>
        </w:rPr>
        <w:t xml:space="preserve">рядкового номера формулы в разделе, </w:t>
      </w:r>
      <w:proofErr w:type="gramStart"/>
      <w:r w:rsidRPr="001C446B">
        <w:rPr>
          <w:rFonts w:ascii="Times New Roman" w:hAnsi="Times New Roman" w:cs="Times New Roman"/>
          <w:sz w:val="24"/>
        </w:rPr>
        <w:t>записанных</w:t>
      </w:r>
      <w:proofErr w:type="gramEnd"/>
      <w:r w:rsidRPr="001C446B">
        <w:rPr>
          <w:rFonts w:ascii="Times New Roman" w:hAnsi="Times New Roman" w:cs="Times New Roman"/>
          <w:sz w:val="24"/>
        </w:rPr>
        <w:t xml:space="preserve"> через точку. Допускается сквозная н</w:t>
      </w:r>
      <w:r w:rsidRPr="001C446B">
        <w:rPr>
          <w:rFonts w:ascii="Times New Roman" w:hAnsi="Times New Roman" w:cs="Times New Roman"/>
          <w:sz w:val="24"/>
        </w:rPr>
        <w:t>у</w:t>
      </w:r>
      <w:r w:rsidRPr="001C446B">
        <w:rPr>
          <w:rFonts w:ascii="Times New Roman" w:hAnsi="Times New Roman" w:cs="Times New Roman"/>
          <w:sz w:val="24"/>
        </w:rPr>
        <w:t>мерация формул одним числом в пределах всего текста (при небольшом числе формул). Номер формулы заключается в круглые скобки и располагается у правой границы текст</w:t>
      </w:r>
      <w:r w:rsidRPr="001C446B">
        <w:rPr>
          <w:rFonts w:ascii="Times New Roman" w:hAnsi="Times New Roman" w:cs="Times New Roman"/>
          <w:sz w:val="24"/>
        </w:rPr>
        <w:t>о</w:t>
      </w:r>
      <w:r w:rsidRPr="001C446B">
        <w:rPr>
          <w:rFonts w:ascii="Times New Roman" w:hAnsi="Times New Roman" w:cs="Times New Roman"/>
          <w:sz w:val="24"/>
        </w:rPr>
        <w:t>вого поля на нижней строке многострочной формулы</w:t>
      </w:r>
      <w:r>
        <w:rPr>
          <w:rFonts w:ascii="Times New Roman" w:hAnsi="Times New Roman" w:cs="Times New Roman"/>
          <w:sz w:val="24"/>
        </w:rPr>
        <w:t>.</w:t>
      </w:r>
    </w:p>
    <w:p w:rsidR="00610049" w:rsidRPr="001C446B" w:rsidRDefault="001C446B" w:rsidP="001C6E91">
      <w:pPr>
        <w:pStyle w:val="a8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</w:rPr>
      </w:pPr>
      <w:r w:rsidRPr="001C446B">
        <w:rPr>
          <w:rFonts w:ascii="Times New Roman" w:hAnsi="Times New Roman" w:cs="Times New Roman"/>
          <w:sz w:val="24"/>
        </w:rPr>
        <w:t>Расшифровка условных обозначений, ранее не встречавшихся в тексте, приводится непосредственно после формулы в той последовательности, в которой они встречаются в самой формуле. Для этого после формулы ставится запятая, и первая строка пояснения начин</w:t>
      </w:r>
      <w:r>
        <w:rPr>
          <w:rFonts w:ascii="Times New Roman" w:hAnsi="Times New Roman" w:cs="Times New Roman"/>
          <w:sz w:val="24"/>
        </w:rPr>
        <w:t>ается со слова «где»</w:t>
      </w:r>
      <w:r w:rsidRPr="001C446B">
        <w:rPr>
          <w:rFonts w:ascii="Times New Roman" w:hAnsi="Times New Roman" w:cs="Times New Roman"/>
          <w:sz w:val="24"/>
        </w:rPr>
        <w:t xml:space="preserve"> без красной строки. Расшифровка каждого символа располаг</w:t>
      </w:r>
      <w:r w:rsidRPr="001C446B">
        <w:rPr>
          <w:rFonts w:ascii="Times New Roman" w:hAnsi="Times New Roman" w:cs="Times New Roman"/>
          <w:sz w:val="24"/>
        </w:rPr>
        <w:t>а</w:t>
      </w:r>
      <w:r w:rsidRPr="001C446B">
        <w:rPr>
          <w:rFonts w:ascii="Times New Roman" w:hAnsi="Times New Roman" w:cs="Times New Roman"/>
          <w:sz w:val="24"/>
        </w:rPr>
        <w:t>ется в подбор (непрерывным текстом) с точкой запятой между ними. Последнее поясн</w:t>
      </w:r>
      <w:r w:rsidRPr="001C446B">
        <w:rPr>
          <w:rFonts w:ascii="Times New Roman" w:hAnsi="Times New Roman" w:cs="Times New Roman"/>
          <w:sz w:val="24"/>
        </w:rPr>
        <w:t>е</w:t>
      </w:r>
      <w:r w:rsidRPr="001C446B">
        <w:rPr>
          <w:rFonts w:ascii="Times New Roman" w:hAnsi="Times New Roman" w:cs="Times New Roman"/>
          <w:sz w:val="24"/>
        </w:rPr>
        <w:t>ние заканчивает</w:t>
      </w:r>
      <w:r>
        <w:rPr>
          <w:rFonts w:ascii="Times New Roman" w:hAnsi="Times New Roman" w:cs="Times New Roman"/>
          <w:sz w:val="24"/>
        </w:rPr>
        <w:t>ся точкой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(Приложение 5</w:t>
      </w:r>
      <w:r w:rsidR="00610049" w:rsidRPr="001C446B">
        <w:rPr>
          <w:rFonts w:ascii="Times New Roman" w:eastAsia="Times New Roman" w:hAnsi="Times New Roman" w:cs="Times New Roman"/>
          <w:bCs/>
          <w:sz w:val="24"/>
          <w:szCs w:val="24"/>
        </w:rPr>
        <w:t>).</w:t>
      </w:r>
    </w:p>
    <w:p w:rsidR="00610049" w:rsidRPr="001C446B" w:rsidRDefault="00610049" w:rsidP="001C6E91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Формулы вписывают посредине новой строки и отделяют от текста сверху и снизу расстоянием в 1,5 интервала. </w:t>
      </w:r>
    </w:p>
    <w:p w:rsidR="00610049" w:rsidRPr="001C446B" w:rsidRDefault="00610049" w:rsidP="001C446B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bookmarkStart w:id="2" w:name="_Toc158091440"/>
      <w:bookmarkStart w:id="3" w:name="_Toc407187566"/>
      <w:bookmarkEnd w:id="0"/>
      <w:bookmarkEnd w:id="1"/>
      <w:r w:rsidRPr="001C446B">
        <w:rPr>
          <w:rFonts w:ascii="Times New Roman" w:eastAsia="Times New Roman" w:hAnsi="Times New Roman" w:cs="Times New Roman"/>
          <w:bCs/>
          <w:iCs/>
          <w:sz w:val="24"/>
          <w:szCs w:val="24"/>
        </w:rPr>
        <w:t>ИЛЛЮСТРАЦИИ</w:t>
      </w:r>
      <w:bookmarkEnd w:id="2"/>
      <w:bookmarkEnd w:id="3"/>
      <w:r w:rsidRPr="001C446B">
        <w:rPr>
          <w:rFonts w:ascii="Times New Roman" w:eastAsia="Times New Roman" w:hAnsi="Times New Roman" w:cs="Times New Roman"/>
          <w:bCs/>
          <w:iCs/>
          <w:sz w:val="24"/>
          <w:szCs w:val="24"/>
        </w:rPr>
        <w:t>.</w:t>
      </w:r>
      <w:r w:rsidRPr="001C446B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Количество иллюс</w:t>
      </w:r>
      <w:r w:rsidR="00301574">
        <w:rPr>
          <w:rFonts w:ascii="Times New Roman" w:eastAsia="Times New Roman" w:hAnsi="Times New Roman" w:cs="Times New Roman"/>
          <w:sz w:val="24"/>
          <w:szCs w:val="24"/>
        </w:rPr>
        <w:t>траций, помещенных в пояснитель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ную з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писку, определяется е</w:t>
      </w:r>
      <w:r w:rsidR="00301574">
        <w:rPr>
          <w:rFonts w:ascii="Times New Roman" w:eastAsia="Times New Roman" w:hAnsi="Times New Roman" w:cs="Times New Roman"/>
          <w:sz w:val="24"/>
          <w:szCs w:val="24"/>
        </w:rPr>
        <w:t>е содержанием и должно быть дос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таточным для того, чтобы придать излагаемому тексту ясность и конкретность. Причем, пояснительная записка должна д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вать полное представление о проекте (работе) без обращения к графической части. Ил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softHyphen/>
        <w:t>люстрации должны быть расположены так, чтобы их было удобно рассматривать без п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 xml:space="preserve">ворота пояснительной записки (допускается  поворот по часовой стрелке). Иллюстрации располагаются вблизи первой ссылки на них. </w:t>
      </w:r>
    </w:p>
    <w:p w:rsidR="00610049" w:rsidRPr="001C446B" w:rsidRDefault="00610049" w:rsidP="001C446B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C446B">
        <w:rPr>
          <w:rFonts w:ascii="Times New Roman" w:eastAsia="Times New Roman" w:hAnsi="Times New Roman" w:cs="Times New Roman"/>
          <w:sz w:val="24"/>
          <w:szCs w:val="24"/>
        </w:rPr>
        <w:t>Схемы, рисунки, чертежи и диаграммы выполняются на компью</w:t>
      </w:r>
      <w:r w:rsidR="00301574">
        <w:rPr>
          <w:rFonts w:ascii="Times New Roman" w:eastAsia="Times New Roman" w:hAnsi="Times New Roman" w:cs="Times New Roman"/>
          <w:sz w:val="24"/>
          <w:szCs w:val="24"/>
        </w:rPr>
        <w:t>тере. Допускаются в качестве ил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 xml:space="preserve">люстраций фотографии и ксерокопии. </w:t>
      </w:r>
    </w:p>
    <w:p w:rsidR="00610049" w:rsidRDefault="00610049" w:rsidP="001C446B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1C446B">
        <w:rPr>
          <w:rFonts w:ascii="Times New Roman" w:eastAsia="Times New Roman" w:hAnsi="Times New Roman" w:cs="Times New Roman"/>
          <w:sz w:val="24"/>
          <w:szCs w:val="24"/>
        </w:rPr>
        <w:t>Иллюстрации должны нумер</w:t>
      </w:r>
      <w:r w:rsidR="00301574">
        <w:rPr>
          <w:rFonts w:ascii="Times New Roman" w:eastAsia="Times New Roman" w:hAnsi="Times New Roman" w:cs="Times New Roman"/>
          <w:sz w:val="24"/>
          <w:szCs w:val="24"/>
        </w:rPr>
        <w:t>оваться последовательно в преде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лах раздела арабск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ми цифрами. Например, «Рис.1.5» - это пятый рисунок в первом разделе. Название илл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страций выполняется 12 шрифтом, одинарным интервалом. Под всеми иллюстрациями подписываются их названия по центру, начиная с сокращ</w:t>
      </w:r>
      <w:r w:rsidR="00F34FCE">
        <w:rPr>
          <w:rFonts w:ascii="Times New Roman" w:eastAsia="Times New Roman" w:hAnsi="Times New Roman" w:cs="Times New Roman"/>
          <w:sz w:val="24"/>
          <w:szCs w:val="24"/>
        </w:rPr>
        <w:t>енного слова «Рис» (приложение 6</w:t>
      </w:r>
      <w:r w:rsidRPr="001C446B">
        <w:rPr>
          <w:rFonts w:ascii="Times New Roman" w:eastAsia="Times New Roman" w:hAnsi="Times New Roman" w:cs="Times New Roman"/>
          <w:sz w:val="24"/>
          <w:szCs w:val="24"/>
        </w:rPr>
        <w:t>)</w:t>
      </w:r>
      <w:r w:rsidR="00F34FCE">
        <w:rPr>
          <w:rFonts w:ascii="Times New Roman" w:eastAsia="Times New Roman" w:hAnsi="Times New Roman" w:cs="Times New Roman"/>
          <w:sz w:val="24"/>
          <w:szCs w:val="24"/>
        </w:rPr>
        <w:t>.</w:t>
      </w:r>
      <w:r w:rsidR="00301574" w:rsidRPr="00ED5347">
        <w:rPr>
          <w:sz w:val="24"/>
        </w:rPr>
        <w:t xml:space="preserve"> </w:t>
      </w:r>
      <w:r w:rsidR="00301574" w:rsidRPr="00301574">
        <w:rPr>
          <w:rFonts w:ascii="Times New Roman" w:hAnsi="Times New Roman" w:cs="Times New Roman"/>
          <w:sz w:val="24"/>
        </w:rPr>
        <w:t xml:space="preserve">Номер рисунка от его названия отделяется точкой. На все иллюстрации в тексте </w:t>
      </w:r>
      <w:r w:rsidR="00301574">
        <w:rPr>
          <w:rFonts w:ascii="Times New Roman" w:hAnsi="Times New Roman" w:cs="Times New Roman"/>
          <w:sz w:val="24"/>
        </w:rPr>
        <w:t>дол</w:t>
      </w:r>
      <w:r w:rsidR="00301574">
        <w:rPr>
          <w:rFonts w:ascii="Times New Roman" w:hAnsi="Times New Roman" w:cs="Times New Roman"/>
          <w:sz w:val="24"/>
        </w:rPr>
        <w:t>ж</w:t>
      </w:r>
      <w:r w:rsidR="00301574">
        <w:rPr>
          <w:rFonts w:ascii="Times New Roman" w:hAnsi="Times New Roman" w:cs="Times New Roman"/>
          <w:sz w:val="24"/>
        </w:rPr>
        <w:t>ны быть ссылки, которые оформляются в скобках</w:t>
      </w:r>
      <w:r w:rsidR="00F34FCE">
        <w:rPr>
          <w:rFonts w:ascii="Times New Roman" w:hAnsi="Times New Roman" w:cs="Times New Roman"/>
          <w:sz w:val="24"/>
        </w:rPr>
        <w:t>, например, (рис. 5.3).</w:t>
      </w:r>
    </w:p>
    <w:p w:rsidR="00980166" w:rsidRPr="00980166" w:rsidRDefault="00980166" w:rsidP="001C446B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Иллюстрации и их название располагают по центру страницу </w:t>
      </w:r>
      <w:r w:rsidRPr="001C446B">
        <w:rPr>
          <w:rFonts w:ascii="Times New Roman" w:eastAsia="Times New Roman" w:hAnsi="Times New Roman" w:cs="Times New Roman"/>
          <w:bCs/>
          <w:sz w:val="24"/>
          <w:szCs w:val="24"/>
        </w:rPr>
        <w:t xml:space="preserve">и отделяют от текста сверху и снизу расстоянием в 1,5 интервала. </w:t>
      </w:r>
    </w:p>
    <w:p w:rsidR="00610049" w:rsidRPr="006057A5" w:rsidRDefault="00610049" w:rsidP="00610049">
      <w:pPr>
        <w:keepNext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bookmarkStart w:id="4" w:name="_Toc158091441"/>
      <w:bookmarkStart w:id="5" w:name="_Toc407187567"/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ТАБЛИЦЫ</w:t>
      </w:r>
      <w:bookmarkEnd w:id="4"/>
      <w:bookmarkEnd w:id="5"/>
      <w:r w:rsidRPr="006057A5">
        <w:rPr>
          <w:rFonts w:ascii="Times New Roman" w:eastAsia="Times New Roman" w:hAnsi="Times New Roman" w:cs="Times New Roman"/>
          <w:bCs/>
          <w:iCs/>
          <w:sz w:val="24"/>
          <w:szCs w:val="24"/>
        </w:rPr>
        <w:t>.</w:t>
      </w:r>
      <w:r w:rsidRPr="006057A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Количество таблиц, помещённых в пояснительную записку, опреде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ется её содержанием. Таблицы располагаются вблизи первой ссылки на них. 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ри оформлении таблицы по правому краю над заголовком таблицы пишется об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значение и номер таблицы  «Таблица 1» (знак № перед цифрой не ставится). Далее по центру страницы пишется заголовок таблицы, который отражает ее содержание. </w:t>
      </w:r>
      <w:r w:rsidR="00E449E2" w:rsidRPr="00E449E2">
        <w:rPr>
          <w:rFonts w:ascii="Times New Roman" w:hAnsi="Times New Roman" w:cs="Times New Roman"/>
          <w:spacing w:val="4"/>
          <w:sz w:val="24"/>
        </w:rPr>
        <w:t>Нумер</w:t>
      </w:r>
      <w:r w:rsidR="00E449E2" w:rsidRPr="00E449E2">
        <w:rPr>
          <w:rFonts w:ascii="Times New Roman" w:hAnsi="Times New Roman" w:cs="Times New Roman"/>
          <w:spacing w:val="4"/>
          <w:sz w:val="24"/>
        </w:rPr>
        <w:t>а</w:t>
      </w:r>
      <w:r w:rsidR="00E449E2" w:rsidRPr="00E449E2">
        <w:rPr>
          <w:rFonts w:ascii="Times New Roman" w:hAnsi="Times New Roman" w:cs="Times New Roman"/>
          <w:spacing w:val="4"/>
          <w:sz w:val="24"/>
        </w:rPr>
        <w:t>ция таблиц помещается над правым верхним углом таблицы на уровне правого края поля таблицы. Н</w:t>
      </w:r>
      <w:r w:rsidR="00E449E2">
        <w:rPr>
          <w:rFonts w:ascii="Times New Roman" w:hAnsi="Times New Roman" w:cs="Times New Roman"/>
          <w:spacing w:val="4"/>
          <w:sz w:val="24"/>
        </w:rPr>
        <w:t xml:space="preserve">азвание таблицы </w:t>
      </w:r>
      <w:r w:rsidR="00E449E2" w:rsidRPr="00E449E2">
        <w:rPr>
          <w:rFonts w:ascii="Times New Roman" w:hAnsi="Times New Roman" w:cs="Times New Roman"/>
          <w:spacing w:val="4"/>
          <w:sz w:val="24"/>
        </w:rPr>
        <w:t>помещается ниже номера посередине поля таблицы.</w:t>
      </w:r>
      <w:r w:rsidR="00E449E2" w:rsidRPr="00ED5347">
        <w:rPr>
          <w:spacing w:val="4"/>
          <w:sz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сли таблица взята готовой из источника, то на нее должна быть оформлена библиогр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фическая ссылка по общим правилам.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Если текст таблицы обширен и продолжение таблицы переносится на следующую страницу, то необходимо пронумеровать столбцы таблицы и строчкой с этой нумерацией начать продолжение таблицы (приложение 6).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lastRenderedPageBreak/>
        <w:t>Таб</w:t>
      </w:r>
      <w:r w:rsidR="00980166">
        <w:rPr>
          <w:rFonts w:ascii="Times New Roman" w:eastAsia="Times New Roman" w:hAnsi="Times New Roman" w:cs="Times New Roman"/>
          <w:sz w:val="24"/>
          <w:szCs w:val="24"/>
        </w:rPr>
        <w:t xml:space="preserve">лицы следует заполнять шрифтом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12 </w:t>
      </w:r>
      <w:proofErr w:type="spellStart"/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с одинарным межстрочным интерв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лом.</w:t>
      </w:r>
    </w:p>
    <w:p w:rsidR="00610049" w:rsidRPr="006057A5" w:rsidRDefault="00610049" w:rsidP="00610049">
      <w:pPr>
        <w:tabs>
          <w:tab w:val="num" w:pos="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Таблицы нумеруются в пределах раздела арабскими цифрами. Например: «Таблица 2.3» - третья таблица во втором разделе. </w:t>
      </w:r>
    </w:p>
    <w:p w:rsidR="00652FBF" w:rsidRPr="006057A5" w:rsidRDefault="00610049" w:rsidP="00BB45A2">
      <w:pPr>
        <w:keepNext/>
        <w:spacing w:after="0" w:line="240" w:lineRule="auto"/>
        <w:ind w:firstLine="708"/>
        <w:jc w:val="both"/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kern w:val="32"/>
          <w:sz w:val="24"/>
          <w:szCs w:val="24"/>
        </w:rPr>
        <w:t>ГРАФИЧЕСКАЯ ЧАСТЬ.</w:t>
      </w:r>
      <w:r w:rsidRPr="006057A5">
        <w:rPr>
          <w:rFonts w:ascii="Times New Roman" w:eastAsia="Times New Roman" w:hAnsi="Times New Roman" w:cs="Times New Roman"/>
          <w:bCs/>
          <w:caps/>
          <w:kern w:val="32"/>
          <w:sz w:val="24"/>
          <w:szCs w:val="24"/>
        </w:rPr>
        <w:t xml:space="preserve"> </w:t>
      </w:r>
      <w:r w:rsidR="00652FBF" w:rsidRPr="006057A5">
        <w:rPr>
          <w:rFonts w:ascii="Times New Roman" w:eastAsia="Times New Roman" w:hAnsi="Times New Roman" w:cs="Times New Roman"/>
          <w:sz w:val="24"/>
          <w:szCs w:val="24"/>
        </w:rPr>
        <w:t>Графическая часть ди</w:t>
      </w:r>
      <w:r w:rsidR="00BB45A2">
        <w:rPr>
          <w:rFonts w:ascii="Times New Roman" w:eastAsia="Times New Roman" w:hAnsi="Times New Roman" w:cs="Times New Roman"/>
          <w:sz w:val="24"/>
          <w:szCs w:val="24"/>
        </w:rPr>
        <w:t>пломного проекта состоит из че</w:t>
      </w:r>
      <w:r w:rsidR="00BB45A2">
        <w:rPr>
          <w:rFonts w:ascii="Times New Roman" w:eastAsia="Times New Roman" w:hAnsi="Times New Roman" w:cs="Times New Roman"/>
          <w:sz w:val="24"/>
          <w:szCs w:val="24"/>
        </w:rPr>
        <w:t>р</w:t>
      </w:r>
      <w:r w:rsidR="00652FBF" w:rsidRPr="006057A5">
        <w:rPr>
          <w:rFonts w:ascii="Times New Roman" w:eastAsia="Times New Roman" w:hAnsi="Times New Roman" w:cs="Times New Roman"/>
          <w:sz w:val="24"/>
          <w:szCs w:val="24"/>
        </w:rPr>
        <w:t>тежей, схем, диаграмм, таблиц.</w:t>
      </w:r>
    </w:p>
    <w:p w:rsidR="00652FBF" w:rsidRPr="006057A5" w:rsidRDefault="00652FBF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се графические материалы дипломного проекта следует выполнять на листах формат</w:t>
      </w:r>
      <w:r w:rsidR="001C6E91">
        <w:rPr>
          <w:rFonts w:ascii="Times New Roman" w:eastAsia="Times New Roman" w:hAnsi="Times New Roman" w:cs="Times New Roman"/>
          <w:sz w:val="24"/>
          <w:szCs w:val="24"/>
        </w:rPr>
        <w:t xml:space="preserve">а A1, в соответствии со стандартами ЕСКД,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ЕСПД. </w:t>
      </w:r>
    </w:p>
    <w:p w:rsidR="00652FBF" w:rsidRPr="006057A5" w:rsidRDefault="00652FBF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Распечатанные на формате А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1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>, графические материалы, вместе с ВКР, приклад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аются к пояснительной записке в отдельном файле.</w:t>
      </w:r>
    </w:p>
    <w:p w:rsidR="00652FBF" w:rsidRDefault="00652FBF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Каждый чертёж должен иметь </w:t>
      </w:r>
      <w:r w:rsidR="00BB45A2">
        <w:rPr>
          <w:rFonts w:ascii="Times New Roman" w:eastAsia="Times New Roman" w:hAnsi="Times New Roman" w:cs="Times New Roman"/>
          <w:sz w:val="24"/>
          <w:szCs w:val="24"/>
        </w:rPr>
        <w:t xml:space="preserve">рамку (рис.3а) и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сновную подп</w:t>
      </w:r>
      <w:r w:rsidR="00BB45A2">
        <w:rPr>
          <w:rFonts w:ascii="Times New Roman" w:eastAsia="Times New Roman" w:hAnsi="Times New Roman" w:cs="Times New Roman"/>
          <w:sz w:val="24"/>
          <w:szCs w:val="24"/>
        </w:rPr>
        <w:t>ись (угловой штамп) (рис.3б)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B45A2" w:rsidRDefault="00BB45A2" w:rsidP="00BB45A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D5347">
        <w:rPr>
          <w:rFonts w:ascii="Times New Roman" w:hAnsi="Times New Roman" w:cs="Times New Roman"/>
          <w:sz w:val="24"/>
          <w:szCs w:val="24"/>
        </w:rPr>
        <w:object w:dxaOrig="11599" w:dyaOrig="150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7pt;height:499.15pt" o:ole="" filled="t">
            <v:fill color2="black"/>
            <v:imagedata r:id="rId12" o:title=""/>
          </v:shape>
          <o:OLEObject Type="Embed" ProgID="CorelDraw.Graphic.14" ShapeID="_x0000_i1025" DrawAspect="Content" ObjectID="_1840949981" r:id="rId13"/>
        </w:object>
      </w:r>
    </w:p>
    <w:p w:rsidR="00BB45A2" w:rsidRDefault="00BB45A2" w:rsidP="00BB45A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3</w:t>
      </w:r>
      <w:r w:rsidRPr="00ED5347">
        <w:rPr>
          <w:rFonts w:ascii="Times New Roman" w:hAnsi="Times New Roman" w:cs="Times New Roman"/>
          <w:sz w:val="24"/>
          <w:szCs w:val="24"/>
        </w:rPr>
        <w:t>. Рамка (а) и штамп (б) листа графической части</w:t>
      </w:r>
    </w:p>
    <w:p w:rsidR="00BB45A2" w:rsidRPr="006057A5" w:rsidRDefault="00BB45A2" w:rsidP="00BB45A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52FBF" w:rsidRPr="006057A5" w:rsidRDefault="00652FBF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lastRenderedPageBreak/>
        <w:t>В к</w:t>
      </w:r>
      <w:r w:rsidR="001C6E91">
        <w:rPr>
          <w:rFonts w:ascii="Times New Roman" w:eastAsia="Times New Roman" w:hAnsi="Times New Roman" w:cs="Times New Roman"/>
          <w:sz w:val="24"/>
          <w:szCs w:val="24"/>
        </w:rPr>
        <w:t xml:space="preserve">ачестве чертежей, как правило,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разрабатываются схемы и чертежи по ГОСТ 34.201 - 89, ГОСТ 19.701 -90, ГОСТ 2.109 - 73, ГОСТ 2.004-88, ГОСТ 2.605-68, ГОСТ 24.302-80. </w:t>
      </w:r>
    </w:p>
    <w:p w:rsidR="00652FBF" w:rsidRPr="006057A5" w:rsidRDefault="00652FBF" w:rsidP="00652FBF">
      <w:pPr>
        <w:keepNext/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bookmarkStart w:id="6" w:name="_Toc158091456"/>
      <w:bookmarkStart w:id="7" w:name="_Toc407187585"/>
      <w:r w:rsidRPr="006057A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Дополнительные графические материалы</w:t>
      </w:r>
      <w:bookmarkEnd w:id="6"/>
      <w:bookmarkEnd w:id="7"/>
    </w:p>
    <w:p w:rsidR="00652FBF" w:rsidRPr="006057A5" w:rsidRDefault="00652FBF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 графическую часть рекомендуется дополнительно включа</w:t>
      </w:r>
      <w:r w:rsidR="00BB45A2">
        <w:rPr>
          <w:rFonts w:ascii="Times New Roman" w:eastAsia="Times New Roman" w:hAnsi="Times New Roman" w:cs="Times New Roman"/>
          <w:sz w:val="24"/>
          <w:szCs w:val="24"/>
        </w:rPr>
        <w:t>ть демонстрационные плакаты, с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держащие графики, таблицы, диаграммы, схемы и т.п. Демонстрационные плакаты выполняются без угловых штампов, согласно ГОСТ 2.605-68 на формате А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1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>, но распечатываются на формате А4. Плакаты могут быть выполнены в цвете.</w:t>
      </w:r>
    </w:p>
    <w:p w:rsidR="00652FBF" w:rsidRPr="006057A5" w:rsidRDefault="00652FBF" w:rsidP="00652FBF">
      <w:pPr>
        <w:keepNext/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sz w:val="24"/>
          <w:szCs w:val="24"/>
        </w:rPr>
        <w:t xml:space="preserve">Презентация </w:t>
      </w:r>
    </w:p>
    <w:p w:rsidR="00652FBF" w:rsidRPr="006057A5" w:rsidRDefault="00652FBF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место графического материала м</w:t>
      </w:r>
      <w:r w:rsidR="001C6E91">
        <w:rPr>
          <w:rFonts w:ascii="Times New Roman" w:eastAsia="Times New Roman" w:hAnsi="Times New Roman" w:cs="Times New Roman"/>
          <w:sz w:val="24"/>
          <w:szCs w:val="24"/>
        </w:rPr>
        <w:t>ожет быть оформлена презентация.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При испо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зовании презентации, в качестве демонстрационного материала, необходимо соблюдать следующие требования:</w:t>
      </w:r>
    </w:p>
    <w:p w:rsidR="00652FBF" w:rsidRPr="006057A5" w:rsidRDefault="00652FBF" w:rsidP="00652FB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титульный лист презентации должен содержать </w:t>
      </w: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полное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наименованием образ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ательного учреждения, тему работы, ФИО и гр. студента, а также ФИО, должность рук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водителя;</w:t>
      </w:r>
    </w:p>
    <w:p w:rsidR="00652FBF" w:rsidRPr="006057A5" w:rsidRDefault="00652FBF" w:rsidP="00652FB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каждый слайд должен быть пронумерован (в правом нижнем углу);</w:t>
      </w:r>
    </w:p>
    <w:p w:rsidR="00652FBF" w:rsidRPr="006057A5" w:rsidRDefault="00652FBF" w:rsidP="00652FB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объем презентации 10-20 слайдов.</w:t>
      </w:r>
    </w:p>
    <w:p w:rsidR="00652FBF" w:rsidRDefault="00652FBF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В презентационный материал рекомендуется включать графические материалы по согласованию с руководителем ВКР. При этом ни штампы, ни рамки не используются. Презентация может содержать всю графическую часть ВКР, а также может содержать д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полнительные иллюстрационные материалы. Графические изображения делаются в одном из стандартных форматов (bmp, pcx, CDR,</w:t>
      </w:r>
      <w:r w:rsidR="002719E9" w:rsidRPr="006057A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A</w:t>
      </w:r>
      <w:r w:rsidR="002719E9" w:rsidRPr="006057A5">
        <w:rPr>
          <w:rFonts w:ascii="Times New Roman" w:eastAsia="Times New Roman" w:hAnsi="Times New Roman" w:cs="Times New Roman"/>
          <w:sz w:val="24"/>
          <w:szCs w:val="24"/>
          <w:lang w:val="en-US"/>
        </w:rPr>
        <w:t>u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toCad и т.д.).</w:t>
      </w:r>
    </w:p>
    <w:p w:rsidR="001C6E91" w:rsidRPr="006057A5" w:rsidRDefault="001C6E91" w:rsidP="00652F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B45A2" w:rsidRPr="00ED5347" w:rsidRDefault="00BB45A2" w:rsidP="00BB45A2">
      <w:pPr>
        <w:tabs>
          <w:tab w:val="left" w:pos="993"/>
        </w:tabs>
        <w:autoSpaceDE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.2. </w:t>
      </w:r>
      <w:r w:rsidRPr="00ED5347">
        <w:rPr>
          <w:rFonts w:ascii="Times New Roman" w:eastAsia="Times New Roman" w:hAnsi="Times New Roman" w:cs="Times New Roman"/>
          <w:b/>
          <w:bCs/>
          <w:sz w:val="24"/>
          <w:szCs w:val="24"/>
        </w:rPr>
        <w:t>Описание показателей и критериев оценивания компетенций, а также шкал оценивания</w:t>
      </w:r>
    </w:p>
    <w:p w:rsidR="006C17ED" w:rsidRPr="006057A5" w:rsidRDefault="006C17ED" w:rsidP="006C17ED">
      <w:pPr>
        <w:pStyle w:val="a3"/>
        <w:tabs>
          <w:tab w:val="left" w:pos="993"/>
        </w:tabs>
        <w:autoSpaceDE w:val="0"/>
        <w:spacing w:after="0" w:line="240" w:lineRule="auto"/>
        <w:ind w:left="178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C17ED" w:rsidRPr="006057A5" w:rsidRDefault="006C17ED" w:rsidP="006C17ED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Студент получает за защиту ВКР оценку:</w:t>
      </w:r>
    </w:p>
    <w:p w:rsidR="006C17ED" w:rsidRPr="006057A5" w:rsidRDefault="006C17ED" w:rsidP="006C17ED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«отлично»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, если средняя оценка за период обучения в КузГТУ не ниже 4, студент демонстрирует овладение требуемыми в соответствии с видами деятельности по учебному плану компетенциями, способен решать типовые и нетиповые задания в области профе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сиональной деятельности, в ходе выполнения ВКР создал действующий макетный обра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це, подтверждающий выводы, результаты моделирования или расчеты;</w:t>
      </w:r>
    </w:p>
    <w:p w:rsidR="006C17ED" w:rsidRPr="006057A5" w:rsidRDefault="006C17ED" w:rsidP="006C17ED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«хорошо»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, если средняя оценка за период обучения в КузГТУ не ниже 3,5, студент демонстрирует овладение требуемыми в соответствии с видами деятельности по учебному плану компетенциями, способен решать типовые задания в области профессиональной деятельности;</w:t>
      </w:r>
    </w:p>
    <w:p w:rsidR="006C17ED" w:rsidRPr="006057A5" w:rsidRDefault="006C17ED" w:rsidP="006C17ED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«удовлетворительно»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, если средняя оценка за период обучения в КузГТУ не ниже 3,5, студент демонстрирует овладение требуемыми в соответствии с видами деятельности по учебному плану компетенциями на удовлетворительном уровне, способен решать т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повые задания в области профессиональной деятельности на удовлетворительном уровне;</w:t>
      </w:r>
    </w:p>
    <w:p w:rsidR="006C17ED" w:rsidRPr="006057A5" w:rsidRDefault="006C17ED" w:rsidP="006C17ED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«неудовлетворительно»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, если студент не овладел требуемыми компетенциями в области профессиональной деятельности в соответствии с учебным планом, не способен решать типовые задачи в области профессиональной деятельности, или не явился на з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color w:val="000000"/>
          <w:sz w:val="24"/>
          <w:szCs w:val="24"/>
        </w:rPr>
        <w:t>щиту в ГЭК в установленный срок (не выполнил ВКР в установленный срок).</w:t>
      </w:r>
    </w:p>
    <w:p w:rsidR="006C17ED" w:rsidRPr="006057A5" w:rsidRDefault="006C17ED" w:rsidP="006C17ED">
      <w:pPr>
        <w:pStyle w:val="a3"/>
        <w:tabs>
          <w:tab w:val="left" w:pos="993"/>
        </w:tabs>
        <w:autoSpaceDE w:val="0"/>
        <w:spacing w:after="0" w:line="240" w:lineRule="auto"/>
        <w:ind w:left="178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036EE" w:rsidRPr="000166F1" w:rsidRDefault="000166F1" w:rsidP="000166F1">
      <w:pPr>
        <w:autoSpaceDE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.3. 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Темы выпускных квалификационных работ. Типовые контрольные зад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ния или иные материалы, необходимые для оценки результатов освоения образов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тельной программы</w:t>
      </w:r>
      <w:r w:rsidR="00242084" w:rsidRPr="000166F1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:rsidR="000166F1" w:rsidRPr="006057A5" w:rsidRDefault="000166F1" w:rsidP="000166F1">
      <w:pPr>
        <w:pStyle w:val="a3"/>
        <w:tabs>
          <w:tab w:val="left" w:pos="993"/>
        </w:tabs>
        <w:autoSpaceDE w:val="0"/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0166F1" w:rsidRPr="006057A5" w:rsidRDefault="000166F1" w:rsidP="000166F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Кафедра </w:t>
      </w:r>
      <w:r>
        <w:rPr>
          <w:rFonts w:ascii="Times New Roman" w:eastAsia="Times New Roman" w:hAnsi="Times New Roman" w:cs="Times New Roman"/>
          <w:sz w:val="24"/>
          <w:szCs w:val="24"/>
        </w:rPr>
        <w:t>электроснабжения горных и промышленных предприятий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утверждает предварительный перечень тем выпускных квалификационных работ, предлагаемых об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чающимся (далее – перечень тем), и доводит его до сведения обучающихся не позднее,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lastRenderedPageBreak/>
        <w:t>чем за 6 месяцев до начала производственной практики (практика, предшествующая пр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дипломной практике). Окончательное утверждение тем ВКР, руководителей и консу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тантов выполняется приказом </w:t>
      </w:r>
      <w:r>
        <w:rPr>
          <w:rFonts w:ascii="Times New Roman" w:eastAsia="Times New Roman" w:hAnsi="Times New Roman" w:cs="Times New Roman"/>
          <w:sz w:val="24"/>
          <w:szCs w:val="24"/>
        </w:rPr>
        <w:t>директора института энергетик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КузГТУ «Об утверждении тем выпускных квалификационных работ, руководителей и консультантов».</w:t>
      </w:r>
    </w:p>
    <w:p w:rsidR="000166F1" w:rsidRPr="006057A5" w:rsidRDefault="000166F1" w:rsidP="000166F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Обучающиеся выбирают тему ВКР из перечня тем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исходя из результатов своей 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учной деятельности и исходных данных, полученных в ходе прохождения практик на предприятиях.</w:t>
      </w:r>
    </w:p>
    <w:p w:rsidR="000166F1" w:rsidRPr="006057A5" w:rsidRDefault="000166F1" w:rsidP="000166F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По письменному заявлению обучающегося (нескольких обучающихся, выполня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щих выпускную квалификационную работу совместно) ему (им) может быть предостав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а возможность подготовки и защиты выпускной квалификационной работы по теме, предложенной обучающимся (обучающимися), в случае обоснованности целесообраз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сти ее разработки для практического применения в соответствующей области професси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альной деятельности или на конкретном объекте профессиональной деятельности.</w:t>
      </w:r>
      <w:proofErr w:type="gramEnd"/>
    </w:p>
    <w:p w:rsidR="000166F1" w:rsidRPr="006057A5" w:rsidRDefault="000166F1" w:rsidP="001C6E9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о согласованию с руководителем возможна корректировка (уточнение) выбра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ой темы.</w:t>
      </w:r>
    </w:p>
    <w:p w:rsidR="00AF1CA5" w:rsidRDefault="00AF1CA5" w:rsidP="001C6E91">
      <w:pPr>
        <w:widowControl w:val="0"/>
        <w:spacing w:after="0" w:line="240" w:lineRule="auto"/>
        <w:ind w:left="142" w:firstLine="40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2A63C7" w:rsidRPr="006057A5" w:rsidRDefault="002A63C7" w:rsidP="001C6E91">
      <w:pPr>
        <w:widowControl w:val="0"/>
        <w:spacing w:after="0" w:line="240" w:lineRule="auto"/>
        <w:ind w:left="142" w:firstLine="40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СПИСОК ПРИМЕРНЫХ ТЕМ ВЫПУСКНЫХ КВАЛИФИКАЦИОННЫХ РАБОТ </w:t>
      </w:r>
    </w:p>
    <w:p w:rsidR="002A63C7" w:rsidRPr="006057A5" w:rsidRDefault="002A63C7" w:rsidP="001C6E91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Регулирование напряжения в высоковольтных электрических сетях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Снижение потерь электроэнергии на собственные нужды сетевых и генерирующих компани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Проектирование системы электроснабжения очистного участка шахты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Проектирование системы электроснабжения цеха промышленного предприятия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Энергосберегающие технологии в осветительных установках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Альтернативная энергетика в Кузбассе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Оптимизация энергосистемы Кузбасс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Перспективы развития энергосистемы Кузбасс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>Проектирование локальных систем электроснабжения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Реконструкция системы электроснабжения населенного пункта Кемеровского ра</w:t>
      </w:r>
      <w:r w:rsidRPr="009A1704">
        <w:rPr>
          <w:rFonts w:ascii="Times New Roman" w:hAnsi="Times New Roman" w:cs="Times New Roman"/>
          <w:sz w:val="24"/>
          <w:szCs w:val="24"/>
        </w:rPr>
        <w:t>й</w:t>
      </w:r>
      <w:r w:rsidRPr="009A1704">
        <w:rPr>
          <w:rFonts w:ascii="Times New Roman" w:hAnsi="Times New Roman" w:cs="Times New Roman"/>
          <w:sz w:val="24"/>
          <w:szCs w:val="24"/>
        </w:rPr>
        <w:t>он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Анализ влияния качества электроэнергии на ее потери в системах электроснабж</w:t>
      </w:r>
      <w:r w:rsidRPr="009A1704">
        <w:rPr>
          <w:rFonts w:ascii="Times New Roman" w:hAnsi="Times New Roman" w:cs="Times New Roman"/>
          <w:sz w:val="24"/>
          <w:szCs w:val="24"/>
        </w:rPr>
        <w:t>е</w:t>
      </w:r>
      <w:r w:rsidRPr="009A1704">
        <w:rPr>
          <w:rFonts w:ascii="Times New Roman" w:hAnsi="Times New Roman" w:cs="Times New Roman"/>
          <w:sz w:val="24"/>
          <w:szCs w:val="24"/>
        </w:rPr>
        <w:t>ния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Проектирование системы электроснабжения участка разрез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Проектирование системы электроснабжения микрорайона город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Энергосбережение в системах электроснабжения промышленного предприятия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Анализ потерь электроэнергии в электрических распределительных сетях напр</w:t>
      </w:r>
      <w:r w:rsidRPr="009A1704">
        <w:rPr>
          <w:rFonts w:ascii="Times New Roman" w:hAnsi="Times New Roman" w:cs="Times New Roman"/>
          <w:sz w:val="24"/>
          <w:szCs w:val="24"/>
        </w:rPr>
        <w:t>я</w:t>
      </w:r>
      <w:r w:rsidRPr="009A1704">
        <w:rPr>
          <w:rFonts w:ascii="Times New Roman" w:hAnsi="Times New Roman" w:cs="Times New Roman"/>
          <w:sz w:val="24"/>
          <w:szCs w:val="24"/>
        </w:rPr>
        <w:t>жением 6 – 35 кВ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Повышение надежности систем электроснабжения потребителе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Диагностика состояния кабельных линий напряжением 6 -10 кВ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Анализ эффективности средств ограничения напряжения в сетях 6 – 35 кВ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Анализ эффективности высоковольтных резисторов для ограничения перенапр</w:t>
      </w:r>
      <w:r w:rsidRPr="009A1704">
        <w:rPr>
          <w:rFonts w:ascii="Times New Roman" w:hAnsi="Times New Roman" w:cs="Times New Roman"/>
          <w:sz w:val="24"/>
          <w:szCs w:val="24"/>
        </w:rPr>
        <w:t>я</w:t>
      </w:r>
      <w:r w:rsidRPr="009A1704">
        <w:rPr>
          <w:rFonts w:ascii="Times New Roman" w:hAnsi="Times New Roman" w:cs="Times New Roman"/>
          <w:sz w:val="24"/>
          <w:szCs w:val="24"/>
        </w:rPr>
        <w:t>жений в сетях 6 – 35 кВ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Повышение энергоэффективности систем электроснабжения сельских потребит</w:t>
      </w:r>
      <w:r w:rsidRPr="009A1704">
        <w:rPr>
          <w:rFonts w:ascii="Times New Roman" w:hAnsi="Times New Roman" w:cs="Times New Roman"/>
          <w:sz w:val="24"/>
          <w:szCs w:val="24"/>
        </w:rPr>
        <w:t>е</w:t>
      </w:r>
      <w:r w:rsidRPr="009A1704">
        <w:rPr>
          <w:rFonts w:ascii="Times New Roman" w:hAnsi="Times New Roman" w:cs="Times New Roman"/>
          <w:sz w:val="24"/>
          <w:szCs w:val="24"/>
        </w:rPr>
        <w:t>лей.</w:t>
      </w:r>
    </w:p>
    <w:p w:rsidR="00AF1CA5" w:rsidRPr="009A1704" w:rsidRDefault="008B0733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Проектирование </w:t>
      </w:r>
      <w:r w:rsidR="00AF1CA5" w:rsidRPr="009A1704">
        <w:rPr>
          <w:rFonts w:ascii="Times New Roman" w:hAnsi="Times New Roman" w:cs="Times New Roman"/>
          <w:sz w:val="24"/>
          <w:szCs w:val="24"/>
        </w:rPr>
        <w:t>подстанций с использованием энергоэффективного электрооб</w:t>
      </w:r>
      <w:r w:rsidR="00AF1CA5" w:rsidRPr="009A1704">
        <w:rPr>
          <w:rFonts w:ascii="Times New Roman" w:hAnsi="Times New Roman" w:cs="Times New Roman"/>
          <w:sz w:val="24"/>
          <w:szCs w:val="24"/>
        </w:rPr>
        <w:t>о</w:t>
      </w:r>
      <w:r w:rsidR="00AF1CA5" w:rsidRPr="009A1704">
        <w:rPr>
          <w:rFonts w:ascii="Times New Roman" w:hAnsi="Times New Roman" w:cs="Times New Roman"/>
          <w:sz w:val="24"/>
          <w:szCs w:val="24"/>
        </w:rPr>
        <w:t>рудования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Повышение энергоэффективности систем электроснабжения бытовых потребит</w:t>
      </w:r>
      <w:r w:rsidRPr="009A1704">
        <w:rPr>
          <w:rFonts w:ascii="Times New Roman" w:hAnsi="Times New Roman" w:cs="Times New Roman"/>
          <w:sz w:val="24"/>
          <w:szCs w:val="24"/>
        </w:rPr>
        <w:t>е</w:t>
      </w:r>
      <w:r w:rsidRPr="009A1704">
        <w:rPr>
          <w:rFonts w:ascii="Times New Roman" w:hAnsi="Times New Roman" w:cs="Times New Roman"/>
          <w:sz w:val="24"/>
          <w:szCs w:val="24"/>
        </w:rPr>
        <w:t>лей.</w:t>
      </w:r>
    </w:p>
    <w:p w:rsidR="00AF1CA5" w:rsidRPr="009A1704" w:rsidRDefault="008B0733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Проектирование</w:t>
      </w:r>
      <w:r w:rsidR="00AF1CA5" w:rsidRPr="009A1704">
        <w:rPr>
          <w:rFonts w:ascii="Times New Roman" w:hAnsi="Times New Roman" w:cs="Times New Roman"/>
          <w:sz w:val="24"/>
          <w:szCs w:val="24"/>
        </w:rPr>
        <w:t xml:space="preserve"> системы электроснабжения населенного пункт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Проектирование системы электроснабжения собственных нужд электростанции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Анализ влияния качества электроэнергии на дополнительные потери в системах электроснабжения потребителе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lastRenderedPageBreak/>
        <w:t xml:space="preserve"> Сравнительный анализ методов расчета электрической нагрузки промышленных предприяти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Сравнительный анализ методов расчета электрической нагрузки угольного разр</w:t>
      </w:r>
      <w:r w:rsidRPr="009A1704">
        <w:rPr>
          <w:rFonts w:ascii="Times New Roman" w:hAnsi="Times New Roman" w:cs="Times New Roman"/>
          <w:sz w:val="24"/>
          <w:szCs w:val="24"/>
        </w:rPr>
        <w:t>е</w:t>
      </w:r>
      <w:r w:rsidRPr="009A1704">
        <w:rPr>
          <w:rFonts w:ascii="Times New Roman" w:hAnsi="Times New Roman" w:cs="Times New Roman"/>
          <w:sz w:val="24"/>
          <w:szCs w:val="24"/>
        </w:rPr>
        <w:t>з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Выбор оптимального тарифа на электроэнергию для общественных организаций и предприяти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Выбор оптимального тарифа на электроэнергию для бытовых потребителе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A1704">
        <w:rPr>
          <w:rFonts w:ascii="Times New Roman" w:hAnsi="Times New Roman" w:cs="Times New Roman"/>
          <w:sz w:val="24"/>
          <w:szCs w:val="24"/>
        </w:rPr>
        <w:t>Светотехнический</w:t>
      </w:r>
      <w:proofErr w:type="gramEnd"/>
      <w:r w:rsidRPr="009A1704">
        <w:rPr>
          <w:rFonts w:ascii="Times New Roman" w:hAnsi="Times New Roman" w:cs="Times New Roman"/>
          <w:sz w:val="24"/>
          <w:szCs w:val="24"/>
        </w:rPr>
        <w:t xml:space="preserve"> энергоаудит объект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Энергоаудит общественных организаци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Энергоаудит промышленного предприятия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Снижение потерь электроэнергии в силовых трансформаторах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Использование биоэнергетических установок для электроснабжения объектов сельского хозяйства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Снижение потерь электроэнергии в системах электроснабжения бытовых потреб</w:t>
      </w:r>
      <w:r w:rsidRPr="009A1704">
        <w:rPr>
          <w:rFonts w:ascii="Times New Roman" w:hAnsi="Times New Roman" w:cs="Times New Roman"/>
          <w:sz w:val="24"/>
          <w:szCs w:val="24"/>
        </w:rPr>
        <w:t>и</w:t>
      </w:r>
      <w:r w:rsidRPr="009A1704">
        <w:rPr>
          <w:rFonts w:ascii="Times New Roman" w:hAnsi="Times New Roman" w:cs="Times New Roman"/>
          <w:sz w:val="24"/>
          <w:szCs w:val="24"/>
        </w:rPr>
        <w:t>теле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Управление качеством электроэнергии в системах электроснабжения потребит</w:t>
      </w:r>
      <w:r w:rsidRPr="009A1704">
        <w:rPr>
          <w:rFonts w:ascii="Times New Roman" w:hAnsi="Times New Roman" w:cs="Times New Roman"/>
          <w:sz w:val="24"/>
          <w:szCs w:val="24"/>
        </w:rPr>
        <w:t>е</w:t>
      </w:r>
      <w:r w:rsidRPr="009A1704">
        <w:rPr>
          <w:rFonts w:ascii="Times New Roman" w:hAnsi="Times New Roman" w:cs="Times New Roman"/>
          <w:sz w:val="24"/>
          <w:szCs w:val="24"/>
        </w:rPr>
        <w:t>лей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Энергосбережение в системах электроснабжения муниципальных объектов и п</w:t>
      </w:r>
      <w:r w:rsidRPr="009A1704">
        <w:rPr>
          <w:rFonts w:ascii="Times New Roman" w:hAnsi="Times New Roman" w:cs="Times New Roman"/>
          <w:sz w:val="24"/>
          <w:szCs w:val="24"/>
        </w:rPr>
        <w:t>о</w:t>
      </w:r>
      <w:r w:rsidRPr="009A1704">
        <w:rPr>
          <w:rFonts w:ascii="Times New Roman" w:hAnsi="Times New Roman" w:cs="Times New Roman"/>
          <w:sz w:val="24"/>
          <w:szCs w:val="24"/>
        </w:rPr>
        <w:t>пуляризация энергосбережения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Анализ потерь электроэнергии в системе электроснабжения объекта и разработка мероприятий по их снижению.</w:t>
      </w:r>
    </w:p>
    <w:p w:rsidR="00AF1CA5" w:rsidRPr="009A1704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Анализ электрических потерь и качества электроэнергии в сельских электрических сетях.</w:t>
      </w:r>
    </w:p>
    <w:p w:rsidR="00527CA9" w:rsidRPr="000166F1" w:rsidRDefault="00AF1CA5" w:rsidP="001C6E91">
      <w:pPr>
        <w:pStyle w:val="a3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1704">
        <w:rPr>
          <w:rFonts w:ascii="Times New Roman" w:hAnsi="Times New Roman" w:cs="Times New Roman"/>
          <w:sz w:val="24"/>
          <w:szCs w:val="24"/>
        </w:rPr>
        <w:t xml:space="preserve"> Проектирование системы электроснабжения</w:t>
      </w:r>
      <w:r w:rsidR="000166F1">
        <w:rPr>
          <w:rFonts w:ascii="Times New Roman" w:hAnsi="Times New Roman" w:cs="Times New Roman"/>
          <w:sz w:val="24"/>
          <w:szCs w:val="24"/>
        </w:rPr>
        <w:t xml:space="preserve"> поверхностного комплекса шахты.</w:t>
      </w:r>
    </w:p>
    <w:p w:rsidR="00527CA9" w:rsidRPr="006057A5" w:rsidRDefault="00527CA9" w:rsidP="001C6E91">
      <w:pPr>
        <w:pStyle w:val="aa"/>
        <w:contextualSpacing/>
        <w:jc w:val="center"/>
        <w:rPr>
          <w:b/>
          <w:color w:val="000000"/>
        </w:rPr>
      </w:pPr>
      <w:r w:rsidRPr="006057A5">
        <w:rPr>
          <w:b/>
          <w:color w:val="000000"/>
        </w:rPr>
        <w:t>Примеры вопросов на защите выпускной квалификационной работы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Принципы работы дифференциальной защиты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ы расчета цеховой нагрузки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ставляющие потерь электроэнергии.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Условия выбора высоковольтных выключателей.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Требования к системам электроснабжения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словия выбора сечений высоковольтных кабелей</w:t>
      </w:r>
      <w:r w:rsidR="00527CA9" w:rsidRPr="006057A5">
        <w:rPr>
          <w:rFonts w:ascii="Times New Roman" w:hAnsi="Times New Roman" w:cs="Times New Roman"/>
          <w:sz w:val="24"/>
          <w:szCs w:val="24"/>
        </w:rPr>
        <w:t>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ы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 компенсации реактивной мощности в электрических сетях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начение силовых выключателей.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Организационные мероприятия, обеспечивающие безопасность работ в электроуст</w:t>
      </w:r>
      <w:r w:rsidRPr="006057A5">
        <w:rPr>
          <w:rFonts w:ascii="Times New Roman" w:hAnsi="Times New Roman" w:cs="Times New Roman"/>
          <w:sz w:val="24"/>
          <w:szCs w:val="24"/>
        </w:rPr>
        <w:t>а</w:t>
      </w:r>
      <w:r w:rsidRPr="006057A5">
        <w:rPr>
          <w:rFonts w:ascii="Times New Roman" w:hAnsi="Times New Roman" w:cs="Times New Roman"/>
          <w:sz w:val="24"/>
          <w:szCs w:val="24"/>
        </w:rPr>
        <w:t>новках.</w:t>
      </w:r>
    </w:p>
    <w:p w:rsidR="00101A17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казатели надежности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жимы работы нейтрали в сетях средних классов напряжения (6 - 35 кВ).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Показатели качества электроэнергии.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Поясните принцип действия дифференциальной защиты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тегории потребителей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 по надежности</w:t>
      </w:r>
      <w:r>
        <w:rPr>
          <w:rFonts w:ascii="Times New Roman" w:hAnsi="Times New Roman" w:cs="Times New Roman"/>
          <w:sz w:val="24"/>
          <w:szCs w:val="24"/>
        </w:rPr>
        <w:t xml:space="preserve"> электроснабжения</w:t>
      </w:r>
      <w:r w:rsidR="00527CA9" w:rsidRPr="006057A5">
        <w:rPr>
          <w:rFonts w:ascii="Times New Roman" w:hAnsi="Times New Roman" w:cs="Times New Roman"/>
          <w:sz w:val="24"/>
          <w:szCs w:val="24"/>
        </w:rPr>
        <w:t>.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Способы регулирования напряжения в сетях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ть понятие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"</w:t>
      </w:r>
      <w:r w:rsidR="00527CA9" w:rsidRPr="006057A5">
        <w:rPr>
          <w:rFonts w:ascii="Times New Roman" w:hAnsi="Times New Roman" w:cs="Times New Roman"/>
          <w:sz w:val="24"/>
          <w:szCs w:val="24"/>
        </w:rPr>
        <w:t>защитное заземление</w:t>
      </w:r>
      <w:r>
        <w:rPr>
          <w:rFonts w:ascii="Times New Roman" w:hAnsi="Times New Roman" w:cs="Times New Roman"/>
          <w:sz w:val="24"/>
          <w:szCs w:val="24"/>
        </w:rPr>
        <w:t>"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</w:rPr>
        <w:t>"защитное зануление"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Что такое шаговое напряжение?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Назначен</w:t>
      </w:r>
      <w:r w:rsidR="00101A17">
        <w:rPr>
          <w:rFonts w:ascii="Times New Roman" w:hAnsi="Times New Roman" w:cs="Times New Roman"/>
          <w:sz w:val="24"/>
          <w:szCs w:val="24"/>
        </w:rPr>
        <w:t>ие короткозамыкателя</w:t>
      </w:r>
      <w:r w:rsidRPr="006057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27CA9" w:rsidRPr="006057A5" w:rsidRDefault="00527CA9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Условия включения трансформаторов на параллельную работу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начение трансформаторного масла в силовых трансформаторах</w:t>
      </w:r>
      <w:r w:rsidR="00527CA9" w:rsidRPr="006057A5">
        <w:rPr>
          <w:rFonts w:ascii="Times New Roman" w:hAnsi="Times New Roman" w:cs="Times New Roman"/>
          <w:sz w:val="24"/>
          <w:szCs w:val="24"/>
        </w:rPr>
        <w:t>.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иковые нагрузки в цеховой сети, с какой целью определяются?</w:t>
      </w:r>
    </w:p>
    <w:p w:rsidR="00527CA9" w:rsidRPr="006057A5" w:rsidRDefault="00101A17" w:rsidP="001C6E91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аких режимах работают измерительные трансформаторы</w:t>
      </w:r>
      <w:r w:rsidR="00527CA9" w:rsidRPr="006057A5">
        <w:rPr>
          <w:rFonts w:ascii="Times New Roman" w:hAnsi="Times New Roman" w:cs="Times New Roman"/>
          <w:sz w:val="24"/>
          <w:szCs w:val="24"/>
        </w:rPr>
        <w:t>?</w:t>
      </w:r>
    </w:p>
    <w:p w:rsidR="00101A17" w:rsidRDefault="00101A1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шифруйте тип трансформатора ТДТН-10000/110/35/10.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Расшифруйте тип кабеля АВВГнг 3×95.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lastRenderedPageBreak/>
        <w:t>Какие виды перенапряжений вы знаете?</w:t>
      </w:r>
    </w:p>
    <w:p w:rsidR="00527CA9" w:rsidRPr="006057A5" w:rsidRDefault="00101A1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словия выбора силового выключателя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отключающая способность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Назовите основные защиты силового трансформатора.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 xml:space="preserve">Преимущества вакуумных выключателей? 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Назначение трансформаторов тока.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Назовите основные электрозащитные средства напряжением выше 1000 В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пустимый перерыв в электроснабжении для разных категорий потребителей по н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дежности электроснабжения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ы снижения потерь в линиях электропередач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нергосберегающие мероприятия в СЭС промышленных предприятий</w:t>
      </w:r>
      <w:r w:rsidR="00527CA9" w:rsidRPr="006057A5">
        <w:rPr>
          <w:rFonts w:ascii="Times New Roman" w:hAnsi="Times New Roman" w:cs="Times New Roman"/>
          <w:sz w:val="24"/>
          <w:szCs w:val="24"/>
        </w:rPr>
        <w:t>.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 xml:space="preserve">Какие требования предъявляются к РЗ? 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Способы прокладки КЛ</w:t>
      </w:r>
      <w:r w:rsidR="00AD678F">
        <w:rPr>
          <w:rFonts w:ascii="Times New Roman" w:hAnsi="Times New Roman" w:cs="Times New Roman"/>
          <w:sz w:val="24"/>
          <w:szCs w:val="24"/>
        </w:rPr>
        <w:t xml:space="preserve"> вне зданий</w:t>
      </w:r>
      <w:r w:rsidRPr="006057A5">
        <w:rPr>
          <w:rFonts w:ascii="Times New Roman" w:hAnsi="Times New Roman" w:cs="Times New Roman"/>
          <w:sz w:val="24"/>
          <w:szCs w:val="24"/>
        </w:rPr>
        <w:t>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527CA9" w:rsidRPr="006057A5">
        <w:rPr>
          <w:rFonts w:ascii="Times New Roman" w:hAnsi="Times New Roman" w:cs="Times New Roman"/>
          <w:sz w:val="24"/>
          <w:szCs w:val="24"/>
        </w:rPr>
        <w:t>иды ком</w:t>
      </w:r>
      <w:r>
        <w:rPr>
          <w:rFonts w:ascii="Times New Roman" w:hAnsi="Times New Roman" w:cs="Times New Roman"/>
          <w:sz w:val="24"/>
          <w:szCs w:val="24"/>
        </w:rPr>
        <w:t>пенсирующих устройств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ы регулирования напряжения в силовых трансформаторах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словия выбора автоматического выключателя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имущества герметичных масляных трансформаторов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иды опор ЛЭП по функциональному назначению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ть характеристику системы заземления </w:t>
      </w:r>
      <w:r>
        <w:rPr>
          <w:rFonts w:ascii="Times New Roman" w:hAnsi="Times New Roman" w:cs="Times New Roman"/>
          <w:sz w:val="24"/>
          <w:szCs w:val="24"/>
          <w:lang w:val="en-US"/>
        </w:rPr>
        <w:t>TN</w:t>
      </w:r>
      <w:r w:rsidRPr="00AD678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AD678F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val="en-US"/>
        </w:rPr>
        <w:t>TN</w:t>
      </w:r>
      <w:r w:rsidRPr="00AD678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AD67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N</w:t>
      </w:r>
      <w:r w:rsidRPr="00AD678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D678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ые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 защитные средства </w:t>
      </w:r>
      <w:r>
        <w:rPr>
          <w:rFonts w:ascii="Times New Roman" w:hAnsi="Times New Roman" w:cs="Times New Roman"/>
          <w:sz w:val="24"/>
          <w:szCs w:val="24"/>
        </w:rPr>
        <w:t xml:space="preserve">напряжением 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выше 1000 В. 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Поясните по</w:t>
      </w:r>
      <w:r w:rsidR="00AD678F">
        <w:rPr>
          <w:rFonts w:ascii="Times New Roman" w:hAnsi="Times New Roman" w:cs="Times New Roman"/>
          <w:sz w:val="24"/>
          <w:szCs w:val="24"/>
        </w:rPr>
        <w:t>нятие основных и дополнительных защитных средств</w:t>
      </w:r>
      <w:r w:rsidRPr="006057A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27CA9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 xml:space="preserve">Назначение разъединителей. </w:t>
      </w:r>
    </w:p>
    <w:p w:rsidR="00527CA9" w:rsidRPr="006057A5" w:rsidRDefault="00AD678F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хнические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 мероприятия</w:t>
      </w:r>
      <w:r>
        <w:rPr>
          <w:rFonts w:ascii="Times New Roman" w:hAnsi="Times New Roman" w:cs="Times New Roman"/>
          <w:sz w:val="24"/>
          <w:szCs w:val="24"/>
        </w:rPr>
        <w:t>, обеспечивающие безопасность работ</w:t>
      </w:r>
      <w:r w:rsidR="00527CA9" w:rsidRPr="006057A5">
        <w:rPr>
          <w:rFonts w:ascii="Times New Roman" w:hAnsi="Times New Roman" w:cs="Times New Roman"/>
          <w:sz w:val="24"/>
          <w:szCs w:val="24"/>
        </w:rPr>
        <w:t xml:space="preserve"> в электроустановках.</w:t>
      </w:r>
    </w:p>
    <w:p w:rsidR="00726887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короткого замыкания трансформатора.</w:t>
      </w:r>
    </w:p>
    <w:p w:rsidR="00764ADB" w:rsidRPr="006057A5" w:rsidRDefault="00527CA9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Как вы пон</w:t>
      </w:r>
      <w:r w:rsidR="00764ADB" w:rsidRPr="006057A5">
        <w:rPr>
          <w:rFonts w:ascii="Times New Roman" w:hAnsi="Times New Roman" w:cs="Times New Roman"/>
          <w:sz w:val="24"/>
          <w:szCs w:val="24"/>
        </w:rPr>
        <w:t>имаете понятие «глубокий ввод»?</w:t>
      </w:r>
    </w:p>
    <w:p w:rsidR="00764ADB" w:rsidRDefault="00764ADB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Климатическое исполнение и категории размещения электрооборудования.</w:t>
      </w:r>
    </w:p>
    <w:p w:rsidR="00726887" w:rsidRPr="006057A5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араметры холостого хода трансформатора.</w:t>
      </w:r>
    </w:p>
    <w:p w:rsidR="00764ADB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ть понятие потерь холостого хода и короткого замыкания в трансформаторах</w:t>
      </w:r>
      <w:r w:rsidR="00764ADB" w:rsidRPr="006057A5">
        <w:rPr>
          <w:rFonts w:ascii="Times New Roman" w:hAnsi="Times New Roman" w:cs="Times New Roman"/>
          <w:sz w:val="24"/>
          <w:szCs w:val="24"/>
        </w:rPr>
        <w:t>.</w:t>
      </w:r>
    </w:p>
    <w:p w:rsidR="00726887" w:rsidRPr="006057A5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напряжение короткого замыкания?</w:t>
      </w:r>
    </w:p>
    <w:p w:rsidR="00764ADB" w:rsidRPr="006057A5" w:rsidRDefault="00764ADB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 xml:space="preserve">Режимы </w:t>
      </w:r>
      <w:r w:rsidR="00726887">
        <w:rPr>
          <w:rFonts w:ascii="Times New Roman" w:hAnsi="Times New Roman" w:cs="Times New Roman"/>
          <w:sz w:val="24"/>
          <w:szCs w:val="24"/>
        </w:rPr>
        <w:t xml:space="preserve">работы </w:t>
      </w:r>
      <w:r w:rsidRPr="006057A5">
        <w:rPr>
          <w:rFonts w:ascii="Times New Roman" w:hAnsi="Times New Roman" w:cs="Times New Roman"/>
          <w:sz w:val="24"/>
          <w:szCs w:val="24"/>
        </w:rPr>
        <w:t xml:space="preserve">нейтрали </w:t>
      </w:r>
      <w:r w:rsidR="00726887">
        <w:rPr>
          <w:rFonts w:ascii="Times New Roman" w:hAnsi="Times New Roman" w:cs="Times New Roman"/>
          <w:sz w:val="24"/>
          <w:szCs w:val="24"/>
        </w:rPr>
        <w:t>в низковольтных электрических сетях</w:t>
      </w:r>
      <w:r w:rsidRPr="006057A5">
        <w:rPr>
          <w:rFonts w:ascii="Times New Roman" w:hAnsi="Times New Roman" w:cs="Times New Roman"/>
          <w:sz w:val="24"/>
          <w:szCs w:val="24"/>
        </w:rPr>
        <w:t>.</w:t>
      </w:r>
    </w:p>
    <w:p w:rsidR="00764ADB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иды защит от прямого удара молнии.</w:t>
      </w:r>
    </w:p>
    <w:p w:rsidR="00726887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ОПН и его назначение?</w:t>
      </w:r>
    </w:p>
    <w:p w:rsidR="00726887" w:rsidRPr="006057A5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иды заземлений.</w:t>
      </w:r>
    </w:p>
    <w:p w:rsidR="00764ADB" w:rsidRPr="006057A5" w:rsidRDefault="00764ADB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Расчет мощности и выбор силовых трансформаторов.</w:t>
      </w:r>
    </w:p>
    <w:p w:rsidR="003E3075" w:rsidRDefault="003E3075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057A5">
        <w:rPr>
          <w:rFonts w:ascii="Times New Roman" w:hAnsi="Times New Roman" w:cs="Times New Roman"/>
          <w:sz w:val="24"/>
          <w:szCs w:val="24"/>
        </w:rPr>
        <w:t>Цель расчета токов КЗ в цеховой сети.</w:t>
      </w:r>
    </w:p>
    <w:p w:rsidR="00726887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значение защитного заземления.</w:t>
      </w:r>
    </w:p>
    <w:p w:rsidR="00726887" w:rsidRPr="006057A5" w:rsidRDefault="00726887" w:rsidP="000D43CD">
      <w:pPr>
        <w:pStyle w:val="a3"/>
        <w:numPr>
          <w:ilvl w:val="0"/>
          <w:numId w:val="3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то такое УЗО, его назначение?</w:t>
      </w:r>
    </w:p>
    <w:p w:rsidR="00527CA9" w:rsidRPr="006057A5" w:rsidRDefault="00527CA9" w:rsidP="000166F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42084" w:rsidRDefault="000166F1" w:rsidP="000166F1">
      <w:pPr>
        <w:tabs>
          <w:tab w:val="left" w:pos="993"/>
        </w:tabs>
        <w:autoSpaceDE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color w:val="00B05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.4. 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ие материалы, определяющие процедуры оценивания резул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ь</w:t>
      </w:r>
      <w:r w:rsidR="0024208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татов осв</w:t>
      </w:r>
      <w:r w:rsidR="00471224" w:rsidRPr="000166F1">
        <w:rPr>
          <w:rFonts w:ascii="Times New Roman" w:eastAsia="Times New Roman" w:hAnsi="Times New Roman" w:cs="Times New Roman"/>
          <w:b/>
          <w:bCs/>
          <w:sz w:val="24"/>
          <w:szCs w:val="24"/>
        </w:rPr>
        <w:t>оения образовательной программы</w:t>
      </w:r>
      <w:r w:rsidR="00471224" w:rsidRPr="000166F1">
        <w:rPr>
          <w:rFonts w:ascii="Times New Roman" w:eastAsia="Times New Roman" w:hAnsi="Times New Roman" w:cs="Times New Roman"/>
          <w:b/>
          <w:bCs/>
          <w:i/>
          <w:color w:val="00B050"/>
          <w:sz w:val="24"/>
          <w:szCs w:val="24"/>
        </w:rPr>
        <w:t xml:space="preserve"> </w:t>
      </w:r>
    </w:p>
    <w:p w:rsidR="00726887" w:rsidRPr="000166F1" w:rsidRDefault="00726887" w:rsidP="000166F1">
      <w:pPr>
        <w:tabs>
          <w:tab w:val="left" w:pos="993"/>
        </w:tabs>
        <w:autoSpaceDE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color w:val="00B050"/>
          <w:sz w:val="24"/>
          <w:szCs w:val="24"/>
        </w:rPr>
      </w:pPr>
    </w:p>
    <w:p w:rsidR="00E3644E" w:rsidRDefault="001373AE" w:rsidP="001373AE">
      <w:pPr>
        <w:pStyle w:val="a3"/>
        <w:tabs>
          <w:tab w:val="left" w:pos="993"/>
        </w:tabs>
        <w:autoSpaceDE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Для подготовки выпускной квалификационной работы </w:t>
      </w:r>
      <w:proofErr w:type="gram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бучающемуся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(нескольким обучающимся, выполняющим выпускную квалификационную работу совместно) назн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чаются из числа работников КузГТУ руководитель выпускной квалификационной работы и консультант (консультанты) по подготовке выпускной квалификационной работы.</w:t>
      </w:r>
    </w:p>
    <w:p w:rsidR="00E3644E" w:rsidRPr="006057A5" w:rsidRDefault="00E3644E" w:rsidP="00E3644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Руководители выпускных работ бакалавров назначаются заведующим кафедрой из числа преподавателей выпускающей кафедры. </w:t>
      </w:r>
    </w:p>
    <w:p w:rsidR="00E3644E" w:rsidRPr="006057A5" w:rsidRDefault="00E3644E" w:rsidP="00E3644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Руководитель выпускной работы: </w:t>
      </w:r>
    </w:p>
    <w:p w:rsidR="00E3644E" w:rsidRPr="006057A5" w:rsidRDefault="00E3644E" w:rsidP="00E3644E">
      <w:pPr>
        <w:numPr>
          <w:ilvl w:val="0"/>
          <w:numId w:val="17"/>
        </w:numPr>
        <w:tabs>
          <w:tab w:val="clear" w:pos="1647"/>
          <w:tab w:val="num" w:pos="142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выдает задание; </w:t>
      </w:r>
    </w:p>
    <w:p w:rsidR="00E3644E" w:rsidRPr="006057A5" w:rsidRDefault="00E3644E" w:rsidP="00E3644E">
      <w:pPr>
        <w:numPr>
          <w:ilvl w:val="0"/>
          <w:numId w:val="17"/>
        </w:numPr>
        <w:tabs>
          <w:tab w:val="clear" w:pos="1647"/>
          <w:tab w:val="num" w:pos="142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оказывает студенту помощь в организации и выполнении работы; </w:t>
      </w:r>
    </w:p>
    <w:p w:rsidR="00E3644E" w:rsidRPr="006057A5" w:rsidRDefault="00E3644E" w:rsidP="00E3644E">
      <w:pPr>
        <w:numPr>
          <w:ilvl w:val="0"/>
          <w:numId w:val="17"/>
        </w:numPr>
        <w:tabs>
          <w:tab w:val="clear" w:pos="1647"/>
          <w:tab w:val="num" w:pos="142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проводит систематические консультации и контролирует подготовку ВКР в с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ответствии с графиком выполнения ВКР; </w:t>
      </w:r>
    </w:p>
    <w:p w:rsidR="00E3644E" w:rsidRPr="006057A5" w:rsidRDefault="00E3644E" w:rsidP="00E3644E">
      <w:pPr>
        <w:numPr>
          <w:ilvl w:val="0"/>
          <w:numId w:val="17"/>
        </w:numPr>
        <w:tabs>
          <w:tab w:val="clear" w:pos="1647"/>
          <w:tab w:val="num" w:pos="142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контролирует выполнение работы; </w:t>
      </w:r>
    </w:p>
    <w:p w:rsidR="00490DEC" w:rsidRDefault="00E3644E" w:rsidP="00490DEC">
      <w:pPr>
        <w:numPr>
          <w:ilvl w:val="0"/>
          <w:numId w:val="17"/>
        </w:numPr>
        <w:tabs>
          <w:tab w:val="clear" w:pos="1647"/>
          <w:tab w:val="num" w:pos="142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информирует кафедру о ходе выполнения работы;</w:t>
      </w:r>
    </w:p>
    <w:p w:rsidR="00490DEC" w:rsidRPr="00490DEC" w:rsidRDefault="00E3644E" w:rsidP="00490DEC">
      <w:pPr>
        <w:numPr>
          <w:ilvl w:val="0"/>
          <w:numId w:val="17"/>
        </w:numPr>
        <w:tabs>
          <w:tab w:val="clear" w:pos="1647"/>
          <w:tab w:val="num" w:pos="142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дает письменный отзыв о работе.</w:t>
      </w:r>
    </w:p>
    <w:p w:rsidR="00490DEC" w:rsidRPr="00ED5347" w:rsidRDefault="00490DEC" w:rsidP="00490DE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D5347">
        <w:rPr>
          <w:rFonts w:ascii="Times New Roman" w:hAnsi="Times New Roman" w:cs="Times New Roman"/>
          <w:sz w:val="24"/>
          <w:szCs w:val="24"/>
        </w:rPr>
        <w:t>Выпускная квалификационная работа выполняется на преддипломной практике по материалам, собранным в рамках предшествующей практики. При этом в отчет по пре</w:t>
      </w:r>
      <w:r w:rsidRPr="00ED5347">
        <w:rPr>
          <w:rFonts w:ascii="Times New Roman" w:hAnsi="Times New Roman" w:cs="Times New Roman"/>
          <w:sz w:val="24"/>
          <w:szCs w:val="24"/>
        </w:rPr>
        <w:t>д</w:t>
      </w:r>
      <w:r w:rsidRPr="00ED5347">
        <w:rPr>
          <w:rFonts w:ascii="Times New Roman" w:hAnsi="Times New Roman" w:cs="Times New Roman"/>
          <w:sz w:val="24"/>
          <w:szCs w:val="24"/>
        </w:rPr>
        <w:t>дипломной практике включается текст пояснительной записки выпускной квалификац</w:t>
      </w:r>
      <w:r w:rsidRPr="00ED5347">
        <w:rPr>
          <w:rFonts w:ascii="Times New Roman" w:hAnsi="Times New Roman" w:cs="Times New Roman"/>
          <w:sz w:val="24"/>
          <w:szCs w:val="24"/>
        </w:rPr>
        <w:t>и</w:t>
      </w:r>
      <w:r w:rsidRPr="00ED5347">
        <w:rPr>
          <w:rFonts w:ascii="Times New Roman" w:hAnsi="Times New Roman" w:cs="Times New Roman"/>
          <w:sz w:val="24"/>
          <w:szCs w:val="24"/>
        </w:rPr>
        <w:t>онной работы. В случае</w:t>
      </w:r>
      <w:proofErr w:type="gramStart"/>
      <w:r w:rsidRPr="00ED5347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ED5347">
        <w:rPr>
          <w:rFonts w:ascii="Times New Roman" w:hAnsi="Times New Roman" w:cs="Times New Roman"/>
          <w:sz w:val="24"/>
          <w:szCs w:val="24"/>
        </w:rPr>
        <w:t xml:space="preserve"> если объем отчета по преддипломной практике (т.е. содержание ВКР) не соответствует требуемому, руководитель практики от предприятия (или руков</w:t>
      </w:r>
      <w:r w:rsidRPr="00ED5347">
        <w:rPr>
          <w:rFonts w:ascii="Times New Roman" w:hAnsi="Times New Roman" w:cs="Times New Roman"/>
          <w:sz w:val="24"/>
          <w:szCs w:val="24"/>
        </w:rPr>
        <w:t>о</w:t>
      </w:r>
      <w:r w:rsidRPr="00ED5347">
        <w:rPr>
          <w:rFonts w:ascii="Times New Roman" w:hAnsi="Times New Roman" w:cs="Times New Roman"/>
          <w:sz w:val="24"/>
          <w:szCs w:val="24"/>
        </w:rPr>
        <w:t>дитель ВКР обучающегося, если работа выполнялась в КузГТУ) и руководитель практики от КузГТУ выставляют за отчет оценку «неудовлетворител</w:t>
      </w:r>
      <w:r w:rsidR="00DA5EE2">
        <w:rPr>
          <w:rFonts w:ascii="Times New Roman" w:hAnsi="Times New Roman" w:cs="Times New Roman"/>
          <w:sz w:val="24"/>
          <w:szCs w:val="24"/>
        </w:rPr>
        <w:t>ьно», и</w:t>
      </w:r>
      <w:r w:rsidRPr="00ED5347">
        <w:rPr>
          <w:rFonts w:ascii="Times New Roman" w:hAnsi="Times New Roman" w:cs="Times New Roman"/>
          <w:sz w:val="24"/>
          <w:szCs w:val="24"/>
        </w:rPr>
        <w:t xml:space="preserve"> студент к государс</w:t>
      </w:r>
      <w:r w:rsidRPr="00ED5347">
        <w:rPr>
          <w:rFonts w:ascii="Times New Roman" w:hAnsi="Times New Roman" w:cs="Times New Roman"/>
          <w:sz w:val="24"/>
          <w:szCs w:val="24"/>
        </w:rPr>
        <w:t>т</w:t>
      </w:r>
      <w:r w:rsidRPr="00ED5347">
        <w:rPr>
          <w:rFonts w:ascii="Times New Roman" w:hAnsi="Times New Roman" w:cs="Times New Roman"/>
          <w:sz w:val="24"/>
          <w:szCs w:val="24"/>
        </w:rPr>
        <w:t xml:space="preserve">венной итоговой аттестации не допускается. </w:t>
      </w:r>
    </w:p>
    <w:p w:rsidR="00E3644E" w:rsidRPr="00DA5EE2" w:rsidRDefault="00490DEC" w:rsidP="00490DE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A5EE2">
        <w:rPr>
          <w:rFonts w:ascii="Times New Roman" w:hAnsi="Times New Roman" w:cs="Times New Roman"/>
          <w:sz w:val="24"/>
          <w:szCs w:val="24"/>
        </w:rPr>
        <w:t>До защиты выпускной квалификационной работы допускаются студенты, не име</w:t>
      </w:r>
      <w:r w:rsidRPr="00DA5EE2">
        <w:rPr>
          <w:rFonts w:ascii="Times New Roman" w:hAnsi="Times New Roman" w:cs="Times New Roman"/>
          <w:sz w:val="24"/>
          <w:szCs w:val="24"/>
        </w:rPr>
        <w:t>ю</w:t>
      </w:r>
      <w:r w:rsidRPr="00DA5EE2">
        <w:rPr>
          <w:rFonts w:ascii="Times New Roman" w:hAnsi="Times New Roman" w:cs="Times New Roman"/>
          <w:sz w:val="24"/>
          <w:szCs w:val="24"/>
        </w:rPr>
        <w:t xml:space="preserve">щие академических задолженностей, прошедшие весь курс </w:t>
      </w:r>
      <w:proofErr w:type="gramStart"/>
      <w:r w:rsidRPr="00DA5EE2">
        <w:rPr>
          <w:rFonts w:ascii="Times New Roman" w:hAnsi="Times New Roman" w:cs="Times New Roman"/>
          <w:sz w:val="24"/>
          <w:szCs w:val="24"/>
        </w:rPr>
        <w:t>обучения по</w:t>
      </w:r>
      <w:proofErr w:type="gramEnd"/>
      <w:r w:rsidRPr="00DA5EE2">
        <w:rPr>
          <w:rFonts w:ascii="Times New Roman" w:hAnsi="Times New Roman" w:cs="Times New Roman"/>
          <w:sz w:val="24"/>
          <w:szCs w:val="24"/>
        </w:rPr>
        <w:t xml:space="preserve"> данному напра</w:t>
      </w:r>
      <w:r w:rsidRPr="00DA5EE2">
        <w:rPr>
          <w:rFonts w:ascii="Times New Roman" w:hAnsi="Times New Roman" w:cs="Times New Roman"/>
          <w:sz w:val="24"/>
          <w:szCs w:val="24"/>
        </w:rPr>
        <w:t>в</w:t>
      </w:r>
      <w:r w:rsidRPr="00DA5EE2">
        <w:rPr>
          <w:rFonts w:ascii="Times New Roman" w:hAnsi="Times New Roman" w:cs="Times New Roman"/>
          <w:sz w:val="24"/>
          <w:szCs w:val="24"/>
        </w:rPr>
        <w:t xml:space="preserve">лению подготовки. </w:t>
      </w:r>
    </w:p>
    <w:p w:rsidR="00E3644E" w:rsidRPr="00DA5EE2" w:rsidRDefault="00E3644E" w:rsidP="00E3644E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DA5EE2">
        <w:rPr>
          <w:rFonts w:ascii="Times New Roman" w:eastAsia="Times New Roman" w:hAnsi="Times New Roman" w:cs="Times New Roman"/>
          <w:iCs/>
          <w:sz w:val="24"/>
          <w:szCs w:val="24"/>
        </w:rPr>
        <w:t>Следует иметь в виду, что студент самостоятельно пишет ВКР и оформляет нео</w:t>
      </w:r>
      <w:r w:rsidRPr="00DA5EE2">
        <w:rPr>
          <w:rFonts w:ascii="Times New Roman" w:eastAsia="Times New Roman" w:hAnsi="Times New Roman" w:cs="Times New Roman"/>
          <w:iCs/>
          <w:sz w:val="24"/>
          <w:szCs w:val="24"/>
        </w:rPr>
        <w:t>б</w:t>
      </w:r>
      <w:r w:rsidRPr="00DA5EE2">
        <w:rPr>
          <w:rFonts w:ascii="Times New Roman" w:eastAsia="Times New Roman" w:hAnsi="Times New Roman" w:cs="Times New Roman"/>
          <w:iCs/>
          <w:sz w:val="24"/>
          <w:szCs w:val="24"/>
        </w:rPr>
        <w:t>ходимую документацию, включая демонстрационный материал. Теоретически и метод</w:t>
      </w:r>
      <w:r w:rsidRPr="00DA5EE2">
        <w:rPr>
          <w:rFonts w:ascii="Times New Roman" w:eastAsia="Times New Roman" w:hAnsi="Times New Roman" w:cs="Times New Roman"/>
          <w:iCs/>
          <w:sz w:val="24"/>
          <w:szCs w:val="24"/>
        </w:rPr>
        <w:t>и</w:t>
      </w:r>
      <w:r w:rsidRPr="00DA5EE2">
        <w:rPr>
          <w:rFonts w:ascii="Times New Roman" w:eastAsia="Times New Roman" w:hAnsi="Times New Roman" w:cs="Times New Roman"/>
          <w:iCs/>
          <w:sz w:val="24"/>
          <w:szCs w:val="24"/>
        </w:rPr>
        <w:t>чески правильная разработка и освещение темы ВКР, а также ее качество и содержание целиком и полностью лежат на ответственности студента-дипломника.</w:t>
      </w:r>
    </w:p>
    <w:p w:rsidR="001373AE" w:rsidRPr="006057A5" w:rsidRDefault="001373AE" w:rsidP="001373AE">
      <w:pPr>
        <w:pStyle w:val="a3"/>
        <w:tabs>
          <w:tab w:val="left" w:pos="993"/>
        </w:tabs>
        <w:autoSpaceDE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Для контроля выполнения студентом в рамках преддипломной практики выпус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к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ной квалификационной работы руководитель разрабатывает календарный план. Кал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н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дарный план готовится в двух экземплярах: первый передается студенту, второй – рук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водителю. </w:t>
      </w:r>
    </w:p>
    <w:p w:rsidR="001373AE" w:rsidRPr="006057A5" w:rsidRDefault="001373AE" w:rsidP="001373AE">
      <w:pPr>
        <w:pStyle w:val="a3"/>
        <w:tabs>
          <w:tab w:val="left" w:pos="993"/>
        </w:tabs>
        <w:autoSpaceDE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тудент при подготовке ВКР должен проявлять полную самостоятельность. За принятые в дипломной работе технические решения, глубину проработки, правильность выполненных расчетов и грамотность оформления отвечает студент – автор работы. Роль руководителя и консультантов состоит в том, чтобы дать студенту разъяснения по при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н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ципиальным вопросам, возникающим у него, указать соответствующую литературу, об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печить </w:t>
      </w:r>
      <w:proofErr w:type="gram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контроль за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правильностью общего направления исследования и его содержанием.</w:t>
      </w:r>
    </w:p>
    <w:p w:rsidR="001373AE" w:rsidRPr="006057A5" w:rsidRDefault="001373AE" w:rsidP="001373AE">
      <w:pPr>
        <w:pStyle w:val="a3"/>
        <w:tabs>
          <w:tab w:val="left" w:pos="993"/>
        </w:tabs>
        <w:autoSpaceDE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ВКР выполняется студентом, как правило, в университете в ходе Преддипломной практики. В отдельных случаях кафедра </w:t>
      </w:r>
      <w:r w:rsidR="00E3644E">
        <w:rPr>
          <w:rFonts w:ascii="Times New Roman" w:eastAsia="Times New Roman" w:hAnsi="Times New Roman" w:cs="Times New Roman"/>
          <w:bCs/>
          <w:sz w:val="24"/>
          <w:szCs w:val="24"/>
        </w:rPr>
        <w:t>электроснабжения горных и промышленных предприятий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может поручить студенту выполнение ВКР на предприятии, в НИИ или пр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ктной организации.</w:t>
      </w:r>
    </w:p>
    <w:p w:rsidR="00DA5EE2" w:rsidRDefault="001373AE" w:rsidP="001373AE">
      <w:pPr>
        <w:pStyle w:val="a3"/>
        <w:tabs>
          <w:tab w:val="left" w:pos="993"/>
        </w:tabs>
        <w:autoSpaceDE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Не реже одного раза в неделю студент-дипломник отчитывается перед руководит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лем по результатам работы. Руководитель выпускной квалификационной работы раз в н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делю пре</w:t>
      </w:r>
      <w:r w:rsidR="00E3644E">
        <w:rPr>
          <w:rFonts w:ascii="Times New Roman" w:eastAsia="Times New Roman" w:hAnsi="Times New Roman" w:cs="Times New Roman"/>
          <w:bCs/>
          <w:sz w:val="24"/>
          <w:szCs w:val="24"/>
        </w:rPr>
        <w:t>доставляет заведующему кафедрой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оценку степени выполнения работы. </w:t>
      </w:r>
    </w:p>
    <w:p w:rsidR="001373AE" w:rsidRDefault="001373AE" w:rsidP="001373AE">
      <w:pPr>
        <w:pStyle w:val="a3"/>
        <w:tabs>
          <w:tab w:val="left" w:pos="993"/>
        </w:tabs>
        <w:autoSpaceDE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тветственность за соблюдением графика работы над ВКР несет сам студент. Если имеет место систематическое невыполнение студентом календарного графика, то руков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дитель преддипломной практики от КузГТУ по представлению руководителя ВКР ставит за отчет по практике оценку «неудовлетворительно», </w:t>
      </w:r>
      <w:r w:rsidR="00DA5EE2">
        <w:rPr>
          <w:rFonts w:ascii="Times New Roman" w:eastAsia="Times New Roman" w:hAnsi="Times New Roman" w:cs="Times New Roman"/>
          <w:bCs/>
          <w:sz w:val="24"/>
          <w:szCs w:val="24"/>
        </w:rPr>
        <w:t>и студент не допускается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к госуда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р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твенной итоговой аттеста</w:t>
      </w:r>
      <w:r w:rsidR="00DA5EE2">
        <w:rPr>
          <w:rFonts w:ascii="Times New Roman" w:eastAsia="Times New Roman" w:hAnsi="Times New Roman" w:cs="Times New Roman"/>
          <w:bCs/>
          <w:sz w:val="24"/>
          <w:szCs w:val="24"/>
        </w:rPr>
        <w:t>ции»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490DEC" w:rsidRPr="00490DEC" w:rsidRDefault="00490DEC" w:rsidP="00490DE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Период проектирования ВКР состоит из нескольких этапов: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выбор и закрепление объекта преддипломной практики;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выбор и закрепление темы ВКР;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разработка и утверждение задания на ВКР;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сбор материала для работы на объекте практики;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защита отчета по преддипломной практике;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написание и оформление ВКР;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предварительная защита работы на кафедре;</w:t>
      </w:r>
    </w:p>
    <w:p w:rsidR="00490DEC" w:rsidRPr="00490DEC" w:rsidRDefault="00490DEC" w:rsidP="00490DEC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защита работы на заседании ГЭК.</w:t>
      </w:r>
    </w:p>
    <w:p w:rsidR="00490DEC" w:rsidRPr="00490DEC" w:rsidRDefault="00490DEC" w:rsidP="00490DE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При этом необходимо отметить следующее:</w:t>
      </w:r>
    </w:p>
    <w:p w:rsidR="00490DEC" w:rsidRPr="00490DEC" w:rsidRDefault="00490DEC" w:rsidP="00490DEC">
      <w:pPr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 xml:space="preserve">студент, не прошедший преддипломную практику, не допускается </w:t>
      </w:r>
      <w:r w:rsidR="00DA5EE2">
        <w:rPr>
          <w:rFonts w:ascii="Times New Roman" w:eastAsia="Times New Roman" w:hAnsi="Times New Roman" w:cs="Times New Roman"/>
          <w:sz w:val="24"/>
          <w:szCs w:val="24"/>
        </w:rPr>
        <w:t xml:space="preserve">к 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защите ВКР;</w:t>
      </w:r>
    </w:p>
    <w:p w:rsidR="00490DEC" w:rsidRPr="00490DEC" w:rsidRDefault="00490DEC" w:rsidP="00490DEC">
      <w:pPr>
        <w:numPr>
          <w:ilvl w:val="0"/>
          <w:numId w:val="16"/>
        </w:numPr>
        <w:tabs>
          <w:tab w:val="left" w:pos="18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lastRenderedPageBreak/>
        <w:t>не защищенный в установленные сроки отчет о преддипломной практике явл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>ется академической задолженностью;</w:t>
      </w:r>
    </w:p>
    <w:p w:rsidR="00DA5EE2" w:rsidRDefault="00490DEC" w:rsidP="00DA5EE2">
      <w:pPr>
        <w:numPr>
          <w:ilvl w:val="0"/>
          <w:numId w:val="16"/>
        </w:numPr>
        <w:tabs>
          <w:tab w:val="left" w:pos="18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ВКР допускается для защиты в ГЭК только после успешной предварительной защиты на выпускающей кафедре</w:t>
      </w:r>
      <w:r w:rsidR="00DA5EE2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DA5EE2" w:rsidRDefault="00DA5EE2" w:rsidP="00DA5EE2">
      <w:pPr>
        <w:numPr>
          <w:ilvl w:val="0"/>
          <w:numId w:val="16"/>
        </w:numPr>
        <w:tabs>
          <w:tab w:val="left" w:pos="18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КР допускается к защите, если объем заимствований в ПЗ не превышает 40%.</w:t>
      </w:r>
    </w:p>
    <w:p w:rsidR="00490DEC" w:rsidRPr="00490DEC" w:rsidRDefault="00490DEC" w:rsidP="00490DE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 xml:space="preserve">Следует обратить особое внимание на то, что тема ВКР должна быть </w:t>
      </w:r>
      <w:r w:rsidRPr="00490DEC">
        <w:rPr>
          <w:rFonts w:ascii="Times New Roman" w:eastAsia="Times New Roman" w:hAnsi="Times New Roman" w:cs="Times New Roman"/>
          <w:sz w:val="24"/>
          <w:szCs w:val="24"/>
          <w:u w:val="single"/>
        </w:rPr>
        <w:t>одинакова</w:t>
      </w:r>
      <w:r w:rsidRPr="00490DEC">
        <w:rPr>
          <w:rFonts w:ascii="Times New Roman" w:eastAsia="Times New Roman" w:hAnsi="Times New Roman" w:cs="Times New Roman"/>
          <w:sz w:val="24"/>
          <w:szCs w:val="24"/>
        </w:rPr>
        <w:t xml:space="preserve"> во всех документах, а именно:</w:t>
      </w:r>
    </w:p>
    <w:p w:rsidR="00490DEC" w:rsidRPr="00490DEC" w:rsidRDefault="00490DEC" w:rsidP="00490DEC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в приказе ВКР;</w:t>
      </w:r>
    </w:p>
    <w:p w:rsidR="00490DEC" w:rsidRPr="00490DEC" w:rsidRDefault="00490DEC" w:rsidP="00490DEC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на титульном листе ВКР;</w:t>
      </w:r>
    </w:p>
    <w:p w:rsidR="00490DEC" w:rsidRPr="00490DEC" w:rsidRDefault="00490DEC" w:rsidP="00490DEC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на бланке задания на ВКР;</w:t>
      </w:r>
    </w:p>
    <w:p w:rsidR="00490DEC" w:rsidRPr="00490DEC" w:rsidRDefault="00490DEC" w:rsidP="00490DEC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в отзыве руководителя ВКР;</w:t>
      </w:r>
    </w:p>
    <w:p w:rsidR="00490DEC" w:rsidRDefault="00490DEC" w:rsidP="00473048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0DEC">
        <w:rPr>
          <w:rFonts w:ascii="Times New Roman" w:eastAsia="Times New Roman" w:hAnsi="Times New Roman" w:cs="Times New Roman"/>
          <w:sz w:val="24"/>
          <w:szCs w:val="24"/>
        </w:rPr>
        <w:t>в раздаточных материалах.</w:t>
      </w:r>
    </w:p>
    <w:p w:rsidR="00DA5EE2" w:rsidRPr="00473048" w:rsidRDefault="00DA5EE2" w:rsidP="00DA5EE2">
      <w:pPr>
        <w:pStyle w:val="a3"/>
        <w:tabs>
          <w:tab w:val="left" w:pos="180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A5EE2">
        <w:rPr>
          <w:rFonts w:ascii="Times New Roman" w:eastAsia="Times New Roman" w:hAnsi="Times New Roman" w:cs="Times New Roman"/>
          <w:sz w:val="24"/>
          <w:szCs w:val="24"/>
        </w:rPr>
        <w:t>Отзыв руководителя должен содержать краткую характеристику работы, оценку степени самостоятельности, проявленную студентом при выполнении работы, характер</w:t>
      </w:r>
      <w:r w:rsidRPr="00DA5EE2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DA5EE2">
        <w:rPr>
          <w:rFonts w:ascii="Times New Roman" w:eastAsia="Times New Roman" w:hAnsi="Times New Roman" w:cs="Times New Roman"/>
          <w:sz w:val="24"/>
          <w:szCs w:val="24"/>
        </w:rPr>
        <w:t>стику теоретической и практической подготовленности студента, его умения организовать свой труд по выполнению ВКР.</w:t>
      </w:r>
    </w:p>
    <w:p w:rsidR="00BB45A2" w:rsidRPr="006057A5" w:rsidRDefault="00BB45A2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bCs/>
          <w:sz w:val="24"/>
          <w:szCs w:val="24"/>
        </w:rPr>
        <w:t>Подготовка и защита выпускной квалификационной работы</w:t>
      </w:r>
    </w:p>
    <w:p w:rsidR="00BB45A2" w:rsidRPr="006057A5" w:rsidRDefault="00BB45A2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Заведующий кафедрой знакомится с ВКР и отзывом руководителя и решает вопрос о допуске студента к защите. Для рекомендации к защите он ст</w:t>
      </w:r>
      <w:r w:rsidR="00473048">
        <w:rPr>
          <w:rFonts w:ascii="Times New Roman" w:eastAsia="Times New Roman" w:hAnsi="Times New Roman" w:cs="Times New Roman"/>
          <w:bCs/>
          <w:sz w:val="24"/>
          <w:szCs w:val="24"/>
        </w:rPr>
        <w:t xml:space="preserve">авит 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вою подпись на т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тульном листе пояснительной записки и демонстрационных листах. После подписи зав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дующим кафедрой никаких исправлений или добавлений вносить в пояснительную запи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ку или демонстрационные листы не разрешается. В случае</w:t>
      </w:r>
      <w:proofErr w:type="gramStart"/>
      <w:r w:rsidR="00DA5EE2">
        <w:rPr>
          <w:rFonts w:ascii="Times New Roman" w:eastAsia="Times New Roman" w:hAnsi="Times New Roman" w:cs="Times New Roman"/>
          <w:bCs/>
          <w:sz w:val="24"/>
          <w:szCs w:val="24"/>
        </w:rPr>
        <w:t>,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если заведующий кафедрой не считает возможным допустить к защите ВКР, этот вопрос рассматривается на заседании кафедры при участии руководителя. Протокол заседания кафедры представляется в д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рекцию института энергетики. </w:t>
      </w:r>
    </w:p>
    <w:p w:rsidR="00BB45A2" w:rsidRDefault="00BB45A2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Выпускающая кафедра обеспечивает ознаком</w:t>
      </w:r>
      <w:r w:rsidR="00DA5EE2">
        <w:rPr>
          <w:rFonts w:ascii="Times New Roman" w:eastAsia="Times New Roman" w:hAnsi="Times New Roman" w:cs="Times New Roman"/>
          <w:bCs/>
          <w:sz w:val="24"/>
          <w:szCs w:val="24"/>
        </w:rPr>
        <w:t>ление обучающегося с отзывом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не позднее, чем за 2 </w:t>
      </w:r>
      <w:proofErr w:type="gram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календарных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дня до защиты выпускной квалификационной работы</w:t>
      </w:r>
      <w:r w:rsidR="00473048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473048" w:rsidRDefault="00473048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473048" w:rsidRPr="00473048" w:rsidRDefault="00473048" w:rsidP="00473048">
      <w:pPr>
        <w:tabs>
          <w:tab w:val="left" w:pos="993"/>
        </w:tabs>
        <w:autoSpaceDE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3.5. </w:t>
      </w:r>
      <w:r w:rsidRPr="00ED5347">
        <w:rPr>
          <w:rFonts w:ascii="Times New Roman" w:eastAsia="Times New Roman" w:hAnsi="Times New Roman" w:cs="Times New Roman"/>
          <w:b/>
          <w:bCs/>
          <w:sz w:val="24"/>
          <w:szCs w:val="24"/>
        </w:rPr>
        <w:t>Процедура защиты выпускной квалификационной работы</w:t>
      </w:r>
    </w:p>
    <w:p w:rsidR="00BB45A2" w:rsidRPr="006057A5" w:rsidRDefault="00BB45A2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На подготовку и проведение защиты в ГЭК выделяется 4 недели из общего врем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ни, отведенного на выполнение выпускной квалификационной работы. График защиты работ составляется с учетом пожеланий студентов и их руководителей за месяц до начала работы ГЭК, утверждается на заседании кафедры и вывешивается для всеобщего обозр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ния.</w:t>
      </w:r>
    </w:p>
    <w:p w:rsidR="00473048" w:rsidRDefault="00BB45A2" w:rsidP="00473048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тудентам рекомендуется подготовить к защите доклад по ВКР, в котором должны быть отражены цель и задачи работы, перечислены основные принятые решения, обосн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ваны методы расчета или проведенных исследований и представлены основные технико-экономические показатели и основные выводы и рекомендации.</w:t>
      </w:r>
    </w:p>
    <w:p w:rsidR="00473048" w:rsidRPr="006057A5" w:rsidRDefault="00473048" w:rsidP="00473048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Перед проведением защиты в ГЭК, заведующим кафедрой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электроснабжения го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р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ных и промышленных предприятий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организуется проведение предварительной защиты. Дата предварительной защиты назначается не позднее, чем за неделю до официальной з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щиты. В состав комиссии предзащиты входят 3 преподавателя кафед</w:t>
      </w:r>
      <w:r w:rsidR="00456E70">
        <w:rPr>
          <w:rFonts w:ascii="Times New Roman" w:eastAsia="Times New Roman" w:hAnsi="Times New Roman" w:cs="Times New Roman"/>
          <w:bCs/>
          <w:sz w:val="24"/>
          <w:szCs w:val="24"/>
        </w:rPr>
        <w:t>ры, одним из которых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явля</w:t>
      </w:r>
      <w:r w:rsidR="00456E70">
        <w:rPr>
          <w:rFonts w:ascii="Times New Roman" w:eastAsia="Times New Roman" w:hAnsi="Times New Roman" w:cs="Times New Roman"/>
          <w:bCs/>
          <w:sz w:val="24"/>
          <w:szCs w:val="24"/>
        </w:rPr>
        <w:t>ется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руководите</w:t>
      </w:r>
      <w:r w:rsidR="00456E70">
        <w:rPr>
          <w:rFonts w:ascii="Times New Roman" w:eastAsia="Times New Roman" w:hAnsi="Times New Roman" w:cs="Times New Roman"/>
          <w:bCs/>
          <w:sz w:val="24"/>
          <w:szCs w:val="24"/>
        </w:rPr>
        <w:t>лем ВКР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предзащищающихся сту</w:t>
      </w:r>
      <w:r w:rsidR="00456E70">
        <w:rPr>
          <w:rFonts w:ascii="Times New Roman" w:eastAsia="Times New Roman" w:hAnsi="Times New Roman" w:cs="Times New Roman"/>
          <w:bCs/>
          <w:sz w:val="24"/>
          <w:szCs w:val="24"/>
        </w:rPr>
        <w:t>дентов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. По итогам проведения пр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д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защиты формируется протокол предварительной защиты, в котором формируется решение комиссии («допущен к защите», «допущен к защите при условии устранения замечаний», «не допущен к защите»). Решение комиссии должно быть обязательно мотивировано с четким указанием причин принятия решения. При принятии решения «допущен к защите при условии устранения замечаний», </w:t>
      </w:r>
      <w:proofErr w:type="gram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контроль за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устранением замечаний ведет руковод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и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тель ВКР. Студент должен быть ознакомлен с протоколом комиссии. При принятии реш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ния «не </w:t>
      </w:r>
      <w:proofErr w:type="gram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допущен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к защите», студенту дается 3 дня на устранение замечаний. После чего студент представляет свою работу на повторной предзащите. В случае</w:t>
      </w:r>
      <w:proofErr w:type="gramStart"/>
      <w:r w:rsidR="00E91ED3">
        <w:rPr>
          <w:rFonts w:ascii="Times New Roman" w:eastAsia="Times New Roman" w:hAnsi="Times New Roman" w:cs="Times New Roman"/>
          <w:bCs/>
          <w:sz w:val="24"/>
          <w:szCs w:val="24"/>
        </w:rPr>
        <w:t>,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если после п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вторной предварительной защиты комиссия повторно принимает решение «недопущен к 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за</w:t>
      </w:r>
      <w:r w:rsidR="00456E70">
        <w:rPr>
          <w:rFonts w:ascii="Times New Roman" w:eastAsia="Times New Roman" w:hAnsi="Times New Roman" w:cs="Times New Roman"/>
          <w:bCs/>
          <w:sz w:val="24"/>
          <w:szCs w:val="24"/>
        </w:rPr>
        <w:t>щите», то э</w:t>
      </w:r>
      <w:r w:rsidRPr="006057A5">
        <w:rPr>
          <w:rFonts w:ascii="Times New Roman" w:hAnsi="Times New Roman" w:cs="Times New Roman"/>
          <w:sz w:val="24"/>
          <w:szCs w:val="24"/>
        </w:rPr>
        <w:t>тот вопрос рассматривается на заседании кафедры при участии руководителя ВКР. Протокол заседания кафедры представляется в дирекцию института энергетики.</w:t>
      </w:r>
    </w:p>
    <w:p w:rsidR="00BB45A2" w:rsidRPr="006057A5" w:rsidRDefault="00473048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После успешной предварительной защиты студент защищает ВКР на открытом з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едании ГЭК в КузГТУ.</w:t>
      </w:r>
      <w:r w:rsidR="00456E7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BB45A2" w:rsidRPr="006057A5">
        <w:rPr>
          <w:rFonts w:ascii="Times New Roman" w:eastAsia="Times New Roman" w:hAnsi="Times New Roman" w:cs="Times New Roman"/>
          <w:bCs/>
          <w:sz w:val="24"/>
          <w:szCs w:val="24"/>
        </w:rPr>
        <w:t>Для сообщения содержания дипломной работы студенту предо</w:t>
      </w:r>
      <w:r w:rsidR="00BB45A2" w:rsidRPr="006057A5">
        <w:rPr>
          <w:rFonts w:ascii="Times New Roman" w:eastAsia="Times New Roman" w:hAnsi="Times New Roman" w:cs="Times New Roman"/>
          <w:bCs/>
          <w:sz w:val="24"/>
          <w:szCs w:val="24"/>
        </w:rPr>
        <w:t>с</w:t>
      </w:r>
      <w:r w:rsidR="00BB45A2" w:rsidRPr="006057A5">
        <w:rPr>
          <w:rFonts w:ascii="Times New Roman" w:eastAsia="Times New Roman" w:hAnsi="Times New Roman" w:cs="Times New Roman"/>
          <w:bCs/>
          <w:sz w:val="24"/>
          <w:szCs w:val="24"/>
        </w:rPr>
        <w:t>тавляется 8-10 минут.</w:t>
      </w:r>
    </w:p>
    <w:p w:rsidR="00BB45A2" w:rsidRPr="006057A5" w:rsidRDefault="00BB45A2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Результаты защиты дипломных работ определяются оценками «отлично», «хор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о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шо», «удовлетворительно», «неудовлетворительно». </w:t>
      </w:r>
      <w:proofErr w:type="gramStart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При вынесении итоговой оценки, принятой на закрытом заседании ГЭК, учитывается уровень теоретической, научной и практической подготовки студента, качество и объем выполненной работы, актуальность темы, оригинальность и практическая полезность принятых решений и полученных р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е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зультатов, наличие макетных, лабораторных или промышленных образцов, четкость до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к</w:t>
      </w: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лада и уровень ответов на вопросы членов ГЭК, а также оценка руководителя работы в его отзыве и средняя оценка по</w:t>
      </w:r>
      <w:proofErr w:type="gramEnd"/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 xml:space="preserve"> зачетной книжке за весь период обучения.</w:t>
      </w:r>
    </w:p>
    <w:p w:rsidR="00BB45A2" w:rsidRPr="006057A5" w:rsidRDefault="00BB45A2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Результаты защиты дипломных работ объявляются в тот же день после оформления протокола заседаний ГЭК.</w:t>
      </w:r>
    </w:p>
    <w:p w:rsidR="00BB45A2" w:rsidRDefault="00BB45A2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Cs/>
          <w:sz w:val="24"/>
          <w:szCs w:val="24"/>
        </w:rPr>
        <w:t>Студенту, защитившему ВКР, решением ГЭК вручается диплом бакалавра.</w:t>
      </w:r>
    </w:p>
    <w:p w:rsidR="00473048" w:rsidRDefault="00473048" w:rsidP="00BB45A2">
      <w:pPr>
        <w:pStyle w:val="HTML"/>
        <w:widowControl w:val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>Обучающемуся, не прошедшему государственное аттестационное испытание по уважительной причине (по медицинским показаниям или в других исключительных сл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у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чаях, подтвержденных документально), КузГТУ устанавливает дополнительный срок пр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хождения государственного аттестационного испытания в течение 6 месяцев после заве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р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шения государственной итоговой аттестации. При наличии возможности </w:t>
      </w: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обучающемуся</w:t>
      </w:r>
      <w:proofErr w:type="gramEnd"/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 с его согласия может быть установлен дополнительный срок прохождения государственных аттестационных испытаний в период проведения государственной итоговой аттестации.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Обучающийся</w:t>
      </w:r>
      <w:proofErr w:type="gramEnd"/>
      <w:r w:rsidRPr="00473048">
        <w:rPr>
          <w:rFonts w:ascii="Times New Roman" w:hAnsi="Times New Roman" w:cs="Times New Roman"/>
          <w:color w:val="000000"/>
          <w:sz w:val="24"/>
          <w:szCs w:val="24"/>
        </w:rPr>
        <w:t>, не прошедший государственное аттестационное испытание по ув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жительной причине, допускается к сдаче последующих государственных аттестационных испытаний.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Обучающийся, не прошедший государственное аттестационное испытание в связи с неявкой на государственное аттестационное испытание по неуважительной причине или в связи с получением оценки «неудовлетворительно», а также обучающийся, не прошедший государственное аттестационное испытание по уважительной причине, и не прошедший государственное аттестационное испытание в установленный КузГТУ дополнительный срок (в связи с неявкой на государственное аттестационное испытание или получением оценки «неудовлетворительно»), отчисляется из</w:t>
      </w:r>
      <w:proofErr w:type="gramEnd"/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 КузГТУ как не </w:t>
      </w: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прошедший</w:t>
      </w:r>
      <w:proofErr w:type="gramEnd"/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 государс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т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венную итоговую аттестацию с выдачей ему справки об обучении.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>Лицо, отчисленное из образовательной организации как не прошедшее государс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т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 xml:space="preserve">венную итоговую аттестацию, 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может  повторно  пройти  государственную итоговую атт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стацию не ранее чем через год и не позднее чем через пять лет после прохождения гос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у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дарственной итоговой аттестации впервые.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Для повторного прохождения государственной итоговой аттестации указанное лицо по его заявлению восстанавливается в КузГТУ на период времени, установленный Ку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з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ГТУ, но не менее предусмотренного календарным учебным графиком для прохождения преддипломной практики и государственной итоговой  аттестации по соответствующей образовательной программе.  </w:t>
      </w:r>
      <w:proofErr w:type="gramEnd"/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При повторном прохождении государственной итоговой аттестации по желанию </w:t>
      </w: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обучающегося</w:t>
      </w:r>
      <w:proofErr w:type="gramEnd"/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 решением КузГТУ ему может быть установлена иная тема выпускной кв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>лификационной работы.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Обучающийся</w:t>
      </w:r>
      <w:proofErr w:type="gramEnd"/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 имеет право подать в апелляционную комиссию письменное апелл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 xml:space="preserve">ционное заявление о нарушении, по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его мнению, 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установленной процедуры проведения государственного аттестационного испытания (далее – апелляция). 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Апелляция подается  в 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 xml:space="preserve">апелляционную  комиссию не позднее 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следующего рабочего дня после объявления результатов государственн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>ого аттестационного испытания.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lastRenderedPageBreak/>
        <w:t>Для рассмотрения апелляции секретарь государственной экзаменационной комиссии направляет в апелляционную комиссию протокол заседания государственной экзаменац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онной комиссии, заключение председателя государственной экзаменационной комиссии о соблюдении процедурных вопросов при проведении государственного аттестационного испытания, а также выпускную квалификационную раб</w:t>
      </w:r>
      <w:r>
        <w:rPr>
          <w:rFonts w:ascii="Times New Roman" w:hAnsi="Times New Roman" w:cs="Times New Roman"/>
          <w:color w:val="000000"/>
          <w:sz w:val="24"/>
          <w:szCs w:val="24"/>
        </w:rPr>
        <w:t>оту и отзыв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. Апелляция рассма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т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ривае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 xml:space="preserve">тся не позднее 2 рабочих дней со дня 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подачи апелляции на заседании апелляционной комиссии, на которое приглашаются председатель государственной экзаменационной к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миссии и об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>учающийся, подавший апелляцию.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>Решение апелляционной комиссии доводится до сведения обучающегося, подавшего апелляцию, в течение 3 рабочих дней со дня заседания апелляционной комиссии. Факт ознакомления обучающегося, подавшего апелляцию, с решением апелляционной коми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сии удостоверяется подписью обучающегося. </w:t>
      </w:r>
    </w:p>
    <w:p w:rsidR="00473048" w:rsidRPr="00473048" w:rsidRDefault="00473048" w:rsidP="00473048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>Апелляционная комиссия прини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>мает одно из следующих решений:</w:t>
      </w:r>
    </w:p>
    <w:p w:rsidR="00473048" w:rsidRPr="00473048" w:rsidRDefault="00473048" w:rsidP="00473048">
      <w:pPr>
        <w:pStyle w:val="a3"/>
        <w:widowControl w:val="0"/>
        <w:numPr>
          <w:ilvl w:val="0"/>
          <w:numId w:val="35"/>
        </w:numPr>
        <w:tabs>
          <w:tab w:val="left" w:pos="709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>об обоснованности мнения обучающегося, подавшего апелляцию, о нарушении</w:t>
      </w:r>
      <w:r w:rsidR="00E91ED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у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тановленной процедуры проведения государственного аттестационного испытания и о п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вышении оценки за государственное аттестационное испытание (с указанием оценки); </w:t>
      </w:r>
    </w:p>
    <w:p w:rsidR="00473048" w:rsidRPr="00473048" w:rsidRDefault="00473048" w:rsidP="00473048">
      <w:pPr>
        <w:pStyle w:val="a3"/>
        <w:widowControl w:val="0"/>
        <w:numPr>
          <w:ilvl w:val="0"/>
          <w:numId w:val="35"/>
        </w:numPr>
        <w:tabs>
          <w:tab w:val="left" w:pos="709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73048">
        <w:rPr>
          <w:rFonts w:ascii="Times New Roman" w:hAnsi="Times New Roman" w:cs="Times New Roman"/>
          <w:color w:val="000000"/>
          <w:sz w:val="24"/>
          <w:szCs w:val="24"/>
        </w:rPr>
        <w:t>об обоснованности мнения обучающегося, подавшего апелляцию, о нарушении у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тановленной процедуры проведения государственного аттестационного испытания и о п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вторном проведении государственного аттестационного испытания </w:t>
      </w:r>
      <w:proofErr w:type="gramStart"/>
      <w:r w:rsidRPr="00473048">
        <w:rPr>
          <w:rFonts w:ascii="Times New Roman" w:hAnsi="Times New Roman" w:cs="Times New Roman"/>
          <w:color w:val="000000"/>
          <w:sz w:val="24"/>
          <w:szCs w:val="24"/>
        </w:rPr>
        <w:t>для</w:t>
      </w:r>
      <w:proofErr w:type="gramEnd"/>
      <w:r w:rsidRPr="00473048">
        <w:rPr>
          <w:rFonts w:ascii="Times New Roman" w:hAnsi="Times New Roman" w:cs="Times New Roman"/>
          <w:color w:val="000000"/>
          <w:sz w:val="24"/>
          <w:szCs w:val="24"/>
        </w:rPr>
        <w:t xml:space="preserve"> указанного об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у</w:t>
      </w:r>
      <w:r w:rsidRPr="00473048">
        <w:rPr>
          <w:rFonts w:ascii="Times New Roman" w:hAnsi="Times New Roman" w:cs="Times New Roman"/>
          <w:color w:val="000000"/>
          <w:sz w:val="24"/>
          <w:szCs w:val="24"/>
        </w:rPr>
        <w:t>чающегося.</w:t>
      </w:r>
    </w:p>
    <w:p w:rsidR="00473048" w:rsidRPr="00473048" w:rsidRDefault="00473048" w:rsidP="0047304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73048">
        <w:rPr>
          <w:rFonts w:ascii="Times New Roman" w:hAnsi="Times New Roman" w:cs="Times New Roman"/>
          <w:sz w:val="24"/>
          <w:szCs w:val="24"/>
        </w:rPr>
        <w:t>Не позднее, чем за 30 календарных дней до первого государственного аттестацио</w:t>
      </w:r>
      <w:r w:rsidRPr="00473048">
        <w:rPr>
          <w:rFonts w:ascii="Times New Roman" w:hAnsi="Times New Roman" w:cs="Times New Roman"/>
          <w:sz w:val="24"/>
          <w:szCs w:val="24"/>
        </w:rPr>
        <w:t>н</w:t>
      </w:r>
      <w:r w:rsidRPr="00473048">
        <w:rPr>
          <w:rFonts w:ascii="Times New Roman" w:hAnsi="Times New Roman" w:cs="Times New Roman"/>
          <w:sz w:val="24"/>
          <w:szCs w:val="24"/>
        </w:rPr>
        <w:t xml:space="preserve">ного испытания подготавливается учебным отделом и утверждается проректором по </w:t>
      </w:r>
      <w:r w:rsidR="00E91ED3">
        <w:rPr>
          <w:rFonts w:ascii="Times New Roman" w:hAnsi="Times New Roman" w:cs="Times New Roman"/>
          <w:sz w:val="24"/>
          <w:szCs w:val="24"/>
        </w:rPr>
        <w:t xml:space="preserve">учебной работе  расписание государственного аттестационного </w:t>
      </w:r>
      <w:r w:rsidRPr="00473048">
        <w:rPr>
          <w:rFonts w:ascii="Times New Roman" w:hAnsi="Times New Roman" w:cs="Times New Roman"/>
          <w:sz w:val="24"/>
          <w:szCs w:val="24"/>
        </w:rPr>
        <w:t>испытания, в котором ук</w:t>
      </w:r>
      <w:r w:rsidRPr="00473048">
        <w:rPr>
          <w:rFonts w:ascii="Times New Roman" w:hAnsi="Times New Roman" w:cs="Times New Roman"/>
          <w:sz w:val="24"/>
          <w:szCs w:val="24"/>
        </w:rPr>
        <w:t>а</w:t>
      </w:r>
      <w:r w:rsidRPr="00473048">
        <w:rPr>
          <w:rFonts w:ascii="Times New Roman" w:hAnsi="Times New Roman" w:cs="Times New Roman"/>
          <w:sz w:val="24"/>
          <w:szCs w:val="24"/>
        </w:rPr>
        <w:t>зываются даты, время и место проведения государственного аттестационного испытания, расписание выставляется на сайте КузГТУ и доводится до сведения обучающихся, членов государственных экзаменационных комиссий и апелляционных комиссий, секретарей г</w:t>
      </w:r>
      <w:r w:rsidRPr="00473048">
        <w:rPr>
          <w:rFonts w:ascii="Times New Roman" w:hAnsi="Times New Roman" w:cs="Times New Roman"/>
          <w:sz w:val="24"/>
          <w:szCs w:val="24"/>
        </w:rPr>
        <w:t>о</w:t>
      </w:r>
      <w:r w:rsidRPr="00473048">
        <w:rPr>
          <w:rFonts w:ascii="Times New Roman" w:hAnsi="Times New Roman" w:cs="Times New Roman"/>
          <w:sz w:val="24"/>
          <w:szCs w:val="24"/>
        </w:rPr>
        <w:t>сударственных экзаменационных комиссий, руководителей выпускных квалификацио</w:t>
      </w:r>
      <w:r w:rsidRPr="00473048">
        <w:rPr>
          <w:rFonts w:ascii="Times New Roman" w:hAnsi="Times New Roman" w:cs="Times New Roman"/>
          <w:sz w:val="24"/>
          <w:szCs w:val="24"/>
        </w:rPr>
        <w:t>н</w:t>
      </w:r>
      <w:r w:rsidRPr="00473048">
        <w:rPr>
          <w:rFonts w:ascii="Times New Roman" w:hAnsi="Times New Roman" w:cs="Times New Roman"/>
          <w:sz w:val="24"/>
          <w:szCs w:val="24"/>
        </w:rPr>
        <w:t>ных</w:t>
      </w:r>
      <w:proofErr w:type="gramEnd"/>
      <w:r w:rsidRPr="00473048">
        <w:rPr>
          <w:rFonts w:ascii="Times New Roman" w:hAnsi="Times New Roman" w:cs="Times New Roman"/>
          <w:sz w:val="24"/>
          <w:szCs w:val="24"/>
        </w:rPr>
        <w:t xml:space="preserve"> работ.</w:t>
      </w:r>
    </w:p>
    <w:p w:rsidR="00BB45A2" w:rsidRPr="006057A5" w:rsidRDefault="00BB45A2" w:rsidP="001373AE">
      <w:pPr>
        <w:pStyle w:val="a3"/>
        <w:tabs>
          <w:tab w:val="left" w:pos="993"/>
        </w:tabs>
        <w:autoSpaceDE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456E70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E91ED3" w:rsidRDefault="00E91ED3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55314" w:rsidRDefault="00955314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55314" w:rsidRDefault="00955314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55314" w:rsidRDefault="00955314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55314" w:rsidRDefault="00955314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55314" w:rsidRDefault="00955314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55314" w:rsidRDefault="00955314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955314" w:rsidRDefault="00955314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E91ED3" w:rsidRDefault="00E91ED3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610049" w:rsidRDefault="00456E70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П</w:t>
      </w:r>
      <w:r w:rsidR="00610049" w:rsidRPr="006057A5">
        <w:rPr>
          <w:rFonts w:ascii="Times New Roman" w:eastAsia="Times New Roman" w:hAnsi="Times New Roman" w:cs="Times New Roman"/>
          <w:sz w:val="28"/>
          <w:szCs w:val="28"/>
        </w:rPr>
        <w:t>риложение 1</w:t>
      </w:r>
    </w:p>
    <w:p w:rsidR="00E67483" w:rsidRPr="006057A5" w:rsidRDefault="00E67483" w:rsidP="00610049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E67483" w:rsidRPr="00E67483" w:rsidRDefault="00E67483" w:rsidP="00E67483">
      <w:pPr>
        <w:spacing w:after="0"/>
        <w:jc w:val="center"/>
        <w:rPr>
          <w:rFonts w:ascii="Times New Roman" w:hAnsi="Times New Roman" w:cs="Times New Roman"/>
          <w:caps/>
        </w:rPr>
      </w:pPr>
      <w:r w:rsidRPr="00E67483">
        <w:rPr>
          <w:rFonts w:ascii="Times New Roman" w:hAnsi="Times New Roman" w:cs="Times New Roman"/>
          <w:b/>
          <w:caps/>
        </w:rPr>
        <w:t>МИНИСТЕРСТВО НАУКИ И ВЫСШЕГО ОБРАЗОВАНИЯ рОССИЙСКОЙ ФЕДЕРАЦИи</w:t>
      </w:r>
    </w:p>
    <w:p w:rsidR="00E67483" w:rsidRPr="00E67483" w:rsidRDefault="00E67483" w:rsidP="00E6748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E67483">
        <w:rPr>
          <w:rFonts w:ascii="Times New Roman" w:eastAsia="Times New Roman" w:hAnsi="Times New Roman" w:cs="Times New Roman"/>
          <w:b/>
        </w:rPr>
        <w:t>федеральное государственное бюджетное образовательное учреждение высшего образования</w:t>
      </w:r>
    </w:p>
    <w:p w:rsidR="00E67483" w:rsidRPr="00E67483" w:rsidRDefault="00E67483" w:rsidP="00E6748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8"/>
          <w:szCs w:val="18"/>
        </w:rPr>
      </w:pPr>
      <w:r w:rsidRPr="00E67483">
        <w:rPr>
          <w:rFonts w:ascii="Times New Roman" w:eastAsia="Times New Roman" w:hAnsi="Times New Roman" w:cs="Times New Roman"/>
          <w:b/>
          <w:sz w:val="18"/>
          <w:szCs w:val="18"/>
        </w:rPr>
        <w:t>«КУЗБАССКИЙ ГОСУДАРСТВЕННЫЙ ТЕХНИЧЕСКИЙ УНИВЕРСИТЕТ ИМЕНИ Т.Ф.ГОРБАЧЕВА»</w:t>
      </w:r>
    </w:p>
    <w:p w:rsidR="00610049" w:rsidRPr="006057A5" w:rsidRDefault="00610049" w:rsidP="00E6748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10049" w:rsidRPr="006057A5" w:rsidRDefault="00610049" w:rsidP="00610049">
      <w:pPr>
        <w:widowControl w:val="0"/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bCs/>
          <w:sz w:val="20"/>
          <w:szCs w:val="20"/>
        </w:rPr>
      </w:pPr>
    </w:p>
    <w:p w:rsidR="00610049" w:rsidRPr="006057A5" w:rsidRDefault="00610049" w:rsidP="00610049">
      <w:pPr>
        <w:spacing w:after="0" w:line="360" w:lineRule="auto"/>
        <w:ind w:left="-180" w:right="-185"/>
        <w:rPr>
          <w:rFonts w:ascii="Times New Roman" w:eastAsia="Times New Roman" w:hAnsi="Times New Roman" w:cs="Times New Roman"/>
          <w:sz w:val="20"/>
          <w:szCs w:val="20"/>
        </w:rPr>
      </w:pPr>
    </w:p>
    <w:p w:rsidR="00610049" w:rsidRPr="006057A5" w:rsidRDefault="00610049" w:rsidP="00610049">
      <w:pPr>
        <w:spacing w:after="0" w:line="360" w:lineRule="auto"/>
        <w:ind w:left="-180" w:right="-185"/>
        <w:rPr>
          <w:rFonts w:ascii="Times New Roman" w:eastAsia="Times New Roman" w:hAnsi="Times New Roman" w:cs="Times New Roman"/>
          <w:sz w:val="20"/>
          <w:szCs w:val="20"/>
        </w:rPr>
      </w:pPr>
    </w:p>
    <w:p w:rsidR="00610049" w:rsidRPr="006057A5" w:rsidRDefault="00610049" w:rsidP="0057138D">
      <w:pPr>
        <w:tabs>
          <w:tab w:val="left" w:pos="9072"/>
        </w:tabs>
        <w:spacing w:after="0" w:line="480" w:lineRule="auto"/>
        <w:ind w:left="4536" w:right="-185"/>
        <w:rPr>
          <w:rFonts w:ascii="Times New Roman" w:eastAsia="Times New Roman" w:hAnsi="Times New Roman" w:cs="Times New Roman"/>
          <w:sz w:val="20"/>
          <w:szCs w:val="20"/>
          <w:u w:val="single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Институт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 xml:space="preserve">  энергетики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</w:p>
    <w:p w:rsidR="00610049" w:rsidRPr="006057A5" w:rsidRDefault="00610049" w:rsidP="0057138D">
      <w:pPr>
        <w:tabs>
          <w:tab w:val="left" w:pos="9072"/>
        </w:tabs>
        <w:spacing w:after="0" w:line="480" w:lineRule="auto"/>
        <w:ind w:left="4536" w:right="-185"/>
        <w:rPr>
          <w:rFonts w:ascii="Times New Roman" w:eastAsia="Times New Roman" w:hAnsi="Times New Roman" w:cs="Times New Roman"/>
          <w:sz w:val="20"/>
          <w:szCs w:val="20"/>
          <w:u w:val="single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Направление подготовки (специальность)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>13.03.02 «Эле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>к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 xml:space="preserve">троэнергетика и электротехника»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</w:p>
    <w:p w:rsidR="00610049" w:rsidRPr="006057A5" w:rsidRDefault="00610049" w:rsidP="0057138D">
      <w:pPr>
        <w:tabs>
          <w:tab w:val="left" w:pos="9072"/>
        </w:tabs>
        <w:spacing w:after="0" w:line="480" w:lineRule="auto"/>
        <w:ind w:left="4536" w:right="-185"/>
        <w:rPr>
          <w:rFonts w:ascii="Times New Roman" w:eastAsia="Times New Roman" w:hAnsi="Times New Roman" w:cs="Times New Roman"/>
          <w:sz w:val="20"/>
          <w:szCs w:val="20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Профиль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>«</w:t>
      </w:r>
      <w:r w:rsidR="00687298">
        <w:rPr>
          <w:rFonts w:ascii="Times New Roman" w:eastAsia="Times New Roman" w:hAnsi="Times New Roman" w:cs="Times New Roman"/>
          <w:sz w:val="20"/>
          <w:szCs w:val="20"/>
          <w:u w:val="single"/>
        </w:rPr>
        <w:t>Электроснабжение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 xml:space="preserve">»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</w:p>
    <w:p w:rsidR="00610049" w:rsidRPr="006057A5" w:rsidRDefault="00610049" w:rsidP="0057138D">
      <w:pPr>
        <w:tabs>
          <w:tab w:val="left" w:pos="9072"/>
        </w:tabs>
        <w:spacing w:after="0" w:line="480" w:lineRule="auto"/>
        <w:ind w:left="4536" w:right="-185"/>
        <w:rPr>
          <w:rFonts w:ascii="Times New Roman" w:eastAsia="Times New Roman" w:hAnsi="Times New Roman" w:cs="Times New Roman"/>
          <w:sz w:val="20"/>
          <w:szCs w:val="20"/>
          <w:u w:val="single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Кафедра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 xml:space="preserve">  </w:t>
      </w:r>
      <w:r w:rsidR="00687298">
        <w:rPr>
          <w:rFonts w:ascii="Times New Roman" w:eastAsia="Times New Roman" w:hAnsi="Times New Roman" w:cs="Times New Roman"/>
          <w:sz w:val="20"/>
          <w:szCs w:val="20"/>
          <w:u w:val="single"/>
        </w:rPr>
        <w:t>электроснабжения горных и промышленных предприятий</w:t>
      </w:r>
    </w:p>
    <w:p w:rsidR="00610049" w:rsidRPr="006057A5" w:rsidRDefault="00610049" w:rsidP="0054066F">
      <w:pPr>
        <w:spacing w:after="0" w:line="360" w:lineRule="auto"/>
        <w:ind w:left="-180" w:right="-185" w:firstLine="1843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61004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 w:rsidRPr="006057A5">
        <w:rPr>
          <w:rFonts w:ascii="Times New Roman" w:eastAsia="Times New Roman" w:hAnsi="Times New Roman" w:cs="Times New Roman"/>
          <w:b/>
          <w:sz w:val="36"/>
          <w:szCs w:val="36"/>
        </w:rPr>
        <w:t>ПОЯСНИТЕЛЬНАЯ ЗАПИСКА</w:t>
      </w:r>
    </w:p>
    <w:p w:rsidR="00610049" w:rsidRPr="006057A5" w:rsidRDefault="00610049" w:rsidP="00610049">
      <w:pPr>
        <w:spacing w:after="0" w:line="360" w:lineRule="auto"/>
        <w:ind w:left="-180" w:right="-185"/>
        <w:jc w:val="center"/>
        <w:rPr>
          <w:rFonts w:ascii="Times New Roman" w:eastAsia="Times New Roman" w:hAnsi="Times New Roman" w:cs="Times New Roman"/>
          <w:b/>
          <w:bCs/>
          <w:i/>
          <w:iCs/>
          <w:sz w:val="36"/>
          <w:szCs w:val="20"/>
        </w:rPr>
      </w:pPr>
      <w:r w:rsidRPr="006057A5">
        <w:rPr>
          <w:rFonts w:ascii="Times New Roman" w:eastAsia="Times New Roman" w:hAnsi="Times New Roman" w:cs="Times New Roman"/>
          <w:b/>
          <w:bCs/>
          <w:i/>
          <w:iCs/>
          <w:sz w:val="36"/>
          <w:szCs w:val="20"/>
        </w:rPr>
        <w:t>к выпускной квалификационной работе</w:t>
      </w:r>
    </w:p>
    <w:p w:rsidR="00610049" w:rsidRPr="006057A5" w:rsidRDefault="00610049" w:rsidP="00610049">
      <w:pPr>
        <w:spacing w:after="0" w:line="360" w:lineRule="auto"/>
        <w:ind w:left="-180" w:right="-185"/>
        <w:jc w:val="center"/>
        <w:rPr>
          <w:rFonts w:ascii="Times New Roman" w:eastAsia="Times New Roman" w:hAnsi="Times New Roman" w:cs="Times New Roman"/>
          <w:b/>
          <w:bCs/>
          <w:i/>
          <w:iCs/>
          <w:sz w:val="36"/>
          <w:szCs w:val="20"/>
        </w:rPr>
      </w:pPr>
      <w:r w:rsidRPr="006057A5">
        <w:rPr>
          <w:rFonts w:ascii="Times New Roman" w:eastAsia="Times New Roman" w:hAnsi="Times New Roman" w:cs="Times New Roman"/>
          <w:b/>
          <w:bCs/>
          <w:i/>
          <w:iCs/>
          <w:sz w:val="36"/>
          <w:szCs w:val="20"/>
        </w:rPr>
        <w:t xml:space="preserve">студента группы </w:t>
      </w:r>
    </w:p>
    <w:p w:rsidR="00610049" w:rsidRPr="006057A5" w:rsidRDefault="00610049" w:rsidP="00610049">
      <w:pPr>
        <w:spacing w:after="0" w:line="360" w:lineRule="auto"/>
        <w:ind w:left="-180" w:right="-185"/>
        <w:rPr>
          <w:rFonts w:ascii="Times New Roman" w:eastAsia="Times New Roman" w:hAnsi="Times New Roman" w:cs="Times New Roman"/>
          <w:sz w:val="20"/>
          <w:szCs w:val="20"/>
        </w:rPr>
      </w:pPr>
    </w:p>
    <w:p w:rsidR="00610049" w:rsidRPr="006057A5" w:rsidRDefault="00610049" w:rsidP="00610049">
      <w:pPr>
        <w:tabs>
          <w:tab w:val="left" w:pos="8505"/>
        </w:tabs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057A5">
        <w:rPr>
          <w:rFonts w:ascii="Times New Roman" w:eastAsia="Times New Roman" w:hAnsi="Times New Roman" w:cs="Times New Roman"/>
          <w:sz w:val="28"/>
          <w:szCs w:val="28"/>
          <w:u w:val="single"/>
        </w:rPr>
        <w:t>________________</w:t>
      </w:r>
    </w:p>
    <w:p w:rsidR="00610049" w:rsidRPr="006057A5" w:rsidRDefault="00610049" w:rsidP="00610049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>(фамилия, имя, отчество)</w:t>
      </w:r>
    </w:p>
    <w:p w:rsidR="00610049" w:rsidRPr="006057A5" w:rsidRDefault="00610049" w:rsidP="00610049">
      <w:pPr>
        <w:spacing w:after="0" w:line="360" w:lineRule="auto"/>
        <w:ind w:left="-180" w:right="-185"/>
        <w:rPr>
          <w:rFonts w:ascii="Times New Roman" w:eastAsia="Times New Roman" w:hAnsi="Times New Roman" w:cs="Times New Roman"/>
          <w:sz w:val="20"/>
          <w:szCs w:val="20"/>
        </w:rPr>
      </w:pPr>
    </w:p>
    <w:p w:rsidR="00610049" w:rsidRPr="006057A5" w:rsidRDefault="00610049" w:rsidP="00610049">
      <w:pPr>
        <w:tabs>
          <w:tab w:val="left" w:pos="8505"/>
        </w:tabs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Тема работы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 xml:space="preserve">                                                                                                                                                             \</w:t>
      </w:r>
    </w:p>
    <w:p w:rsidR="00610049" w:rsidRPr="006057A5" w:rsidRDefault="00610049" w:rsidP="00610049">
      <w:pPr>
        <w:spacing w:after="0" w:line="360" w:lineRule="auto"/>
        <w:ind w:right="-185"/>
        <w:rPr>
          <w:rFonts w:ascii="Times New Roman" w:eastAsia="Times New Roman" w:hAnsi="Times New Roman" w:cs="Times New Roman"/>
          <w:sz w:val="20"/>
          <w:szCs w:val="20"/>
        </w:rPr>
      </w:pPr>
    </w:p>
    <w:p w:rsidR="00610049" w:rsidRPr="006057A5" w:rsidRDefault="00610049" w:rsidP="00610049">
      <w:pPr>
        <w:tabs>
          <w:tab w:val="left" w:pos="7655"/>
        </w:tabs>
        <w:spacing w:after="0" w:line="360" w:lineRule="auto"/>
        <w:ind w:left="-720" w:right="-185"/>
        <w:rPr>
          <w:rFonts w:ascii="Times New Roman" w:eastAsia="Times New Roman" w:hAnsi="Times New Roman" w:cs="Times New Roman"/>
          <w:sz w:val="20"/>
          <w:szCs w:val="20"/>
          <w:u w:val="single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                  </w:t>
      </w:r>
      <w:r w:rsidR="0054066F"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</w:t>
      </w: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6057A5">
        <w:rPr>
          <w:rFonts w:ascii="Times New Roman" w:eastAsia="Times New Roman" w:hAnsi="Times New Roman" w:cs="Times New Roman"/>
          <w:b/>
          <w:bCs/>
          <w:sz w:val="20"/>
          <w:szCs w:val="20"/>
        </w:rPr>
        <w:t>Заведующий кафедрой</w:t>
      </w: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 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 xml:space="preserve">                        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</w:p>
    <w:p w:rsidR="00610049" w:rsidRPr="006057A5" w:rsidRDefault="00610049" w:rsidP="00610049">
      <w:pPr>
        <w:spacing w:after="0" w:line="360" w:lineRule="auto"/>
        <w:ind w:left="-720" w:right="-185"/>
        <w:rPr>
          <w:rFonts w:ascii="Times New Roman" w:eastAsia="Times New Roman" w:hAnsi="Times New Roman" w:cs="Times New Roman"/>
          <w:sz w:val="20"/>
          <w:szCs w:val="20"/>
        </w:rPr>
      </w:pPr>
    </w:p>
    <w:p w:rsidR="00610049" w:rsidRPr="006057A5" w:rsidRDefault="00610049" w:rsidP="00610049">
      <w:pPr>
        <w:tabs>
          <w:tab w:val="left" w:pos="7655"/>
        </w:tabs>
        <w:spacing w:after="0" w:line="360" w:lineRule="auto"/>
        <w:ind w:left="-720" w:right="-185"/>
        <w:rPr>
          <w:rFonts w:ascii="Times New Roman" w:eastAsia="Times New Roman" w:hAnsi="Times New Roman" w:cs="Times New Roman"/>
          <w:sz w:val="20"/>
          <w:szCs w:val="20"/>
          <w:u w:val="single"/>
        </w:rPr>
      </w:pP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                   </w:t>
      </w:r>
      <w:r w:rsidR="0054066F"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 </w:t>
      </w:r>
      <w:r w:rsidRPr="006057A5">
        <w:rPr>
          <w:rFonts w:ascii="Times New Roman" w:eastAsia="Times New Roman" w:hAnsi="Times New Roman" w:cs="Times New Roman"/>
          <w:b/>
          <w:bCs/>
          <w:sz w:val="20"/>
          <w:szCs w:val="20"/>
        </w:rPr>
        <w:t>Руководитель работы</w:t>
      </w:r>
      <w:r w:rsidRPr="006057A5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 xml:space="preserve">                           </w:t>
      </w:r>
      <w:r w:rsidRPr="006057A5">
        <w:rPr>
          <w:rFonts w:ascii="Times New Roman" w:eastAsia="Times New Roman" w:hAnsi="Times New Roman" w:cs="Times New Roman"/>
          <w:sz w:val="20"/>
          <w:szCs w:val="20"/>
          <w:u w:val="single"/>
        </w:rPr>
        <w:tab/>
      </w:r>
    </w:p>
    <w:p w:rsidR="00610049" w:rsidRPr="006057A5" w:rsidRDefault="00610049" w:rsidP="00610049">
      <w:pPr>
        <w:spacing w:after="0" w:line="360" w:lineRule="auto"/>
        <w:ind w:left="-720" w:right="-185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610049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0"/>
        </w:rPr>
      </w:pPr>
    </w:p>
    <w:p w:rsidR="00610049" w:rsidRPr="006057A5" w:rsidRDefault="00610049" w:rsidP="00610049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0"/>
        </w:rPr>
      </w:pPr>
    </w:p>
    <w:p w:rsidR="00610049" w:rsidRPr="006057A5" w:rsidRDefault="00610049" w:rsidP="00610049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0"/>
        </w:rPr>
      </w:pPr>
    </w:p>
    <w:p w:rsidR="00610049" w:rsidRPr="006057A5" w:rsidRDefault="00610049" w:rsidP="00610049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0"/>
        </w:rPr>
      </w:pPr>
    </w:p>
    <w:p w:rsidR="00E67483" w:rsidRDefault="00E67483" w:rsidP="00610049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0"/>
        </w:rPr>
      </w:pPr>
    </w:p>
    <w:p w:rsidR="00E67483" w:rsidRPr="006057A5" w:rsidRDefault="00E67483" w:rsidP="00610049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0"/>
        </w:rPr>
      </w:pPr>
    </w:p>
    <w:p w:rsidR="0054066F" w:rsidRPr="0057138D" w:rsidRDefault="00610049" w:rsidP="0057138D">
      <w:pPr>
        <w:spacing w:after="0" w:line="360" w:lineRule="auto"/>
        <w:ind w:left="-720" w:right="-185"/>
        <w:jc w:val="center"/>
        <w:rPr>
          <w:rFonts w:ascii="Times New Roman" w:eastAsia="Times New Roman" w:hAnsi="Times New Roman" w:cs="Times New Roman"/>
          <w:sz w:val="28"/>
          <w:szCs w:val="20"/>
        </w:rPr>
      </w:pPr>
      <w:r w:rsidRPr="006057A5">
        <w:rPr>
          <w:rFonts w:ascii="Times New Roman" w:eastAsia="Times New Roman" w:hAnsi="Times New Roman" w:cs="Times New Roman"/>
          <w:sz w:val="28"/>
          <w:szCs w:val="20"/>
        </w:rPr>
        <w:t>Кемерово 20</w:t>
      </w:r>
      <w:r w:rsidR="0057138D">
        <w:rPr>
          <w:rFonts w:ascii="Times New Roman" w:eastAsia="Times New Roman" w:hAnsi="Times New Roman" w:cs="Times New Roman"/>
          <w:sz w:val="28"/>
          <w:szCs w:val="20"/>
        </w:rPr>
        <w:t>2</w:t>
      </w:r>
      <w:r w:rsidR="008B21E9">
        <w:rPr>
          <w:rFonts w:ascii="Times New Roman" w:eastAsia="Times New Roman" w:hAnsi="Times New Roman" w:cs="Times New Roman"/>
          <w:sz w:val="28"/>
          <w:szCs w:val="20"/>
        </w:rPr>
        <w:t>6</w:t>
      </w:r>
    </w:p>
    <w:p w:rsidR="00610049" w:rsidRDefault="0054066F" w:rsidP="0057138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          </w:t>
      </w:r>
      <w:r w:rsidR="0057138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</w:t>
      </w:r>
      <w:r w:rsidR="0057138D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</w:t>
      </w:r>
      <w:r w:rsidR="00610049" w:rsidRPr="006057A5">
        <w:rPr>
          <w:rFonts w:ascii="Times New Roman" w:eastAsia="Times New Roman" w:hAnsi="Times New Roman" w:cs="Times New Roman"/>
          <w:sz w:val="28"/>
          <w:szCs w:val="28"/>
        </w:rPr>
        <w:t>Приложение 2</w:t>
      </w:r>
    </w:p>
    <w:p w:rsidR="00456E70" w:rsidRPr="00E67483" w:rsidRDefault="00456E70" w:rsidP="0057138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67483" w:rsidRPr="0057138D" w:rsidRDefault="00E67483" w:rsidP="0057138D">
      <w:pPr>
        <w:spacing w:after="0" w:line="240" w:lineRule="auto"/>
        <w:ind w:firstLine="142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57138D">
        <w:rPr>
          <w:rFonts w:ascii="Times New Roman" w:hAnsi="Times New Roman" w:cs="Times New Roman"/>
          <w:b/>
          <w:caps/>
          <w:sz w:val="20"/>
          <w:szCs w:val="20"/>
        </w:rPr>
        <w:t>МИНИСТЕРСТВО НАУКИ И ВЫСШЕГО ОБРАЗОВАНИЯ рОССИЙСКОЙ ФЕДЕРАЦИи</w:t>
      </w:r>
    </w:p>
    <w:p w:rsidR="00610049" w:rsidRPr="0057138D" w:rsidRDefault="00610049" w:rsidP="0057138D">
      <w:pPr>
        <w:spacing w:after="0" w:line="240" w:lineRule="auto"/>
        <w:ind w:firstLine="142"/>
        <w:jc w:val="center"/>
        <w:rPr>
          <w:rFonts w:ascii="Times New Roman" w:eastAsia="Times New Roman" w:hAnsi="Times New Roman" w:cs="Times New Roman"/>
          <w:b/>
          <w:sz w:val="18"/>
          <w:szCs w:val="18"/>
        </w:rPr>
      </w:pPr>
      <w:r w:rsidRPr="0057138D">
        <w:rPr>
          <w:rFonts w:ascii="Times New Roman" w:eastAsia="Times New Roman" w:hAnsi="Times New Roman" w:cs="Times New Roman"/>
          <w:b/>
          <w:sz w:val="18"/>
          <w:szCs w:val="18"/>
        </w:rPr>
        <w:t>федеральное государственное бюджетное образовательное учреждение высшего образования</w:t>
      </w:r>
    </w:p>
    <w:p w:rsidR="00610049" w:rsidRPr="00E67483" w:rsidRDefault="00610049" w:rsidP="0057138D">
      <w:pPr>
        <w:spacing w:after="0" w:line="240" w:lineRule="auto"/>
        <w:ind w:firstLine="142"/>
        <w:jc w:val="center"/>
        <w:rPr>
          <w:rFonts w:ascii="Times New Roman" w:eastAsia="Times New Roman" w:hAnsi="Times New Roman" w:cs="Times New Roman"/>
          <w:b/>
          <w:sz w:val="18"/>
          <w:szCs w:val="18"/>
        </w:rPr>
      </w:pPr>
      <w:r w:rsidRPr="00E67483">
        <w:rPr>
          <w:rFonts w:ascii="Times New Roman" w:eastAsia="Times New Roman" w:hAnsi="Times New Roman" w:cs="Times New Roman"/>
          <w:b/>
          <w:sz w:val="18"/>
          <w:szCs w:val="18"/>
        </w:rPr>
        <w:t>«КУЗБАССКИЙ ГОСУДАРСТВЕННЫЙ ТЕХНИЧЕСКИЙ УНИВЕРСИТЕТ ИМЕ</w:t>
      </w:r>
      <w:r w:rsidR="00E67483" w:rsidRPr="00E67483">
        <w:rPr>
          <w:rFonts w:ascii="Times New Roman" w:eastAsia="Times New Roman" w:hAnsi="Times New Roman" w:cs="Times New Roman"/>
          <w:b/>
          <w:sz w:val="18"/>
          <w:szCs w:val="18"/>
        </w:rPr>
        <w:t xml:space="preserve">НИ </w:t>
      </w:r>
      <w:r w:rsidRPr="00E67483">
        <w:rPr>
          <w:rFonts w:ascii="Times New Roman" w:eastAsia="Times New Roman" w:hAnsi="Times New Roman" w:cs="Times New Roman"/>
          <w:b/>
          <w:sz w:val="18"/>
          <w:szCs w:val="18"/>
        </w:rPr>
        <w:t>Т.Ф.ГОРБАЧЕВА»</w:t>
      </w:r>
    </w:p>
    <w:p w:rsidR="00610049" w:rsidRDefault="00610049" w:rsidP="0057138D">
      <w:pPr>
        <w:spacing w:after="0" w:line="240" w:lineRule="auto"/>
        <w:ind w:firstLine="142"/>
        <w:jc w:val="center"/>
        <w:rPr>
          <w:rFonts w:ascii="Times New Roman" w:eastAsia="Times New Roman" w:hAnsi="Times New Roman" w:cs="Times New Roman"/>
          <w:b/>
        </w:rPr>
      </w:pPr>
    </w:p>
    <w:p w:rsidR="00E67483" w:rsidRDefault="00E67483" w:rsidP="0057138D">
      <w:pPr>
        <w:spacing w:after="0" w:line="240" w:lineRule="auto"/>
        <w:ind w:firstLine="142"/>
        <w:jc w:val="center"/>
        <w:rPr>
          <w:rFonts w:ascii="Times New Roman" w:eastAsia="Times New Roman" w:hAnsi="Times New Roman" w:cs="Times New Roman"/>
          <w:b/>
        </w:rPr>
      </w:pPr>
    </w:p>
    <w:p w:rsidR="00E67483" w:rsidRPr="006057A5" w:rsidRDefault="00E67483" w:rsidP="0057138D">
      <w:pPr>
        <w:spacing w:after="0" w:line="240" w:lineRule="auto"/>
        <w:ind w:firstLine="142"/>
        <w:jc w:val="center"/>
        <w:rPr>
          <w:rFonts w:ascii="Times New Roman" w:eastAsia="Times New Roman" w:hAnsi="Times New Roman" w:cs="Times New Roman"/>
          <w:b/>
        </w:rPr>
      </w:pPr>
    </w:p>
    <w:p w:rsidR="00610049" w:rsidRPr="006057A5" w:rsidRDefault="00610049" w:rsidP="0057138D">
      <w:pPr>
        <w:spacing w:after="0" w:line="240" w:lineRule="auto"/>
        <w:ind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057A5">
        <w:rPr>
          <w:rFonts w:ascii="Times New Roman" w:eastAsia="Times New Roman" w:hAnsi="Times New Roman" w:cs="Times New Roman"/>
          <w:sz w:val="28"/>
          <w:szCs w:val="28"/>
        </w:rPr>
        <w:t xml:space="preserve">Кафедра </w:t>
      </w:r>
      <w:r w:rsidR="00687298">
        <w:rPr>
          <w:rFonts w:ascii="Times New Roman" w:eastAsia="Times New Roman" w:hAnsi="Times New Roman" w:cs="Times New Roman"/>
          <w:sz w:val="28"/>
          <w:szCs w:val="28"/>
        </w:rPr>
        <w:t>электроснабжения горных и промышленных предприятий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</w:rPr>
      </w:pPr>
    </w:p>
    <w:p w:rsidR="00610049" w:rsidRPr="006057A5" w:rsidRDefault="00610049" w:rsidP="0057138D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</w:rPr>
      </w:pPr>
      <w:r w:rsidRPr="006057A5">
        <w:rPr>
          <w:rFonts w:ascii="Times New Roman" w:eastAsia="Times New Roman" w:hAnsi="Times New Roman" w:cs="Times New Roman"/>
        </w:rPr>
        <w:t xml:space="preserve">У Т В Е </w:t>
      </w:r>
      <w:proofErr w:type="gramStart"/>
      <w:r w:rsidRPr="006057A5">
        <w:rPr>
          <w:rFonts w:ascii="Times New Roman" w:eastAsia="Times New Roman" w:hAnsi="Times New Roman" w:cs="Times New Roman"/>
        </w:rPr>
        <w:t>Р</w:t>
      </w:r>
      <w:proofErr w:type="gramEnd"/>
      <w:r w:rsidRPr="006057A5">
        <w:rPr>
          <w:rFonts w:ascii="Times New Roman" w:eastAsia="Times New Roman" w:hAnsi="Times New Roman" w:cs="Times New Roman"/>
        </w:rPr>
        <w:t xml:space="preserve"> Ж Д А Ю</w:t>
      </w:r>
    </w:p>
    <w:p w:rsidR="00610049" w:rsidRDefault="00610049" w:rsidP="0057138D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</w:rPr>
      </w:pPr>
      <w:r w:rsidRPr="006057A5">
        <w:rPr>
          <w:rFonts w:ascii="Times New Roman" w:eastAsia="Times New Roman" w:hAnsi="Times New Roman" w:cs="Times New Roman"/>
        </w:rPr>
        <w:t>Дат</w:t>
      </w:r>
      <w:r w:rsidR="003E40BC">
        <w:rPr>
          <w:rFonts w:ascii="Times New Roman" w:eastAsia="Times New Roman" w:hAnsi="Times New Roman" w:cs="Times New Roman"/>
        </w:rPr>
        <w:t>а____________________________</w:t>
      </w:r>
      <w:r w:rsidRPr="006057A5">
        <w:rPr>
          <w:rFonts w:ascii="Times New Roman" w:eastAsia="Times New Roman" w:hAnsi="Times New Roman" w:cs="Times New Roman"/>
        </w:rPr>
        <w:t>_</w:t>
      </w:r>
    </w:p>
    <w:p w:rsidR="003E40BC" w:rsidRPr="006057A5" w:rsidRDefault="003E40BC" w:rsidP="0057138D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</w:rPr>
      </w:pPr>
    </w:p>
    <w:p w:rsidR="00610049" w:rsidRPr="006057A5" w:rsidRDefault="00610049" w:rsidP="0057138D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</w:rPr>
      </w:pPr>
      <w:r w:rsidRPr="006057A5">
        <w:rPr>
          <w:rFonts w:ascii="Times New Roman" w:eastAsia="Times New Roman" w:hAnsi="Times New Roman" w:cs="Times New Roman"/>
        </w:rPr>
        <w:t>Зав</w:t>
      </w:r>
      <w:proofErr w:type="gramStart"/>
      <w:r w:rsidRPr="006057A5">
        <w:rPr>
          <w:rFonts w:ascii="Times New Roman" w:eastAsia="Times New Roman" w:hAnsi="Times New Roman" w:cs="Times New Roman"/>
        </w:rPr>
        <w:t>.</w:t>
      </w:r>
      <w:r w:rsidR="003E40BC">
        <w:rPr>
          <w:rFonts w:ascii="Times New Roman" w:eastAsia="Times New Roman" w:hAnsi="Times New Roman" w:cs="Times New Roman"/>
        </w:rPr>
        <w:t>к</w:t>
      </w:r>
      <w:proofErr w:type="gramEnd"/>
      <w:r w:rsidR="003E40BC">
        <w:rPr>
          <w:rFonts w:ascii="Times New Roman" w:eastAsia="Times New Roman" w:hAnsi="Times New Roman" w:cs="Times New Roman"/>
        </w:rPr>
        <w:t>афедрой_____________________-</w:t>
      </w:r>
    </w:p>
    <w:p w:rsidR="00610049" w:rsidRPr="006057A5" w:rsidRDefault="003E40BC" w:rsidP="0057138D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  <w:sz w:val="16"/>
          <w:szCs w:val="16"/>
        </w:rPr>
      </w:pPr>
      <w:r>
        <w:rPr>
          <w:rFonts w:ascii="Times New Roman" w:eastAsia="Times New Roman" w:hAnsi="Times New Roman" w:cs="Times New Roman"/>
          <w:sz w:val="16"/>
          <w:szCs w:val="16"/>
        </w:rPr>
        <w:t xml:space="preserve">                                                     </w:t>
      </w:r>
      <w:r w:rsidR="00610049" w:rsidRPr="006057A5">
        <w:rPr>
          <w:rFonts w:ascii="Times New Roman" w:eastAsia="Times New Roman" w:hAnsi="Times New Roman" w:cs="Times New Roman"/>
          <w:sz w:val="16"/>
          <w:szCs w:val="16"/>
        </w:rPr>
        <w:t>(подпись)</w:t>
      </w:r>
    </w:p>
    <w:p w:rsidR="00610049" w:rsidRDefault="00610049" w:rsidP="0057138D">
      <w:pPr>
        <w:spacing w:after="0" w:line="240" w:lineRule="auto"/>
        <w:ind w:left="5670"/>
        <w:jc w:val="both"/>
        <w:rPr>
          <w:rFonts w:ascii="Times New Roman" w:eastAsia="Times New Roman" w:hAnsi="Times New Roman" w:cs="Times New Roman"/>
        </w:rPr>
      </w:pPr>
    </w:p>
    <w:p w:rsidR="0057138D" w:rsidRPr="006057A5" w:rsidRDefault="0057138D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</w:rPr>
      </w:pPr>
    </w:p>
    <w:p w:rsidR="00610049" w:rsidRPr="006057A5" w:rsidRDefault="00610049" w:rsidP="0057138D">
      <w:pPr>
        <w:spacing w:after="0" w:line="240" w:lineRule="auto"/>
        <w:ind w:firstLine="142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b/>
          <w:sz w:val="32"/>
          <w:szCs w:val="32"/>
        </w:rPr>
        <w:t>Задание по выпускной квалификационной работе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Студенту ___________________________________________________________________________</w:t>
      </w:r>
      <w:r w:rsidR="003E40BC">
        <w:rPr>
          <w:rFonts w:ascii="Times New Roman" w:eastAsia="Times New Roman" w:hAnsi="Times New Roman" w:cs="Times New Roman"/>
          <w:sz w:val="24"/>
          <w:szCs w:val="24"/>
        </w:rPr>
        <w:t>__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1. Тема ВКР </w:t>
      </w: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____________________</w:t>
      </w:r>
      <w:r w:rsidR="00FF75B4">
        <w:rPr>
          <w:rFonts w:ascii="Times New Roman" w:eastAsia="Times New Roman" w:hAnsi="Times New Roman" w:cs="Times New Roman"/>
          <w:sz w:val="32"/>
          <w:szCs w:val="32"/>
        </w:rPr>
        <w:t>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</w:t>
      </w:r>
    </w:p>
    <w:p w:rsidR="00610049" w:rsidRPr="003E40BC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b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___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6057A5">
        <w:rPr>
          <w:rFonts w:ascii="Times New Roman" w:eastAsia="Times New Roman" w:hAnsi="Times New Roman" w:cs="Times New Roman"/>
          <w:sz w:val="24"/>
          <w:szCs w:val="24"/>
        </w:rPr>
        <w:t>утверждена</w:t>
      </w:r>
      <w:proofErr w:type="gramEnd"/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приказом по вузу от _______________________________________________________</w:t>
      </w:r>
      <w:r w:rsidR="003E40BC">
        <w:rPr>
          <w:rFonts w:ascii="Times New Roman" w:eastAsia="Times New Roman" w:hAnsi="Times New Roman" w:cs="Times New Roman"/>
          <w:sz w:val="24"/>
          <w:szCs w:val="24"/>
        </w:rPr>
        <w:t>______________________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2. Срок сдачи студентом законченной ВКР ________________________________________</w:t>
      </w:r>
      <w:r w:rsidR="00FF75B4">
        <w:rPr>
          <w:rFonts w:ascii="Times New Roman" w:eastAsia="Times New Roman" w:hAnsi="Times New Roman" w:cs="Times New Roman"/>
          <w:sz w:val="24"/>
          <w:szCs w:val="24"/>
        </w:rPr>
        <w:t>______</w:t>
      </w:r>
      <w:r w:rsidR="003E40BC">
        <w:rPr>
          <w:rFonts w:ascii="Times New Roman" w:eastAsia="Times New Roman" w:hAnsi="Times New Roman" w:cs="Times New Roman"/>
          <w:sz w:val="24"/>
          <w:szCs w:val="24"/>
        </w:rPr>
        <w:t>_______________________________</w:t>
      </w:r>
    </w:p>
    <w:p w:rsidR="00FF75B4" w:rsidRPr="006057A5" w:rsidRDefault="00FF75B4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3. Исходные</w:t>
      </w:r>
      <w:r w:rsidR="003E40BC">
        <w:rPr>
          <w:rFonts w:ascii="Times New Roman" w:eastAsia="Times New Roman" w:hAnsi="Times New Roman" w:cs="Times New Roman"/>
          <w:sz w:val="24"/>
          <w:szCs w:val="24"/>
        </w:rPr>
        <w:t xml:space="preserve"> данные</w:t>
      </w: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____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</w:t>
      </w: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</w:p>
    <w:p w:rsidR="00610049" w:rsidRPr="006057A5" w:rsidRDefault="00610049" w:rsidP="0057138D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4. Объем и содержание пояснительной записки (основных) вопросов общей и (специал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ной части) и графического материала __________________________________________</w:t>
      </w:r>
      <w:r w:rsidR="003E40BC">
        <w:rPr>
          <w:rFonts w:ascii="Times New Roman" w:eastAsia="Times New Roman" w:hAnsi="Times New Roman" w:cs="Times New Roman"/>
          <w:sz w:val="24"/>
          <w:szCs w:val="24"/>
        </w:rPr>
        <w:t>___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____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____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____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____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Дата выдачи задания «_____» ____________________ 20        г.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b/>
          <w:sz w:val="24"/>
          <w:szCs w:val="24"/>
        </w:rPr>
        <w:t xml:space="preserve">Руководитель </w:t>
      </w:r>
      <w:r w:rsidRPr="006057A5">
        <w:rPr>
          <w:rFonts w:ascii="Times New Roman" w:eastAsia="Times New Roman" w:hAnsi="Times New Roman" w:cs="Times New Roman"/>
          <w:sz w:val="24"/>
          <w:szCs w:val="24"/>
        </w:rPr>
        <w:t>_____________________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 (подпись)</w:t>
      </w: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3E40BC">
      <w:pPr>
        <w:spacing w:after="0" w:line="240" w:lineRule="auto"/>
        <w:ind w:firstLine="142"/>
        <w:rPr>
          <w:rFonts w:ascii="Times New Roman" w:eastAsia="Times New Roman" w:hAnsi="Times New Roman" w:cs="Times New Roman"/>
          <w:sz w:val="24"/>
          <w:szCs w:val="24"/>
        </w:rPr>
      </w:pPr>
    </w:p>
    <w:p w:rsidR="0057138D" w:rsidRDefault="0057138D" w:rsidP="0057138D">
      <w:pPr>
        <w:spacing w:after="0" w:line="240" w:lineRule="auto"/>
        <w:ind w:left="426" w:right="-113" w:firstLine="5528"/>
        <w:rPr>
          <w:rFonts w:ascii="Times New Roman" w:eastAsia="Times New Roman" w:hAnsi="Times New Roman" w:cs="Times New Roman"/>
          <w:sz w:val="28"/>
          <w:szCs w:val="28"/>
        </w:rPr>
      </w:pPr>
    </w:p>
    <w:p w:rsidR="00610049" w:rsidRPr="00FF75B4" w:rsidRDefault="00610049" w:rsidP="0057138D">
      <w:pPr>
        <w:spacing w:after="0" w:line="240" w:lineRule="auto"/>
        <w:ind w:left="426" w:right="-113" w:firstLine="5528"/>
        <w:rPr>
          <w:rFonts w:ascii="Times New Roman" w:eastAsia="Times New Roman" w:hAnsi="Times New Roman" w:cs="Times New Roman"/>
          <w:sz w:val="28"/>
          <w:szCs w:val="28"/>
        </w:rPr>
      </w:pPr>
      <w:r w:rsidRPr="00FF75B4">
        <w:rPr>
          <w:rFonts w:ascii="Times New Roman" w:eastAsia="Times New Roman" w:hAnsi="Times New Roman" w:cs="Times New Roman"/>
          <w:sz w:val="28"/>
          <w:szCs w:val="28"/>
        </w:rPr>
        <w:t>Продолжение приложения 2</w:t>
      </w:r>
    </w:p>
    <w:p w:rsidR="00E67483" w:rsidRPr="006057A5" w:rsidRDefault="00E67483" w:rsidP="00E32D4E">
      <w:pPr>
        <w:spacing w:after="0" w:line="240" w:lineRule="auto"/>
        <w:ind w:left="426" w:right="-113" w:firstLine="142"/>
        <w:jc w:val="right"/>
        <w:rPr>
          <w:rFonts w:ascii="Times New Roman" w:eastAsia="Times New Roman" w:hAnsi="Times New Roman" w:cs="Times New Roman"/>
          <w:sz w:val="24"/>
          <w:szCs w:val="24"/>
        </w:rPr>
      </w:pPr>
    </w:p>
    <w:p w:rsidR="0054066F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 xml:space="preserve">6. Основная литература и рекомендуемые материалы 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54066F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32"/>
          <w:szCs w:val="32"/>
        </w:rPr>
      </w:pPr>
      <w:r w:rsidRPr="006057A5">
        <w:rPr>
          <w:rFonts w:ascii="Times New Roman" w:eastAsia="Times New Roman" w:hAnsi="Times New Roman" w:cs="Times New Roman"/>
          <w:sz w:val="32"/>
          <w:szCs w:val="32"/>
        </w:rPr>
        <w:t>______________________________</w:t>
      </w:r>
      <w:r w:rsidR="003E40BC">
        <w:rPr>
          <w:rFonts w:ascii="Times New Roman" w:eastAsia="Times New Roman" w:hAnsi="Times New Roman" w:cs="Times New Roman"/>
          <w:sz w:val="32"/>
          <w:szCs w:val="32"/>
        </w:rPr>
        <w:t>_______________________</w:t>
      </w: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 w:right="-113"/>
        <w:rPr>
          <w:rFonts w:ascii="Times New Roman" w:eastAsia="Times New Roman" w:hAnsi="Times New Roman" w:cs="Times New Roman"/>
          <w:sz w:val="24"/>
          <w:szCs w:val="24"/>
        </w:rPr>
      </w:pPr>
      <w:r w:rsidRPr="006057A5">
        <w:rPr>
          <w:rFonts w:ascii="Times New Roman" w:eastAsia="Times New Roman" w:hAnsi="Times New Roman" w:cs="Times New Roman"/>
          <w:sz w:val="24"/>
          <w:szCs w:val="24"/>
        </w:rPr>
        <w:t>Задание принял к исполнению (дата) _____________________________________________</w:t>
      </w: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54066F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Pr="006057A5" w:rsidRDefault="00610049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10049" w:rsidRDefault="00610049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7138D" w:rsidRDefault="0057138D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E40BC" w:rsidRPr="006057A5" w:rsidRDefault="003E40BC" w:rsidP="006100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F75B4" w:rsidRDefault="00FF75B4" w:rsidP="00E32D4E">
      <w:pPr>
        <w:tabs>
          <w:tab w:val="left" w:pos="993"/>
        </w:tabs>
        <w:autoSpaceDE w:val="0"/>
        <w:spacing w:after="0" w:line="240" w:lineRule="auto"/>
        <w:ind w:firstLine="9214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E32D4E" w:rsidRPr="00FF75B4" w:rsidRDefault="00E32D4E" w:rsidP="0057138D">
      <w:pPr>
        <w:tabs>
          <w:tab w:val="left" w:pos="993"/>
        </w:tabs>
        <w:autoSpaceDE w:val="0"/>
        <w:spacing w:after="0" w:line="240" w:lineRule="auto"/>
        <w:ind w:firstLine="7371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F75B4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Приложение 3</w:t>
      </w:r>
    </w:p>
    <w:p w:rsidR="00FF75B4" w:rsidRDefault="00FF75B4" w:rsidP="006C3E5B">
      <w:pPr>
        <w:tabs>
          <w:tab w:val="left" w:pos="993"/>
        </w:tabs>
        <w:autoSpaceDE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E32D4E" w:rsidRPr="00E32D4E" w:rsidRDefault="00E32D4E" w:rsidP="00E32D4E">
      <w:pPr>
        <w:spacing w:after="0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E32D4E">
        <w:rPr>
          <w:rFonts w:ascii="Times New Roman" w:hAnsi="Times New Roman" w:cs="Times New Roman"/>
          <w:b/>
          <w:sz w:val="21"/>
          <w:szCs w:val="21"/>
        </w:rPr>
        <w:t>МИНИСТЕРСТВО НАУКИ И ВЫСШЕГО ОБРАЗОВАНИЯ РОССИЙСКОЙ ФЕДЕРАЦИИ</w:t>
      </w:r>
    </w:p>
    <w:p w:rsidR="00E32D4E" w:rsidRPr="00E32D4E" w:rsidRDefault="00E32D4E" w:rsidP="00E32D4E">
      <w:pPr>
        <w:spacing w:after="0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E32D4E">
        <w:rPr>
          <w:rFonts w:ascii="Times New Roman" w:hAnsi="Times New Roman" w:cs="Times New Roman"/>
          <w:b/>
          <w:sz w:val="21"/>
          <w:szCs w:val="21"/>
        </w:rPr>
        <w:t>федеральное государственное бюджетное образовательное учреждение высшего образования</w:t>
      </w:r>
    </w:p>
    <w:p w:rsidR="00E32D4E" w:rsidRPr="00E32D4E" w:rsidRDefault="00E32D4E" w:rsidP="00E32D4E">
      <w:pPr>
        <w:spacing w:after="0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E32D4E">
        <w:rPr>
          <w:rFonts w:ascii="Times New Roman" w:hAnsi="Times New Roman" w:cs="Times New Roman"/>
          <w:b/>
          <w:sz w:val="21"/>
          <w:szCs w:val="21"/>
        </w:rPr>
        <w:t>«КУЗБАССКИЙ ГОСУДАРСТВЕННЫЙ ТЕХНИЧЕСКИЙ УНИВЕРСИТЕТ ИМЕНИ Т.Ф.ГОРБАЧЕВА»</w:t>
      </w:r>
    </w:p>
    <w:p w:rsidR="00E32D4E" w:rsidRPr="00E32D4E" w:rsidRDefault="00E32D4E" w:rsidP="00E32D4E">
      <w:pPr>
        <w:spacing w:after="0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32D4E">
        <w:rPr>
          <w:rFonts w:ascii="Times New Roman" w:hAnsi="Times New Roman" w:cs="Times New Roman"/>
          <w:b/>
          <w:sz w:val="32"/>
          <w:szCs w:val="32"/>
        </w:rPr>
        <w:t>КАЛЕНДАРНЫЙ ПЛАН</w:t>
      </w:r>
    </w:p>
    <w:p w:rsidR="00E32D4E" w:rsidRPr="00E32D4E" w:rsidRDefault="00E32D4E" w:rsidP="00E32D4E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32D4E">
        <w:rPr>
          <w:rFonts w:ascii="Times New Roman" w:hAnsi="Times New Roman" w:cs="Times New Roman"/>
          <w:b/>
          <w:sz w:val="32"/>
          <w:szCs w:val="32"/>
        </w:rPr>
        <w:t>студента-дипломника</w:t>
      </w:r>
    </w:p>
    <w:p w:rsidR="00E32D4E" w:rsidRPr="00E32D4E" w:rsidRDefault="00E32D4E" w:rsidP="00E32D4E">
      <w:pPr>
        <w:spacing w:after="0"/>
        <w:rPr>
          <w:rFonts w:ascii="Times New Roman" w:hAnsi="Times New Roman" w:cs="Times New Roman"/>
          <w:b/>
          <w:sz w:val="32"/>
          <w:szCs w:val="32"/>
        </w:rPr>
      </w:pPr>
    </w:p>
    <w:p w:rsidR="00E32D4E" w:rsidRPr="00E32D4E" w:rsidRDefault="00E32D4E" w:rsidP="00E32D4E">
      <w:pPr>
        <w:spacing w:after="0"/>
        <w:rPr>
          <w:rFonts w:ascii="Times New Roman" w:hAnsi="Times New Roman" w:cs="Times New Roman"/>
          <w:b/>
          <w:sz w:val="32"/>
          <w:szCs w:val="32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  <w:r w:rsidRPr="00E32D4E">
        <w:rPr>
          <w:rFonts w:ascii="Times New Roman" w:hAnsi="Times New Roman" w:cs="Times New Roman"/>
          <w:sz w:val="24"/>
          <w:szCs w:val="24"/>
        </w:rPr>
        <w:t>1. Институт</w:t>
      </w:r>
      <w:r w:rsidRPr="00E32D4E">
        <w:rPr>
          <w:rFonts w:ascii="Times New Roman" w:hAnsi="Times New Roman" w:cs="Times New Roman"/>
        </w:rPr>
        <w:t xml:space="preserve"> _________________________________________</w:t>
      </w:r>
      <w:r w:rsidR="003E40BC">
        <w:rPr>
          <w:rFonts w:ascii="Times New Roman" w:hAnsi="Times New Roman" w:cs="Times New Roman"/>
        </w:rPr>
        <w:t>__________________________</w:t>
      </w: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  <w:r w:rsidRPr="00E32D4E">
        <w:rPr>
          <w:rFonts w:ascii="Times New Roman" w:hAnsi="Times New Roman" w:cs="Times New Roman"/>
          <w:sz w:val="24"/>
          <w:szCs w:val="24"/>
        </w:rPr>
        <w:t>2. Направление подготовки (специальность)</w:t>
      </w:r>
      <w:r w:rsidRPr="00E32D4E">
        <w:rPr>
          <w:rFonts w:ascii="Times New Roman" w:hAnsi="Times New Roman" w:cs="Times New Roman"/>
        </w:rPr>
        <w:t>____________________________________</w:t>
      </w:r>
      <w:r w:rsidR="003E40BC">
        <w:rPr>
          <w:rFonts w:ascii="Times New Roman" w:hAnsi="Times New Roman" w:cs="Times New Roman"/>
        </w:rPr>
        <w:t>_</w:t>
      </w:r>
      <w:r w:rsidR="003E40BC" w:rsidRPr="00E32D4E">
        <w:rPr>
          <w:rFonts w:ascii="Times New Roman" w:hAnsi="Times New Roman" w:cs="Times New Roman"/>
        </w:rPr>
        <w:t xml:space="preserve"> </w:t>
      </w:r>
      <w:r w:rsidRPr="00E32D4E">
        <w:rPr>
          <w:rFonts w:ascii="Times New Roman" w:hAnsi="Times New Roman" w:cs="Times New Roman"/>
        </w:rPr>
        <w:t>___________________________________________________</w:t>
      </w:r>
      <w:r w:rsidR="003E40BC">
        <w:rPr>
          <w:rFonts w:ascii="Times New Roman" w:hAnsi="Times New Roman" w:cs="Times New Roman"/>
        </w:rPr>
        <w:t>____________________________</w:t>
      </w: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  <w:r w:rsidRPr="00E32D4E">
        <w:rPr>
          <w:rFonts w:ascii="Times New Roman" w:hAnsi="Times New Roman" w:cs="Times New Roman"/>
          <w:sz w:val="24"/>
          <w:szCs w:val="24"/>
        </w:rPr>
        <w:t>3. Кафедра</w:t>
      </w:r>
      <w:r w:rsidRPr="00E32D4E">
        <w:rPr>
          <w:rFonts w:ascii="Times New Roman" w:hAnsi="Times New Roman" w:cs="Times New Roman"/>
        </w:rPr>
        <w:t xml:space="preserve"> ______________________________________________</w:t>
      </w:r>
      <w:r w:rsidR="003E40BC">
        <w:rPr>
          <w:rFonts w:ascii="Times New Roman" w:hAnsi="Times New Roman" w:cs="Times New Roman"/>
        </w:rPr>
        <w:t>_____________________</w:t>
      </w:r>
    </w:p>
    <w:p w:rsidR="003E40BC" w:rsidRPr="00E32D4E" w:rsidRDefault="003E40BC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  <w:r w:rsidRPr="00E32D4E">
        <w:rPr>
          <w:rFonts w:ascii="Times New Roman" w:hAnsi="Times New Roman" w:cs="Times New Roman"/>
          <w:sz w:val="24"/>
          <w:szCs w:val="24"/>
        </w:rPr>
        <w:t>4. Фамилия, имя, отчество (полностью)</w:t>
      </w:r>
      <w:r w:rsidRPr="00E32D4E">
        <w:rPr>
          <w:rFonts w:ascii="Times New Roman" w:hAnsi="Times New Roman" w:cs="Times New Roman"/>
        </w:rPr>
        <w:t xml:space="preserve"> ____________________</w:t>
      </w:r>
      <w:r w:rsidR="003E40BC">
        <w:rPr>
          <w:rFonts w:ascii="Times New Roman" w:hAnsi="Times New Roman" w:cs="Times New Roman"/>
        </w:rPr>
        <w:t>_____________________</w:t>
      </w: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  <w:r w:rsidRPr="00E32D4E">
        <w:rPr>
          <w:rFonts w:ascii="Times New Roman" w:hAnsi="Times New Roman" w:cs="Times New Roman"/>
          <w:sz w:val="24"/>
          <w:szCs w:val="24"/>
        </w:rPr>
        <w:t>5. Тема выпускной квалификационной работы</w:t>
      </w:r>
      <w:r w:rsidRPr="00E32D4E">
        <w:rPr>
          <w:rFonts w:ascii="Times New Roman" w:hAnsi="Times New Roman" w:cs="Times New Roman"/>
        </w:rPr>
        <w:t>_______________________</w:t>
      </w:r>
      <w:r w:rsidR="003E40BC">
        <w:rPr>
          <w:rFonts w:ascii="Times New Roman" w:hAnsi="Times New Roman" w:cs="Times New Roman"/>
        </w:rPr>
        <w:t>____________</w:t>
      </w: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  <w:r w:rsidRPr="00E32D4E">
        <w:rPr>
          <w:rFonts w:ascii="Times New Roman" w:hAnsi="Times New Roman" w:cs="Times New Roman"/>
        </w:rPr>
        <w:t>____________________________________________________</w:t>
      </w:r>
      <w:r w:rsidR="003E40BC">
        <w:rPr>
          <w:rFonts w:ascii="Times New Roman" w:hAnsi="Times New Roman" w:cs="Times New Roman"/>
        </w:rPr>
        <w:t>__________________________</w:t>
      </w: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  <w:sz w:val="24"/>
          <w:szCs w:val="24"/>
        </w:rPr>
      </w:pPr>
      <w:r w:rsidRPr="00E32D4E">
        <w:rPr>
          <w:rFonts w:ascii="Times New Roman" w:hAnsi="Times New Roman" w:cs="Times New Roman"/>
          <w:sz w:val="24"/>
          <w:szCs w:val="24"/>
        </w:rPr>
        <w:t>6. Руководитель ВКР____________________________________</w:t>
      </w:r>
      <w:r w:rsidR="003E40BC">
        <w:rPr>
          <w:rFonts w:ascii="Times New Roman" w:hAnsi="Times New Roman" w:cs="Times New Roman"/>
          <w:sz w:val="24"/>
          <w:szCs w:val="24"/>
        </w:rPr>
        <w:t>_________________</w:t>
      </w: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  <w:r w:rsidRPr="00E32D4E">
        <w:rPr>
          <w:rFonts w:ascii="Times New Roman" w:hAnsi="Times New Roman" w:cs="Times New Roman"/>
          <w:sz w:val="24"/>
          <w:szCs w:val="24"/>
        </w:rPr>
        <w:t>7. Консультанты</w:t>
      </w:r>
      <w:r w:rsidRPr="00E32D4E">
        <w:rPr>
          <w:rFonts w:ascii="Times New Roman" w:hAnsi="Times New Roman" w:cs="Times New Roman"/>
        </w:rPr>
        <w:t xml:space="preserve"> ______________________________________________________________________</w:t>
      </w:r>
      <w:r>
        <w:rPr>
          <w:rFonts w:ascii="Times New Roman" w:hAnsi="Times New Roman" w:cs="Times New Roman"/>
        </w:rPr>
        <w:t>______</w:t>
      </w: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  <w:sz w:val="24"/>
          <w:szCs w:val="24"/>
        </w:rPr>
      </w:pPr>
    </w:p>
    <w:tbl>
      <w:tblPr>
        <w:tblW w:w="9889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1"/>
        <w:gridCol w:w="3920"/>
        <w:gridCol w:w="4928"/>
      </w:tblGrid>
      <w:tr w:rsidR="00E32D4E" w:rsidRPr="00E32D4E" w:rsidTr="008B21E9">
        <w:trPr>
          <w:trHeight w:val="319"/>
        </w:trPr>
        <w:tc>
          <w:tcPr>
            <w:tcW w:w="1041" w:type="dxa"/>
            <w:tcBorders>
              <w:top w:val="single" w:sz="12" w:space="0" w:color="auto"/>
            </w:tcBorders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920" w:type="dxa"/>
            <w:tcBorders>
              <w:top w:val="single" w:sz="12" w:space="0" w:color="auto"/>
            </w:tcBorders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ФАМИЛИЯ, ИМЯ, ОТЧЕС</w:t>
            </w:r>
            <w:r w:rsidRPr="00E32D4E">
              <w:rPr>
                <w:rFonts w:ascii="Times New Roman" w:hAnsi="Times New Roman" w:cs="Times New Roman"/>
              </w:rPr>
              <w:t>Т</w:t>
            </w:r>
            <w:r w:rsidRPr="00E32D4E">
              <w:rPr>
                <w:rFonts w:ascii="Times New Roman" w:hAnsi="Times New Roman" w:cs="Times New Roman"/>
              </w:rPr>
              <w:t>ВО</w:t>
            </w:r>
          </w:p>
          <w:p w:rsidR="00E32D4E" w:rsidRPr="00E32D4E" w:rsidRDefault="00E32D4E" w:rsidP="00E32D4E">
            <w:pPr>
              <w:spacing w:after="0" w:line="240" w:lineRule="auto"/>
              <w:ind w:left="567" w:firstLine="142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28" w:type="dxa"/>
            <w:tcBorders>
              <w:top w:val="single" w:sz="12" w:space="0" w:color="auto"/>
            </w:tcBorders>
          </w:tcPr>
          <w:p w:rsidR="00E32D4E" w:rsidRPr="00E32D4E" w:rsidRDefault="00E32D4E" w:rsidP="008B21E9">
            <w:pPr>
              <w:spacing w:after="0" w:line="240" w:lineRule="auto"/>
              <w:ind w:left="567" w:right="492" w:firstLine="142"/>
              <w:jc w:val="center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Разделы и специальные вопросы</w:t>
            </w: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</w:rPr>
            </w:pPr>
            <w:r w:rsidRPr="00E32D4E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8B21E9">
        <w:tc>
          <w:tcPr>
            <w:tcW w:w="1041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20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8" w:type="dxa"/>
          </w:tcPr>
          <w:p w:rsidR="00E32D4E" w:rsidRPr="00E32D4E" w:rsidRDefault="00E32D4E" w:rsidP="00E32D4E">
            <w:pPr>
              <w:spacing w:after="0" w:line="240" w:lineRule="auto"/>
              <w:ind w:left="567" w:firstLine="142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</w:rPr>
      </w:pPr>
    </w:p>
    <w:p w:rsid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  <w:sz w:val="24"/>
          <w:szCs w:val="24"/>
        </w:rPr>
      </w:pPr>
      <w:r w:rsidRPr="00E32D4E">
        <w:rPr>
          <w:rFonts w:ascii="Times New Roman" w:hAnsi="Times New Roman" w:cs="Times New Roman"/>
          <w:sz w:val="24"/>
          <w:szCs w:val="24"/>
        </w:rPr>
        <w:t>Зав. кафедрой ______________________________</w:t>
      </w:r>
    </w:p>
    <w:p w:rsid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  <w:sz w:val="24"/>
          <w:szCs w:val="24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  <w:sz w:val="24"/>
          <w:szCs w:val="24"/>
        </w:rPr>
      </w:pPr>
    </w:p>
    <w:p w:rsidR="00E32D4E" w:rsidRPr="00E32D4E" w:rsidRDefault="00E32D4E" w:rsidP="00E32D4E">
      <w:pPr>
        <w:spacing w:after="0" w:line="240" w:lineRule="auto"/>
        <w:ind w:left="567" w:firstLine="142"/>
        <w:rPr>
          <w:rFonts w:ascii="Times New Roman" w:hAnsi="Times New Roman" w:cs="Times New Roman"/>
          <w:sz w:val="24"/>
          <w:szCs w:val="24"/>
        </w:rPr>
        <w:sectPr w:rsidR="00E32D4E" w:rsidRPr="00E32D4E" w:rsidSect="0057138D">
          <w:pgSz w:w="11906" w:h="16838"/>
          <w:pgMar w:top="1134" w:right="1134" w:bottom="1134" w:left="1418" w:header="709" w:footer="709" w:gutter="0"/>
          <w:cols w:space="708"/>
          <w:docGrid w:linePitch="360"/>
        </w:sectPr>
      </w:pPr>
      <w:r w:rsidRPr="00E32D4E">
        <w:rPr>
          <w:rFonts w:ascii="Times New Roman" w:hAnsi="Times New Roman" w:cs="Times New Roman"/>
          <w:sz w:val="24"/>
          <w:szCs w:val="24"/>
        </w:rPr>
        <w:t>Директор _________________________________</w:t>
      </w:r>
    </w:p>
    <w:p w:rsidR="00E32D4E" w:rsidRPr="00FF75B4" w:rsidRDefault="00E32D4E" w:rsidP="00FF75B4">
      <w:pPr>
        <w:spacing w:after="0" w:line="240" w:lineRule="auto"/>
        <w:ind w:firstLine="10773"/>
        <w:jc w:val="center"/>
        <w:rPr>
          <w:rFonts w:ascii="Times New Roman" w:hAnsi="Times New Roman" w:cs="Times New Roman"/>
          <w:sz w:val="28"/>
          <w:szCs w:val="28"/>
        </w:rPr>
      </w:pPr>
      <w:r w:rsidRPr="00FF75B4">
        <w:rPr>
          <w:rFonts w:ascii="Times New Roman" w:hAnsi="Times New Roman" w:cs="Times New Roman"/>
          <w:sz w:val="28"/>
          <w:szCs w:val="28"/>
        </w:rPr>
        <w:lastRenderedPageBreak/>
        <w:t>Продолжение приложения 3</w:t>
      </w:r>
    </w:p>
    <w:p w:rsidR="00E32D4E" w:rsidRPr="00E32D4E" w:rsidRDefault="00E32D4E" w:rsidP="00E32D4E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E32D4E">
        <w:rPr>
          <w:rFonts w:ascii="Times New Roman" w:hAnsi="Times New Roman" w:cs="Times New Roman"/>
          <w:b/>
          <w:sz w:val="40"/>
          <w:szCs w:val="40"/>
        </w:rPr>
        <w:t>Календарный рабочий план</w:t>
      </w:r>
    </w:p>
    <w:tbl>
      <w:tblPr>
        <w:tblW w:w="15701" w:type="dxa"/>
        <w:tblInd w:w="-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93"/>
        <w:gridCol w:w="2410"/>
        <w:gridCol w:w="1275"/>
        <w:gridCol w:w="396"/>
        <w:gridCol w:w="397"/>
        <w:gridCol w:w="397"/>
        <w:gridCol w:w="397"/>
        <w:gridCol w:w="397"/>
        <w:gridCol w:w="398"/>
        <w:gridCol w:w="397"/>
        <w:gridCol w:w="397"/>
        <w:gridCol w:w="396"/>
        <w:gridCol w:w="397"/>
        <w:gridCol w:w="397"/>
        <w:gridCol w:w="35"/>
        <w:gridCol w:w="362"/>
        <w:gridCol w:w="397"/>
        <w:gridCol w:w="397"/>
        <w:gridCol w:w="397"/>
        <w:gridCol w:w="397"/>
        <w:gridCol w:w="396"/>
        <w:gridCol w:w="71"/>
        <w:gridCol w:w="326"/>
        <w:gridCol w:w="397"/>
        <w:gridCol w:w="397"/>
        <w:gridCol w:w="397"/>
        <w:gridCol w:w="397"/>
        <w:gridCol w:w="397"/>
        <w:gridCol w:w="397"/>
        <w:gridCol w:w="397"/>
      </w:tblGrid>
      <w:tr w:rsidR="00E32D4E" w:rsidRPr="00E32D4E" w:rsidTr="00E32D4E">
        <w:tc>
          <w:tcPr>
            <w:tcW w:w="5778" w:type="dxa"/>
            <w:gridSpan w:val="3"/>
            <w:vMerge w:val="restart"/>
            <w:vAlign w:val="center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ЭТАПЫ ИЛИ РАЗДЕЛЫ РАБОТЫ</w:t>
            </w:r>
          </w:p>
        </w:tc>
        <w:tc>
          <w:tcPr>
            <w:tcW w:w="9923" w:type="dxa"/>
            <w:gridSpan w:val="27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МЕСЯЦЫ  И  НЕДЕЛИ</w:t>
            </w:r>
          </w:p>
        </w:tc>
      </w:tr>
      <w:tr w:rsidR="00E32D4E" w:rsidRPr="00E32D4E" w:rsidTr="00E32D4E">
        <w:tc>
          <w:tcPr>
            <w:tcW w:w="5778" w:type="dxa"/>
            <w:gridSpan w:val="3"/>
            <w:vMerge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gridSpan w:val="5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5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6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gridSpan w:val="6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5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  <w:vMerge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5778" w:type="dxa"/>
            <w:gridSpan w:val="3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8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  <w:gridSpan w:val="2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E32D4E" w:rsidRPr="00E32D4E" w:rsidRDefault="00E32D4E" w:rsidP="00E32D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32D4E" w:rsidRPr="00E32D4E" w:rsidTr="00E32D4E">
        <w:tc>
          <w:tcPr>
            <w:tcW w:w="2093" w:type="dxa"/>
            <w:vAlign w:val="center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Дата выдачи</w:t>
            </w:r>
          </w:p>
        </w:tc>
        <w:tc>
          <w:tcPr>
            <w:tcW w:w="2410" w:type="dxa"/>
            <w:vAlign w:val="center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Срок начала</w:t>
            </w:r>
          </w:p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проектирования</w:t>
            </w:r>
          </w:p>
        </w:tc>
        <w:tc>
          <w:tcPr>
            <w:tcW w:w="3259" w:type="dxa"/>
            <w:gridSpan w:val="6"/>
            <w:vAlign w:val="center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Срок сдачи проекта</w:t>
            </w:r>
          </w:p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на кафедру</w:t>
            </w:r>
          </w:p>
        </w:tc>
        <w:tc>
          <w:tcPr>
            <w:tcW w:w="2417" w:type="dxa"/>
            <w:gridSpan w:val="7"/>
            <w:vAlign w:val="center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Срок защиты в ГЭК</w:t>
            </w:r>
          </w:p>
        </w:tc>
        <w:tc>
          <w:tcPr>
            <w:tcW w:w="2417" w:type="dxa"/>
            <w:gridSpan w:val="7"/>
            <w:vAlign w:val="center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Приложение</w:t>
            </w:r>
          </w:p>
        </w:tc>
        <w:tc>
          <w:tcPr>
            <w:tcW w:w="3105" w:type="dxa"/>
            <w:gridSpan w:val="8"/>
            <w:vAlign w:val="center"/>
          </w:tcPr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Утверждено:</w:t>
            </w:r>
          </w:p>
          <w:p w:rsidR="00E32D4E" w:rsidRPr="00E32D4E" w:rsidRDefault="00E32D4E" w:rsidP="00E32D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2D4E">
              <w:rPr>
                <w:rFonts w:ascii="Times New Roman" w:hAnsi="Times New Roman" w:cs="Times New Roman"/>
                <w:sz w:val="24"/>
                <w:szCs w:val="24"/>
              </w:rPr>
              <w:t>Зав. каф.</w:t>
            </w:r>
          </w:p>
        </w:tc>
      </w:tr>
    </w:tbl>
    <w:p w:rsidR="00E32D4E" w:rsidRPr="00E32D4E" w:rsidRDefault="00E32D4E" w:rsidP="00E32D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2D4E" w:rsidRPr="00E32D4E" w:rsidRDefault="00E32D4E" w:rsidP="00E32D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D4E">
        <w:rPr>
          <w:rFonts w:ascii="Times New Roman" w:hAnsi="Times New Roman" w:cs="Times New Roman"/>
          <w:sz w:val="24"/>
          <w:szCs w:val="24"/>
        </w:rPr>
        <w:t>На основании результатов просмотра дипломного проекта, студента ____________________кафедра считает возможным допустить его к защите в ГЭК.</w:t>
      </w:r>
    </w:p>
    <w:p w:rsidR="00E32D4E" w:rsidRPr="00E32D4E" w:rsidRDefault="00E32D4E" w:rsidP="00E32D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2D4E" w:rsidRPr="00E32D4E" w:rsidRDefault="00E32D4E" w:rsidP="00E32D4E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E32D4E">
        <w:rPr>
          <w:rFonts w:ascii="Times New Roman" w:hAnsi="Times New Roman" w:cs="Times New Roman"/>
          <w:sz w:val="24"/>
          <w:szCs w:val="24"/>
        </w:rPr>
        <w:t>«______»__________________________20      г.</w:t>
      </w:r>
      <w:r w:rsidRPr="00E32D4E">
        <w:rPr>
          <w:rFonts w:ascii="Times New Roman" w:hAnsi="Times New Roman" w:cs="Times New Roman"/>
          <w:sz w:val="24"/>
          <w:szCs w:val="24"/>
        </w:rPr>
        <w:tab/>
      </w:r>
      <w:r w:rsidRPr="00E32D4E">
        <w:rPr>
          <w:rFonts w:ascii="Times New Roman" w:hAnsi="Times New Roman" w:cs="Times New Roman"/>
          <w:sz w:val="24"/>
          <w:szCs w:val="24"/>
        </w:rPr>
        <w:tab/>
      </w:r>
      <w:r w:rsidRPr="00E32D4E">
        <w:rPr>
          <w:rFonts w:ascii="Times New Roman" w:hAnsi="Times New Roman" w:cs="Times New Roman"/>
          <w:sz w:val="24"/>
          <w:szCs w:val="24"/>
        </w:rPr>
        <w:tab/>
      </w:r>
      <w:r w:rsidRPr="00E32D4E">
        <w:rPr>
          <w:rFonts w:ascii="Times New Roman" w:hAnsi="Times New Roman" w:cs="Times New Roman"/>
          <w:sz w:val="24"/>
          <w:szCs w:val="24"/>
        </w:rPr>
        <w:tab/>
      </w:r>
      <w:r w:rsidRPr="00E32D4E">
        <w:rPr>
          <w:rFonts w:ascii="Times New Roman" w:hAnsi="Times New Roman" w:cs="Times New Roman"/>
          <w:sz w:val="24"/>
          <w:szCs w:val="24"/>
        </w:rPr>
        <w:tab/>
      </w:r>
      <w:r w:rsidRPr="00E32D4E">
        <w:rPr>
          <w:rFonts w:ascii="Times New Roman" w:hAnsi="Times New Roman" w:cs="Times New Roman"/>
          <w:sz w:val="24"/>
          <w:szCs w:val="24"/>
        </w:rPr>
        <w:tab/>
        <w:t>Зав. кафедрой ______________________</w:t>
      </w:r>
    </w:p>
    <w:p w:rsidR="00E32D4E" w:rsidRPr="00E32D4E" w:rsidRDefault="00E32D4E" w:rsidP="00E32D4E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54066F" w:rsidRDefault="0054066F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  <w:sectPr w:rsidR="0054066F" w:rsidSect="00E32D4E">
          <w:pgSz w:w="16838" w:h="11906" w:orient="landscape"/>
          <w:pgMar w:top="426" w:right="1134" w:bottom="284" w:left="1418" w:header="709" w:footer="709" w:gutter="0"/>
          <w:cols w:space="708"/>
          <w:docGrid w:linePitch="360"/>
        </w:sectPr>
      </w:pPr>
    </w:p>
    <w:p w:rsidR="0057138D" w:rsidRDefault="0057138D" w:rsidP="0054066F">
      <w:pPr>
        <w:spacing w:after="0" w:line="240" w:lineRule="auto"/>
        <w:ind w:firstLine="9072"/>
        <w:rPr>
          <w:rFonts w:ascii="Times New Roman" w:eastAsia="Times New Roman" w:hAnsi="Times New Roman" w:cs="Times New Roman"/>
          <w:sz w:val="28"/>
          <w:szCs w:val="28"/>
        </w:rPr>
      </w:pPr>
    </w:p>
    <w:p w:rsidR="0054066F" w:rsidRPr="00FF75B4" w:rsidRDefault="0054066F" w:rsidP="00632A36">
      <w:pPr>
        <w:spacing w:after="0" w:line="240" w:lineRule="auto"/>
        <w:ind w:firstLine="8364"/>
        <w:rPr>
          <w:rFonts w:ascii="Times New Roman" w:eastAsia="Times New Roman" w:hAnsi="Times New Roman" w:cs="Times New Roman"/>
          <w:sz w:val="28"/>
          <w:szCs w:val="28"/>
        </w:rPr>
      </w:pPr>
      <w:r w:rsidRPr="00FF75B4">
        <w:rPr>
          <w:rFonts w:ascii="Times New Roman" w:eastAsia="Times New Roman" w:hAnsi="Times New Roman" w:cs="Times New Roman"/>
          <w:sz w:val="28"/>
          <w:szCs w:val="28"/>
        </w:rPr>
        <w:t>Приложение 4</w:t>
      </w:r>
    </w:p>
    <w:p w:rsidR="00FF75B4" w:rsidRDefault="004A4EAC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noProof/>
          <w:sz w:val="40"/>
          <w:szCs w:val="40"/>
        </w:rPr>
        <w:pict>
          <v:group id="Группа 374" o:spid="_x0000_s1263" style="position:absolute;left:0;text-align:left;margin-left:53.05pt;margin-top:32.55pt;width:535.05pt;height:799.3pt;z-index:25166745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" o:allowincell="f">
            <v:rect id="Rectangle 11" o:spid="_x0000_s1264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" filled="f" strokeweight="2pt">
              <v:path arrowok="t"/>
            </v:rect>
            <v:line id="Line 12" o:spid="_x0000_s1265" style="position:absolute;visibility:visibl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" strokeweight="2pt">
              <o:lock v:ext="edit" shapetype="f"/>
            </v:line>
            <v:line id="Line 13" o:spid="_x0000_s1266" style="position:absolute;visibility:visibl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" strokeweight="2pt">
              <o:lock v:ext="edit" shapetype="f"/>
            </v:line>
            <v:line id="Line 14" o:spid="_x0000_s1267" style="position:absolute;visibility:visibl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" strokeweight="2pt">
              <o:lock v:ext="edit" shapetype="f"/>
            </v:line>
            <v:line id="Line 15" o:spid="_x0000_s1268" style="position:absolute;visibility:visible" from="4919,17192" to="4921,19989" o:connectortype="straight" strokeweight="2pt">
              <o:lock v:ext="edit" shapetype="f"/>
            </v:line>
            <v:line id="Line 16" o:spid="_x0000_s1269" style="position:absolute;visibility:visible" from="6557,17192" to="6559,19989" o:connectortype="straight" strokeweight="2pt">
              <o:lock v:ext="edit" shapetype="f"/>
            </v:line>
            <v:line id="Line 17" o:spid="_x0000_s1270" style="position:absolute;visibility:visible" from="7650,17183" to="7652,19979" o:connectortype="straight" strokeweight="2pt">
              <o:lock v:ext="edit" shapetype="f"/>
            </v:line>
            <v:line id="Line 18" o:spid="_x0000_s1271" style="position:absolute;visibility:visible" from="15848,18239" to="15852,18932" o:connectortype="straight" strokeweight="2pt">
              <o:lock v:ext="edit" shapetype="f"/>
            </v:line>
            <v:line id="Line 19" o:spid="_x0000_s1272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" strokeweight="1pt">
              <o:lock v:ext="edit" shapetype="f"/>
            </v:line>
            <v:line id="Line 20" o:spid="_x0000_s1273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" strokeweight="1pt">
              <o:lock v:ext="edit" shapetype="f"/>
            </v:line>
            <v:rect id="Rectangle 21" o:spid="_x0000_s1274" style="position:absolute;left:54;top:17912;width:88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" filled="f" stroked="f">
              <v:textbox style="mso-next-textbox:#Rectangle 21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22" o:spid="_x0000_s1275" style="position:absolute;left:1051;top:17912;width:11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" filled="f" stroked="f">
              <v:textbox style="mso-next-textbox:#Rectangle 22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23" o:spid="_x0000_s1276" style="position:absolute;left:2267;top:17912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" filled="f" stroked="f">
              <v:textbox style="mso-next-textbox:#Rectangle 23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24" o:spid="_x0000_s1277" style="position:absolute;left:4983;top:17912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" filled="f" stroked="f">
              <v:textbox style="mso-next-textbox:#Rectangle 24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sz w:val="18"/>
                      </w:rPr>
                    </w:pPr>
                    <w:r w:rsidRPr="00E67483">
                      <w:rPr>
                        <w:sz w:val="17"/>
                        <w:szCs w:val="17"/>
                      </w:rPr>
                      <w:t>По</w:t>
                    </w:r>
                    <w:proofErr w:type="spellStart"/>
                    <w:r w:rsidRPr="00E67483">
                      <w:rPr>
                        <w:sz w:val="17"/>
                        <w:szCs w:val="17"/>
                        <w:lang w:val="ru-RU"/>
                      </w:rPr>
                      <w:t>д</w:t>
                    </w:r>
                    <w:r>
                      <w:rPr>
                        <w:sz w:val="18"/>
                      </w:rPr>
                      <w:t>пись</w:t>
                    </w:r>
                    <w:proofErr w:type="spellEnd"/>
                  </w:p>
                </w:txbxContent>
              </v:textbox>
            </v:rect>
            <v:rect id="Rectangle 25" o:spid="_x0000_s1278" style="position:absolute;left:6604;top:17912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" filled="f" stroked="f">
              <v:textbox style="mso-next-textbox:#Rectangle 25" inset="1pt,1pt,1pt,1pt">
                <w:txbxContent>
                  <w:p w:rsidR="008B0733" w:rsidRPr="00E67483" w:rsidRDefault="008B0733" w:rsidP="00FF75B4">
                    <w:pPr>
                      <w:pStyle w:val="a6"/>
                      <w:jc w:val="center"/>
                      <w:rPr>
                        <w:sz w:val="16"/>
                        <w:szCs w:val="16"/>
                      </w:rPr>
                    </w:pPr>
                    <w:r w:rsidRPr="00E67483">
                      <w:rPr>
                        <w:sz w:val="16"/>
                        <w:szCs w:val="16"/>
                      </w:rPr>
                      <w:t>Д</w:t>
                    </w:r>
                    <w:r>
                      <w:rPr>
                        <w:sz w:val="16"/>
                        <w:szCs w:val="16"/>
                        <w:lang w:val="ru-RU"/>
                      </w:rPr>
                      <w:t>а</w:t>
                    </w:r>
                    <w:r w:rsidRPr="00E67483">
                      <w:rPr>
                        <w:sz w:val="16"/>
                        <w:szCs w:val="16"/>
                      </w:rPr>
                      <w:t>та</w:t>
                    </w:r>
                  </w:p>
                </w:txbxContent>
              </v:textbox>
            </v:rect>
            <v:rect id="Rectangle 26" o:spid="_x0000_s1279" style="position:absolute;left:15929;top:18258;width:1475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" filled="f" stroked="f">
              <v:textbox style="mso-next-textbox:#Rectangle 26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27" o:spid="_x0000_s1280" style="position:absolute;left:15929;top:18623;width:1475;height:3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" filled="f" stroked="f">
              <v:textbox style="mso-next-textbox:#Rectangle 27" inset="1pt,1pt,1pt,1pt">
                <w:txbxContent>
                  <w:p w:rsidR="008B0733" w:rsidRPr="00FA12B6" w:rsidRDefault="008B0733" w:rsidP="00FF75B4">
                    <w:pPr>
                      <w:pStyle w:val="a6"/>
                      <w:jc w:val="center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2</w:t>
                    </w:r>
                  </w:p>
                </w:txbxContent>
              </v:textbox>
            </v:rect>
            <v:rect id="Rectangle 28" o:spid="_x0000_s1281" style="position:absolute;left:7760;top:17481;width:12159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" filled="f" stroked="f">
              <v:textbox style="mso-next-textbox:#Rectangle 28" inset="1pt,1pt,1pt,1pt">
                <w:txbxContent>
                  <w:p w:rsidR="008B0733" w:rsidRPr="00351D1F" w:rsidRDefault="008B0733" w:rsidP="00FF75B4">
                    <w:pPr>
                      <w:pStyle w:val="a6"/>
                      <w:jc w:val="center"/>
                      <w:rPr>
                        <w:rFonts w:ascii="Journal" w:hAnsi="Journal"/>
                        <w:lang w:val="ru-RU"/>
                      </w:rPr>
                    </w:pPr>
                    <w:r>
                      <w:rPr>
                        <w:lang w:val="ru-RU"/>
                      </w:rPr>
                      <w:t>ИЭ 1</w:t>
                    </w:r>
                    <w:r>
                      <w:t>3.03.02.ВКР</w:t>
                    </w:r>
                    <w:proofErr w:type="gramStart"/>
                    <w:r>
                      <w:t>.П</w:t>
                    </w:r>
                    <w:proofErr w:type="gramEnd"/>
                    <w:r>
                      <w:t>З</w:t>
                    </w:r>
                    <w:r>
                      <w:rPr>
                        <w:lang w:val="ru-RU"/>
                      </w:rPr>
                      <w:t xml:space="preserve"> </w:t>
                    </w: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Journal" w:hAnsi="Journal"/>
                        <w:lang w:val="ru-RU"/>
                      </w:rPr>
                    </w:pPr>
                  </w:p>
                </w:txbxContent>
              </v:textbox>
            </v:rect>
            <v:line id="Line 29" o:spid="_x0000_s1282" style="position:absolute;visibility:visibl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" strokeweight="2pt">
              <o:lock v:ext="edit" shapetype="f"/>
            </v:line>
            <v:line id="Line 30" o:spid="_x0000_s1283" style="position:absolute;visibility:visible" from="25,17881" to="7646,17882" o:connectortype="straight" strokeweight="2pt">
              <o:lock v:ext="edit" shapetype="f"/>
            </v:line>
            <v:line id="Line 31" o:spid="_x0000_s1284" style="position:absolute;visibility:visibl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" strokeweight="1pt">
              <o:lock v:ext="edit" shapetype="f"/>
            </v:line>
            <v:line id="Line 32" o:spid="_x0000_s1285" style="position:absolute;visibility:visibl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" strokeweight="1pt">
              <o:lock v:ext="edit" shapetype="f"/>
            </v:line>
            <v:line id="Line 33" o:spid="_x0000_s1286" style="position:absolute;visibility:visibl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" strokeweight="1pt">
              <o:lock v:ext="edit" shapetype="f"/>
            </v:line>
            <v:group id="Group 34" o:spid="_x0000_s1287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">
              <v:rect id="Rectangle 35" o:spid="_x0000_s1288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" filled="f" stroked="f">
                <v:textbox style="mso-next-textbox:#Rectangle 35" inset="1pt,1pt,1pt,1pt">
                  <w:txbxContent>
                    <w:p w:rsidR="008B0733" w:rsidRDefault="008B0733" w:rsidP="00FF75B4">
                      <w:pPr>
                        <w:pStyle w:val="a6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Разраб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36" o:spid="_x0000_s1289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" filled="f" stroked="f">
                <v:textbox style="mso-next-textbox:#Rectangle 36" inset="1pt,1pt,1pt,1pt">
                  <w:txbxContent>
                    <w:p w:rsidR="008B0733" w:rsidRPr="007C0F71" w:rsidRDefault="008B0733" w:rsidP="00FF75B4">
                      <w:pPr>
                        <w:pStyle w:val="a6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Иванов И.И.</w:t>
                      </w:r>
                    </w:p>
                  </w:txbxContent>
                </v:textbox>
              </v:rect>
            </v:group>
            <v:group id="Group 37" o:spid="_x0000_s1290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">
              <v:rect id="Rectangle 38" o:spid="_x0000_s1291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" filled="f" stroked="f">
                <v:textbox style="mso-next-textbox:#Rectangle 38" inset="1pt,1pt,1pt,1pt">
                  <w:txbxContent>
                    <w:p w:rsidR="008B0733" w:rsidRDefault="008B0733" w:rsidP="00FF75B4">
                      <w:pPr>
                        <w:pStyle w:val="a6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Провер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39" o:spid="_x0000_s1292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" filled="f" stroked="f">
                <v:textbox style="mso-next-textbox:#Rectangle 39" inset="1pt,1pt,1pt,1pt">
                  <w:txbxContent>
                    <w:p w:rsidR="008B0733" w:rsidRPr="007C0F71" w:rsidRDefault="008B0733" w:rsidP="00FF75B4">
                      <w:pPr>
                        <w:pStyle w:val="a6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Петров П.П.</w:t>
                      </w:r>
                    </w:p>
                  </w:txbxContent>
                </v:textbox>
              </v:rect>
            </v:group>
            <v:group id="Group 40" o:spid="_x0000_s1293" style="position:absolute;left:39;top:18969;width:4801;height:309" coordsize="19999,20000">
              <v:rect id="Rectangle 41" o:spid="_x0000_s1294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" filled="f" stroked="f">
                <v:textbox style="mso-next-textbox:#Rectangle 41" inset="1pt,1pt,1pt,1pt">
                  <w:txbxContent>
                    <w:p w:rsidR="008B0733" w:rsidRPr="007C0F71" w:rsidRDefault="008B0733" w:rsidP="00FF75B4">
                      <w:pPr>
                        <w:pStyle w:val="a6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Зав</w:t>
                      </w:r>
                      <w:proofErr w:type="gramStart"/>
                      <w:r>
                        <w:rPr>
                          <w:sz w:val="18"/>
                          <w:lang w:val="ru-RU"/>
                        </w:rPr>
                        <w:t>.к</w:t>
                      </w:r>
                      <w:proofErr w:type="gramEnd"/>
                      <w:r>
                        <w:rPr>
                          <w:sz w:val="18"/>
                          <w:lang w:val="ru-RU"/>
                        </w:rPr>
                        <w:t>аф.</w:t>
                      </w:r>
                    </w:p>
                  </w:txbxContent>
                </v:textbox>
              </v:rect>
              <v:rect id="Rectangle 42" o:spid="_x0000_s1295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" filled="f" stroked="f">
                <v:textbox style="mso-next-textbox:#Rectangle 42" inset="1pt,1pt,1pt,1pt">
                  <w:txbxContent>
                    <w:p w:rsidR="008B0733" w:rsidRPr="007C0F71" w:rsidRDefault="008B21E9" w:rsidP="00FF75B4">
                      <w:pPr>
                        <w:pStyle w:val="a6"/>
                        <w:rPr>
                          <w:sz w:val="18"/>
                          <w:lang w:val="ru-RU"/>
                        </w:rPr>
                      </w:pPr>
                      <w:r>
                        <w:rPr>
                          <w:sz w:val="18"/>
                          <w:lang w:val="ru-RU"/>
                        </w:rPr>
                        <w:t>Кудряшов Д.С.</w:t>
                      </w:r>
                      <w:r w:rsidR="008B0733">
                        <w:rPr>
                          <w:sz w:val="18"/>
                          <w:lang w:val="ru-RU"/>
                        </w:rPr>
                        <w:t>.</w:t>
                      </w:r>
                    </w:p>
                  </w:txbxContent>
                </v:textbox>
              </v:rect>
            </v:group>
            <v:group id="Group 43" o:spid="_x0000_s1296" style="position:absolute;left:39;top:19314;width:4801;height:310" coordsize="19999,20000">
              <v:rect id="Rectangle 44" o:spid="_x0000_s1297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" filled="f" stroked="f">
                <v:textbox style="mso-next-textbox:#Rectangle 44" inset="1pt,1pt,1pt,1pt">
                  <w:txbxContent>
                    <w:p w:rsidR="008B0733" w:rsidRDefault="008B0733" w:rsidP="00FF75B4">
                      <w:pPr>
                        <w:pStyle w:val="a6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Rectangle 45" o:spid="_x0000_s1298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" filled="f" stroked="f">
                <v:textbox style="mso-next-textbox:#Rectangle 45" inset="1pt,1pt,1pt,1pt">
                  <w:txbxContent>
                    <w:p w:rsidR="008B0733" w:rsidRDefault="008B0733" w:rsidP="00FF75B4">
                      <w:pPr>
                        <w:pStyle w:val="a6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group id="Group 46" o:spid="_x0000_s1299" style="position:absolute;left:39;top:19660;width:4801;height:309" coordsize="19999,20000">
              <v:rect id="Rectangle 47" o:spid="_x0000_s1300" style="position:absolute;width:8856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" filled="f" stroked="f">
                <v:textbox style="mso-next-textbox:#Rectangle 47" inset="1pt,1pt,1pt,1pt">
                  <w:txbxContent>
                    <w:p w:rsidR="008B0733" w:rsidRDefault="008B0733" w:rsidP="00FF75B4">
                      <w:pPr>
                        <w:pStyle w:val="a6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Утверд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48" o:spid="_x0000_s1301" style="position:absolute;left:9281;width:10718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" filled="f" stroked="f">
                <v:textbox style="mso-next-textbox:#Rectangle 48" inset="1pt,1pt,1pt,1pt">
                  <w:txbxContent>
                    <w:p w:rsidR="008B0733" w:rsidRDefault="008B0733" w:rsidP="00FF75B4">
                      <w:pPr>
                        <w:pStyle w:val="a6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line id="Line 49" o:spid="_x0000_s1302" style="position:absolute;visibility:visibl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" strokeweight="2pt">
              <o:lock v:ext="edit" shapetype="f"/>
            </v:line>
            <v:rect id="Rectangle 50" o:spid="_x0000_s1303" style="position:absolute;left:7787;top:18314;width:6292;height:16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" filled="f" stroked="f">
              <v:textbox style="mso-next-textbox:#Rectangle 50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  <w:r w:rsidRPr="007C0F71">
                      <w:rPr>
                        <w:rFonts w:ascii="Times New Roman" w:hAnsi="Times New Roman"/>
                        <w:szCs w:val="28"/>
                        <w:lang w:val="ru-RU"/>
                      </w:rPr>
                      <w:t>Содержание</w:t>
                    </w: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  <w:p w:rsidR="008B0733" w:rsidRPr="007C0F71" w:rsidRDefault="008B0733" w:rsidP="00FF75B4">
                    <w:pPr>
                      <w:pStyle w:val="a6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</w:p>
                </w:txbxContent>
              </v:textbox>
            </v:rect>
            <v:line id="Line 51" o:spid="_x0000_s1304" style="position:absolute;visibility:visible" from="14221,18587" to="19990,18588" o:connectortype="straight" strokeweight="2pt">
              <o:lock v:ext="edit" shapetype="f"/>
            </v:line>
            <v:line id="Line 52" o:spid="_x0000_s1305" style="position:absolute;visibility:visible" from="14219,18939" to="19988,18941" o:connectortype="straight" strokeweight="2pt">
              <o:lock v:ext="edit" shapetype="f"/>
            </v:line>
            <v:line id="Line 53" o:spid="_x0000_s1306" style="position:absolute;visibility:visibl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" strokeweight="2pt">
              <o:lock v:ext="edit" shapetype="f"/>
            </v:line>
            <v:rect id="Rectangle 54" o:spid="_x0000_s1307" style="position:absolute;left:14295;top:18258;width:147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" filled="f" stroked="f">
              <v:textbox style="mso-next-textbox:#Rectangle 54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т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55" o:spid="_x0000_s1308" style="position:absolute;left:17577;top:18258;width:2327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" filled="f" stroked="f">
              <v:textbox style="mso-next-textbox:#Rectangle 55" inset="1pt,1pt,1pt,1pt">
                <w:txbxContent>
                  <w:p w:rsidR="008B0733" w:rsidRDefault="008B0733" w:rsidP="00FF75B4">
                    <w:pPr>
                      <w:pStyle w:val="a6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стов</w:t>
                    </w:r>
                    <w:proofErr w:type="spellEnd"/>
                  </w:p>
                </w:txbxContent>
              </v:textbox>
            </v:rect>
            <v:rect id="Rectangle 56" o:spid="_x0000_s1309" style="position:absolute;left:17591;top:18613;width:2326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" filled="f" stroked="f">
              <v:textbox style="mso-next-textbox:#Rectangle 56" inset="1pt,1pt,1pt,1pt">
                <w:txbxContent>
                  <w:p w:rsidR="008B0733" w:rsidRPr="007C0F71" w:rsidRDefault="008B0733" w:rsidP="00FF75B4">
                    <w:pPr>
                      <w:pStyle w:val="a6"/>
                      <w:jc w:val="center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72</w:t>
                    </w:r>
                  </w:p>
                </w:txbxContent>
              </v:textbox>
            </v:rect>
            <v:line id="Line 57" o:spid="_x0000_s1310" style="position:absolute;visibility:visibl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" strokeweight="1pt">
              <o:lock v:ext="edit" shapetype="f"/>
            </v:line>
            <v:line id="Line 58" o:spid="_x0000_s1311" style="position:absolute;visibility:visibl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" strokeweight="1pt">
              <o:lock v:ext="edit" shapetype="f"/>
            </v:line>
            <v:rect id="Rectangle 59" o:spid="_x0000_s1312" style="position:absolute;left:14295;top:19221;width:5609;height: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" filled="f" stroked="f">
              <v:textbox style="mso-next-textbox:#Rectangle 59" inset="1pt,1pt,1pt,1pt">
                <w:txbxContent>
                  <w:p w:rsidR="008B0733" w:rsidRPr="007C0F71" w:rsidRDefault="008B0733" w:rsidP="00FF75B4">
                    <w:pPr>
                      <w:pStyle w:val="a6"/>
                      <w:jc w:val="center"/>
                      <w:rPr>
                        <w:rFonts w:ascii="Journal" w:hAnsi="Journal"/>
                        <w:sz w:val="24"/>
                        <w:lang w:val="ru-RU"/>
                      </w:rPr>
                    </w:pPr>
                    <w:proofErr w:type="spellStart"/>
                    <w:r>
                      <w:rPr>
                        <w:sz w:val="24"/>
                        <w:lang w:val="ru-RU"/>
                      </w:rPr>
                      <w:t>КузГТУ</w:t>
                    </w:r>
                    <w:proofErr w:type="spellEnd"/>
                    <w:r>
                      <w:rPr>
                        <w:sz w:val="24"/>
                        <w:lang w:val="ru-RU"/>
                      </w:rPr>
                      <w:t>, ЭПб-</w:t>
                    </w:r>
                    <w:r w:rsidR="008B21E9">
                      <w:rPr>
                        <w:sz w:val="24"/>
                        <w:lang w:val="ru-RU"/>
                      </w:rPr>
                      <w:t>221</w:t>
                    </w:r>
                  </w:p>
                </w:txbxContent>
              </v:textbox>
            </v:rect>
            <w10:wrap anchorx="page" anchory="page"/>
            <w10:anchorlock/>
          </v:group>
        </w:pict>
      </w: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8080"/>
        <w:rPr>
          <w:rFonts w:ascii="Times New Roman" w:eastAsia="Times New Roman" w:hAnsi="Times New Roman" w:cs="Times New Roman"/>
          <w:sz w:val="24"/>
          <w:szCs w:val="24"/>
        </w:rPr>
      </w:pPr>
    </w:p>
    <w:p w:rsidR="00022E74" w:rsidRDefault="00022E74" w:rsidP="00632A36">
      <w:pPr>
        <w:spacing w:after="0" w:line="240" w:lineRule="auto"/>
        <w:ind w:firstLine="7088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54066F" w:rsidRDefault="00FF75B4" w:rsidP="00632A36">
      <w:pPr>
        <w:spacing w:after="0" w:line="240" w:lineRule="auto"/>
        <w:ind w:firstLine="7088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F75B4">
        <w:rPr>
          <w:rFonts w:ascii="Times New Roman" w:eastAsia="Times New Roman" w:hAnsi="Times New Roman" w:cs="Times New Roman"/>
          <w:sz w:val="28"/>
          <w:szCs w:val="28"/>
        </w:rPr>
        <w:t>Продолжение приложения 4</w:t>
      </w:r>
    </w:p>
    <w:p w:rsidR="0057138D" w:rsidRPr="00FF75B4" w:rsidRDefault="0057138D" w:rsidP="00FF75B4">
      <w:pPr>
        <w:spacing w:after="0" w:line="240" w:lineRule="auto"/>
        <w:ind w:firstLine="7513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F75B4" w:rsidRDefault="004A4EAC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noProof/>
          <w:sz w:val="40"/>
          <w:szCs w:val="40"/>
        </w:rPr>
        <w:pict>
          <v:group id="Группа 354" o:spid="_x0000_s1333" style="position:absolute;left:0;text-align:left;margin-left:52.3pt;margin-top:37.3pt;width:530.55pt;height:793.2pt;z-index:25166950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" o:allowincell="f">
            <v:rect id="Rectangle 972" o:spid="_x0000_s1334" style="position:absolute;width:20000;height:2000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" filled="f" strokeweight="2pt">
              <v:path arrowok="t"/>
            </v:rect>
            <v:line id="Line 973" o:spid="_x0000_s1335" style="position:absolute;visibility:visible" from="1093,18949" to="1095,19989" o:connectortype="straight" strokeweight="2pt">
              <o:lock v:ext="edit" shapetype="f"/>
            </v:line>
            <v:line id="Line 974" o:spid="_x0000_s1336" style="position:absolute;visibility:visibl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" strokeweight="2pt">
              <o:lock v:ext="edit" shapetype="f"/>
            </v:line>
            <v:line id="Line 975" o:spid="_x0000_s1337" style="position:absolute;visibility:visibl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" strokeweight="2pt">
              <o:lock v:ext="edit" shapetype="f"/>
            </v:line>
            <v:line id="Line 976" o:spid="_x0000_s1338" style="position:absolute;visibility:visibl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" strokeweight="2pt">
              <o:lock v:ext="edit" shapetype="f"/>
            </v:line>
            <v:line id="Line 977" o:spid="_x0000_s1339" style="position:absolute;visibility:visible" from="6557,18959" to="6559,19989" o:connectortype="straight" strokeweight="2pt">
              <o:lock v:ext="edit" shapetype="f"/>
            </v:line>
            <v:line id="Line 978" o:spid="_x0000_s1340" style="position:absolute;visibility:visible" from="7650,18949" to="7652,19979" o:connectortype="straight" strokeweight="2pt">
              <o:lock v:ext="edit" shapetype="f"/>
            </v:line>
            <v:line id="Line 979" o:spid="_x0000_s1341" style="position:absolute;visibility:visible" from="18905,18949" to="18909,19989" o:connectortype="straight" strokeweight="2pt">
              <o:lock v:ext="edit" shapetype="f"/>
            </v:line>
            <v:line id="Line 980" o:spid="_x0000_s1342" style="position:absolute;visibility:visibl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" strokeweight="1pt">
              <o:lock v:ext="edit" shapetype="f"/>
            </v:line>
            <v:line id="Line 981" o:spid="_x0000_s1343" style="position:absolute;visibility:visibl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" strokeweight="2pt">
              <o:lock v:ext="edit" shapetype="f"/>
            </v:line>
            <v:line id="Line 982" o:spid="_x0000_s1344" style="position:absolute;visibility:visibl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" strokeweight="1pt">
              <o:lock v:ext="edit" shapetype="f"/>
            </v:line>
            <v:rect id="Rectangle 983" o:spid="_x0000_s1345" style="position:absolute;left:5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" filled="f" stroked="f">
              <v:textbox inset="1pt,1pt,1pt,1pt">
                <w:txbxContent>
                  <w:p w:rsidR="008B0733" w:rsidRDefault="008B0733" w:rsidP="0057138D">
                    <w:pPr>
                      <w:pStyle w:val="a6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4" o:spid="_x0000_s1346" style="position:absolute;left:1139;top:19660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" filled="f" stroked="f">
              <v:textbox inset="1pt,1pt,1pt,1pt">
                <w:txbxContent>
                  <w:p w:rsidR="008B0733" w:rsidRDefault="008B0733" w:rsidP="0057138D">
                    <w:pPr>
                      <w:pStyle w:val="a6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985" o:spid="_x0000_s1347" style="position:absolute;left:2267;top:19660;width:2573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" filled="f" stroked="f">
              <v:textbox inset="1pt,1pt,1pt,1pt">
                <w:txbxContent>
                  <w:p w:rsidR="008B0733" w:rsidRDefault="008B0733" w:rsidP="0057138D">
                    <w:pPr>
                      <w:pStyle w:val="a6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Rectangle 986" o:spid="_x0000_s1348" style="position:absolute;left:4983;top:19660;width:1534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" filled="f" stroked="f">
              <v:textbox inset="1pt,1pt,1pt,1pt">
                <w:txbxContent>
                  <w:p w:rsidR="008B0733" w:rsidRDefault="008B0733" w:rsidP="0057138D">
                    <w:pPr>
                      <w:pStyle w:val="a6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Rectangle 987" o:spid="_x0000_s1349" style="position:absolute;left:6604;top:19660;width:1000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" filled="f" stroked="f">
              <v:textbox inset="1pt,1pt,1pt,1pt">
                <w:txbxContent>
                  <w:p w:rsidR="008B0733" w:rsidRDefault="008B0733" w:rsidP="0057138D">
                    <w:pPr>
                      <w:pStyle w:val="a6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988" o:spid="_x0000_s1350" style="position:absolute;left:18949;top:18977;width:1001;height:30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" filled="f" stroked="f">
              <v:textbox inset="1pt,1pt,1pt,1pt">
                <w:txbxContent>
                  <w:p w:rsidR="008B0733" w:rsidRDefault="008B0733" w:rsidP="0057138D">
                    <w:pPr>
                      <w:pStyle w:val="a6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</w:t>
                    </w:r>
                    <w:r>
                      <w:rPr>
                        <w:sz w:val="18"/>
                        <w:lang w:val="ru-RU"/>
                      </w:rPr>
                      <w:t xml:space="preserve">т </w:t>
                    </w:r>
                    <w:proofErr w:type="spellStart"/>
                    <w:r>
                      <w:rPr>
                        <w:sz w:val="18"/>
                        <w:lang w:val="ru-RU"/>
                      </w:rPr>
                      <w:t>тттт</w:t>
                    </w:r>
                    <w:proofErr w:type="spellEnd"/>
                    <w:r>
                      <w:rPr>
                        <w:sz w:val="18"/>
                      </w:rPr>
                      <w:t>т</w:t>
                    </w:r>
                  </w:p>
                </w:txbxContent>
              </v:textbox>
            </v:rect>
            <v:rect id="Rectangle 989" o:spid="_x0000_s1351" style="position:absolute;left:18949;top:19435;width:1001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" filled="f" stroked="f">
              <v:textbox inset="1pt,1pt,1pt,1pt">
                <w:txbxContent>
                  <w:p w:rsidR="008B0733" w:rsidRPr="00E32D4E" w:rsidRDefault="008B0733" w:rsidP="0057138D">
                    <w:pPr>
                      <w:pStyle w:val="a6"/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3</w:t>
                    </w:r>
                  </w:p>
                </w:txbxContent>
              </v:textbox>
            </v:rect>
            <v:rect id="Rectangle 990" o:spid="_x0000_s1352" style="position:absolute;left:7745;top:19221;width:11075;height:47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" filled="f" stroked="f">
              <v:textbox inset="1pt,1pt,1pt,1pt">
                <w:txbxContent>
                  <w:p w:rsidR="008B0733" w:rsidRPr="00351D1F" w:rsidRDefault="008B0733" w:rsidP="0057138D">
                    <w:pPr>
                      <w:pStyle w:val="a6"/>
                      <w:jc w:val="center"/>
                      <w:rPr>
                        <w:rFonts w:ascii="Journal" w:hAnsi="Journal"/>
                        <w:lang w:val="ru-RU"/>
                      </w:rPr>
                    </w:pPr>
                    <w:r>
                      <w:rPr>
                        <w:lang w:val="ru-RU"/>
                      </w:rPr>
                      <w:t>ИЭ 1</w:t>
                    </w:r>
                    <w:r>
                      <w:t>3.03.02.ВКР</w:t>
                    </w:r>
                    <w:proofErr w:type="gramStart"/>
                    <w:r>
                      <w:t>.П</w:t>
                    </w:r>
                    <w:proofErr w:type="gramEnd"/>
                    <w:r>
                      <w:t>З</w:t>
                    </w:r>
                    <w:r>
                      <w:rPr>
                        <w:lang w:val="ru-RU"/>
                      </w:rPr>
                      <w:t xml:space="preserve"> </w:t>
                    </w:r>
                  </w:p>
                  <w:p w:rsidR="008B0733" w:rsidRDefault="008B0733" w:rsidP="0057138D">
                    <w:pPr>
                      <w:pStyle w:val="a6"/>
                      <w:jc w:val="center"/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FF75B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022E74" w:rsidRDefault="00022E74" w:rsidP="0057138D">
      <w:pPr>
        <w:spacing w:after="0" w:line="240" w:lineRule="auto"/>
        <w:ind w:firstLine="8222"/>
        <w:jc w:val="center"/>
        <w:rPr>
          <w:rFonts w:ascii="Times New Roman" w:hAnsi="Times New Roman" w:cs="Times New Roman"/>
          <w:sz w:val="28"/>
          <w:szCs w:val="28"/>
        </w:rPr>
      </w:pPr>
    </w:p>
    <w:p w:rsidR="00FF75B4" w:rsidRDefault="0057138D" w:rsidP="0057138D">
      <w:pPr>
        <w:spacing w:after="0" w:line="240" w:lineRule="auto"/>
        <w:ind w:firstLine="8222"/>
        <w:jc w:val="center"/>
        <w:rPr>
          <w:rFonts w:ascii="Times New Roman" w:hAnsi="Times New Roman" w:cs="Times New Roman"/>
          <w:sz w:val="28"/>
          <w:szCs w:val="28"/>
        </w:rPr>
      </w:pPr>
      <w:r w:rsidRPr="0057138D">
        <w:rPr>
          <w:rFonts w:ascii="Times New Roman" w:hAnsi="Times New Roman" w:cs="Times New Roman"/>
          <w:sz w:val="28"/>
          <w:szCs w:val="28"/>
        </w:rPr>
        <w:t>Приложение 5</w:t>
      </w:r>
    </w:p>
    <w:p w:rsidR="00301574" w:rsidRPr="00301574" w:rsidRDefault="00301574" w:rsidP="0057138D">
      <w:pPr>
        <w:spacing w:after="0" w:line="240" w:lineRule="auto"/>
        <w:ind w:firstLine="8222"/>
        <w:jc w:val="center"/>
        <w:rPr>
          <w:rFonts w:ascii="Times New Roman" w:hAnsi="Times New Roman" w:cs="Times New Roman"/>
          <w:sz w:val="24"/>
          <w:szCs w:val="24"/>
        </w:rPr>
      </w:pPr>
    </w:p>
    <w:p w:rsidR="00301574" w:rsidRDefault="00301574" w:rsidP="00301574">
      <w:pPr>
        <w:spacing w:after="0" w:line="360" w:lineRule="auto"/>
        <w:ind w:left="709" w:right="707" w:firstLine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301574">
        <w:rPr>
          <w:rFonts w:ascii="Times New Roman" w:hAnsi="Times New Roman"/>
          <w:color w:val="000000"/>
          <w:sz w:val="28"/>
          <w:szCs w:val="28"/>
        </w:rPr>
        <w:t>Экономическое сечение соответствует оптимальному соотношению капитальных и эксплуатационных затрат и рассчитывается по формуле:</w:t>
      </w:r>
    </w:p>
    <w:p w:rsidR="00301574" w:rsidRPr="00301574" w:rsidRDefault="00301574" w:rsidP="00301574">
      <w:pPr>
        <w:spacing w:after="0" w:line="360" w:lineRule="auto"/>
        <w:ind w:left="709" w:right="707" w:firstLine="72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301574" w:rsidRDefault="00301574" w:rsidP="00301574">
      <w:pPr>
        <w:spacing w:after="0" w:line="360" w:lineRule="auto"/>
        <w:ind w:left="709" w:right="707"/>
        <w:jc w:val="center"/>
        <w:rPr>
          <w:rFonts w:ascii="Times New Roman" w:hAnsi="Times New Roman"/>
          <w:color w:val="000000"/>
          <w:sz w:val="28"/>
          <w:szCs w:val="28"/>
        </w:rPr>
      </w:pPr>
      <w:r w:rsidRPr="00301574">
        <w:rPr>
          <w:rFonts w:ascii="Times New Roman" w:hAnsi="Times New Roman"/>
          <w:color w:val="000000"/>
          <w:sz w:val="28"/>
          <w:szCs w:val="28"/>
        </w:rPr>
        <w:t xml:space="preserve">               </w:t>
      </w:r>
      <w:r>
        <w:rPr>
          <w:rFonts w:ascii="Times New Roman" w:hAnsi="Times New Roman"/>
          <w:color w:val="000000"/>
          <w:sz w:val="28"/>
          <w:szCs w:val="28"/>
        </w:rPr>
        <w:t xml:space="preserve">                      </w:t>
      </w:r>
      <w:r w:rsidRPr="00301574">
        <w:rPr>
          <w:rFonts w:ascii="Times New Roman" w:hAnsi="Times New Roman"/>
          <w:color w:val="000000"/>
          <w:sz w:val="28"/>
          <w:szCs w:val="28"/>
        </w:rPr>
        <w:t xml:space="preserve">   </w:t>
      </w:r>
      <w:r>
        <w:rPr>
          <w:rFonts w:ascii="Times New Roman" w:hAnsi="Times New Roman"/>
          <w:color w:val="000000"/>
          <w:sz w:val="28"/>
          <w:szCs w:val="28"/>
        </w:rPr>
        <w:t xml:space="preserve">            </w:t>
      </w:r>
      <w:r w:rsidRPr="00301574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301574">
        <w:rPr>
          <w:rFonts w:ascii="Times New Roman" w:hAnsi="Times New Roman"/>
          <w:color w:val="000000"/>
          <w:position w:val="-38"/>
          <w:sz w:val="28"/>
          <w:szCs w:val="28"/>
        </w:rPr>
        <w:object w:dxaOrig="1100" w:dyaOrig="920">
          <v:shape id="_x0000_i1026" type="#_x0000_t75" style="width:54.8pt;height:46.2pt" o:ole="">
            <v:imagedata r:id="rId14" o:title=""/>
          </v:shape>
          <o:OLEObject Type="Embed" ProgID="Equation.3" ShapeID="_x0000_i1026" DrawAspect="Content" ObjectID="_1840949982" r:id="rId15"/>
        </w:object>
      </w:r>
      <w:r w:rsidRPr="00301574">
        <w:rPr>
          <w:rFonts w:ascii="Times New Roman" w:hAnsi="Times New Roman"/>
          <w:color w:val="000000"/>
          <w:sz w:val="28"/>
          <w:szCs w:val="28"/>
        </w:rPr>
        <w:t>, мм</w:t>
      </w:r>
      <w:proofErr w:type="gramStart"/>
      <w:r w:rsidRPr="00301574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proofErr w:type="gramEnd"/>
      <w:r w:rsidRPr="00301574">
        <w:rPr>
          <w:rFonts w:ascii="Times New Roman" w:hAnsi="Times New Roman"/>
          <w:color w:val="000000"/>
          <w:sz w:val="28"/>
          <w:szCs w:val="28"/>
        </w:rPr>
        <w:t>,                                               (10)</w:t>
      </w:r>
    </w:p>
    <w:p w:rsidR="00301574" w:rsidRPr="00301574" w:rsidRDefault="00301574" w:rsidP="00301574">
      <w:pPr>
        <w:spacing w:after="0" w:line="360" w:lineRule="auto"/>
        <w:ind w:left="709" w:right="707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301574" w:rsidRPr="00301574" w:rsidRDefault="00301574" w:rsidP="00301574">
      <w:pPr>
        <w:spacing w:after="0" w:line="360" w:lineRule="auto"/>
        <w:ind w:left="709" w:right="707"/>
        <w:rPr>
          <w:rFonts w:ascii="Times New Roman" w:hAnsi="Times New Roman"/>
          <w:color w:val="000000"/>
          <w:sz w:val="28"/>
          <w:szCs w:val="28"/>
        </w:rPr>
      </w:pPr>
      <w:r w:rsidRPr="00301574">
        <w:rPr>
          <w:rFonts w:ascii="Times New Roman" w:hAnsi="Times New Roman"/>
          <w:color w:val="000000"/>
          <w:sz w:val="28"/>
          <w:szCs w:val="28"/>
        </w:rPr>
        <w:t xml:space="preserve">где </w:t>
      </w:r>
      <w:r w:rsidRPr="00301574">
        <w:rPr>
          <w:rFonts w:ascii="Times New Roman" w:hAnsi="Times New Roman"/>
          <w:i/>
          <w:color w:val="000000"/>
          <w:sz w:val="28"/>
          <w:szCs w:val="28"/>
          <w:lang w:val="en-US"/>
        </w:rPr>
        <w:t>I</w:t>
      </w:r>
      <w:r w:rsidRPr="00301574">
        <w:rPr>
          <w:rFonts w:ascii="Times New Roman" w:hAnsi="Times New Roman"/>
          <w:i/>
          <w:color w:val="000000"/>
          <w:sz w:val="28"/>
          <w:szCs w:val="28"/>
          <w:vertAlign w:val="subscript"/>
          <w:lang w:val="en-US"/>
        </w:rPr>
        <w:t>p</w:t>
      </w:r>
      <w:r w:rsidRPr="00301574">
        <w:rPr>
          <w:rFonts w:ascii="Times New Roman" w:hAnsi="Times New Roman"/>
          <w:color w:val="000000"/>
          <w:sz w:val="28"/>
          <w:szCs w:val="28"/>
          <w:vertAlign w:val="subscript"/>
        </w:rPr>
        <w:t xml:space="preserve"> </w:t>
      </w:r>
      <w:r w:rsidRPr="00301574">
        <w:rPr>
          <w:rFonts w:ascii="Times New Roman" w:hAnsi="Times New Roman"/>
          <w:color w:val="000000"/>
          <w:sz w:val="28"/>
          <w:szCs w:val="28"/>
        </w:rPr>
        <w:t xml:space="preserve">– расчетный ток линии в нормальном режиме работы, А; </w:t>
      </w:r>
      <w:r w:rsidRPr="00301574">
        <w:rPr>
          <w:rFonts w:ascii="Times New Roman" w:hAnsi="Times New Roman"/>
          <w:i/>
          <w:color w:val="000000"/>
          <w:sz w:val="28"/>
          <w:szCs w:val="28"/>
          <w:lang w:val="en-US"/>
        </w:rPr>
        <w:t>j</w:t>
      </w:r>
      <w:r w:rsidRPr="00301574">
        <w:rPr>
          <w:rFonts w:ascii="Times New Roman" w:hAnsi="Times New Roman"/>
          <w:i/>
          <w:color w:val="000000"/>
          <w:sz w:val="28"/>
          <w:szCs w:val="28"/>
          <w:vertAlign w:val="subscript"/>
        </w:rPr>
        <w:t>э</w:t>
      </w:r>
      <w:r w:rsidRPr="00301574">
        <w:rPr>
          <w:rFonts w:ascii="Times New Roman" w:hAnsi="Times New Roman"/>
          <w:color w:val="000000"/>
          <w:sz w:val="28"/>
          <w:szCs w:val="28"/>
        </w:rPr>
        <w:t xml:space="preserve"> – эконом</w:t>
      </w:r>
      <w:r w:rsidRPr="00301574">
        <w:rPr>
          <w:rFonts w:ascii="Times New Roman" w:hAnsi="Times New Roman"/>
          <w:color w:val="000000"/>
          <w:sz w:val="28"/>
          <w:szCs w:val="28"/>
        </w:rPr>
        <w:t>и</w:t>
      </w:r>
      <w:r w:rsidRPr="00301574">
        <w:rPr>
          <w:rFonts w:ascii="Times New Roman" w:hAnsi="Times New Roman"/>
          <w:color w:val="000000"/>
          <w:sz w:val="28"/>
          <w:szCs w:val="28"/>
        </w:rPr>
        <w:t>ческая плотность тока, А/мм</w:t>
      </w:r>
      <w:proofErr w:type="gramStart"/>
      <w:r w:rsidRPr="00301574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proofErr w:type="gramEnd"/>
      <w:r w:rsidRPr="00301574">
        <w:rPr>
          <w:rFonts w:ascii="Times New Roman" w:hAnsi="Times New Roman"/>
          <w:color w:val="000000"/>
          <w:sz w:val="28"/>
          <w:szCs w:val="28"/>
        </w:rPr>
        <w:t>.</w:t>
      </w:r>
    </w:p>
    <w:p w:rsidR="00FF75B4" w:rsidRDefault="00FF75B4" w:rsidP="00301574">
      <w:pPr>
        <w:spacing w:after="0" w:line="240" w:lineRule="auto"/>
        <w:ind w:left="709" w:right="707"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301574" w:rsidRDefault="00301574" w:rsidP="00301574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8"/>
        </w:rPr>
        <w:sectPr w:rsidR="00301574" w:rsidSect="00301574">
          <w:pgSz w:w="11906" w:h="16838"/>
          <w:pgMar w:top="0" w:right="284" w:bottom="1418" w:left="851" w:header="709" w:footer="709" w:gutter="0"/>
          <w:cols w:space="708"/>
          <w:docGrid w:linePitch="360"/>
        </w:sectPr>
      </w:pPr>
    </w:p>
    <w:p w:rsidR="00022E74" w:rsidRDefault="00022E74" w:rsidP="00FF75B4">
      <w:pPr>
        <w:spacing w:after="0" w:line="240" w:lineRule="auto"/>
        <w:ind w:firstLine="142"/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FF75B4" w:rsidRDefault="00301574" w:rsidP="00301574">
      <w:pPr>
        <w:spacing w:after="0" w:line="240" w:lineRule="auto"/>
        <w:ind w:firstLine="8080"/>
        <w:jc w:val="center"/>
        <w:rPr>
          <w:rFonts w:ascii="Times New Roman" w:hAnsi="Times New Roman" w:cs="Times New Roman"/>
          <w:sz w:val="28"/>
          <w:szCs w:val="28"/>
        </w:rPr>
      </w:pPr>
      <w:r w:rsidRPr="00301574">
        <w:rPr>
          <w:rFonts w:ascii="Times New Roman" w:hAnsi="Times New Roman" w:cs="Times New Roman"/>
          <w:sz w:val="28"/>
          <w:szCs w:val="28"/>
        </w:rPr>
        <w:t>Приложение 6</w:t>
      </w:r>
    </w:p>
    <w:p w:rsidR="00632A36" w:rsidRDefault="00632A36" w:rsidP="00301574">
      <w:pPr>
        <w:spacing w:after="0" w:line="240" w:lineRule="auto"/>
        <w:ind w:firstLine="8080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32A3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587240" cy="2735580"/>
            <wp:effectExtent l="19050" t="0" r="22860" b="7620"/>
            <wp:docPr id="20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632A36" w:rsidRPr="00632A36" w:rsidRDefault="00632A36" w:rsidP="00632A36">
      <w:pPr>
        <w:pStyle w:val="a3"/>
        <w:autoSpaceDE w:val="0"/>
        <w:autoSpaceDN w:val="0"/>
        <w:adjustRightInd w:val="0"/>
        <w:ind w:left="0"/>
        <w:jc w:val="center"/>
        <w:rPr>
          <w:rFonts w:ascii="Times New Roman" w:hAnsi="Times New Roman" w:cs="Times New Roman"/>
          <w:position w:val="-28"/>
          <w:sz w:val="24"/>
          <w:szCs w:val="24"/>
        </w:rPr>
      </w:pPr>
      <w:r w:rsidRPr="00632A36">
        <w:rPr>
          <w:rFonts w:ascii="Times New Roman" w:hAnsi="Times New Roman" w:cs="Times New Roman"/>
          <w:position w:val="-28"/>
          <w:sz w:val="24"/>
          <w:szCs w:val="24"/>
        </w:rPr>
        <w:t>Рис .7.2. Годовые потери электроэнергии в трансформаторах ГПП</w:t>
      </w: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91ED3" w:rsidRDefault="00E91ED3" w:rsidP="00632A3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32A36" w:rsidRDefault="00632A36" w:rsidP="00632A36">
      <w:pPr>
        <w:spacing w:after="0" w:line="240" w:lineRule="auto"/>
        <w:ind w:firstLine="808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е 7</w:t>
      </w:r>
    </w:p>
    <w:p w:rsidR="00022E74" w:rsidRDefault="00022E74" w:rsidP="00632A36">
      <w:pPr>
        <w:spacing w:after="0" w:line="240" w:lineRule="auto"/>
        <w:ind w:firstLine="8080"/>
        <w:jc w:val="center"/>
        <w:rPr>
          <w:rFonts w:ascii="Times New Roman" w:hAnsi="Times New Roman" w:cs="Times New Roman"/>
          <w:sz w:val="28"/>
          <w:szCs w:val="28"/>
        </w:rPr>
      </w:pPr>
    </w:p>
    <w:p w:rsidR="00022E74" w:rsidRPr="00022E74" w:rsidRDefault="00022E74" w:rsidP="00022E74">
      <w:pPr>
        <w:ind w:firstLine="7655"/>
        <w:jc w:val="center"/>
        <w:rPr>
          <w:rFonts w:ascii="Times New Roman" w:hAnsi="Times New Roman" w:cs="Times New Roman"/>
          <w:sz w:val="28"/>
          <w:szCs w:val="28"/>
        </w:rPr>
      </w:pPr>
      <w:r w:rsidRPr="00022E74">
        <w:rPr>
          <w:rFonts w:ascii="Times New Roman" w:hAnsi="Times New Roman" w:cs="Times New Roman"/>
          <w:sz w:val="28"/>
          <w:szCs w:val="28"/>
        </w:rPr>
        <w:t xml:space="preserve">Таблица 2.2 </w:t>
      </w:r>
    </w:p>
    <w:p w:rsidR="00022E74" w:rsidRPr="00022E74" w:rsidRDefault="00022E74" w:rsidP="00022E74">
      <w:pPr>
        <w:jc w:val="center"/>
        <w:rPr>
          <w:rFonts w:ascii="Times New Roman" w:hAnsi="Times New Roman" w:cs="Times New Roman"/>
          <w:sz w:val="28"/>
          <w:szCs w:val="28"/>
        </w:rPr>
      </w:pPr>
      <w:r w:rsidRPr="00022E74">
        <w:rPr>
          <w:rFonts w:ascii="Times New Roman" w:hAnsi="Times New Roman" w:cs="Times New Roman"/>
          <w:sz w:val="28"/>
          <w:szCs w:val="28"/>
        </w:rPr>
        <w:t>Расчет элек</w:t>
      </w:r>
      <w:r>
        <w:rPr>
          <w:rFonts w:ascii="Times New Roman" w:hAnsi="Times New Roman" w:cs="Times New Roman"/>
          <w:sz w:val="28"/>
          <w:szCs w:val="28"/>
        </w:rPr>
        <w:t>трических нагрузок производства</w:t>
      </w:r>
    </w:p>
    <w:tbl>
      <w:tblPr>
        <w:tblW w:w="9525" w:type="dxa"/>
        <w:jc w:val="center"/>
        <w:tblInd w:w="108" w:type="dxa"/>
        <w:tblLook w:val="04A0"/>
      </w:tblPr>
      <w:tblGrid>
        <w:gridCol w:w="540"/>
        <w:gridCol w:w="2352"/>
        <w:gridCol w:w="1082"/>
        <w:gridCol w:w="636"/>
        <w:gridCol w:w="1123"/>
        <w:gridCol w:w="1270"/>
        <w:gridCol w:w="1331"/>
        <w:gridCol w:w="1191"/>
      </w:tblGrid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center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№</w:t>
            </w:r>
          </w:p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proofErr w:type="gramStart"/>
            <w:r w:rsidRPr="00022E74">
              <w:rPr>
                <w:rFonts w:cs="Times New Roman"/>
              </w:rPr>
              <w:t>п</w:t>
            </w:r>
            <w:proofErr w:type="gramEnd"/>
            <w:r w:rsidRPr="00022E74">
              <w:rPr>
                <w:rFonts w:cs="Times New Roman"/>
              </w:rPr>
              <w:t>/п</w:t>
            </w:r>
          </w:p>
        </w:tc>
        <w:tc>
          <w:tcPr>
            <w:tcW w:w="235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  <w:hideMark/>
          </w:tcPr>
          <w:p w:rsidR="00022E74" w:rsidRPr="00022E74" w:rsidRDefault="00022E74" w:rsidP="00022E74">
            <w:pPr>
              <w:pStyle w:val="af8"/>
              <w:jc w:val="left"/>
              <w:rPr>
                <w:rFonts w:cs="Times New Roman"/>
              </w:rPr>
            </w:pPr>
            <w:r w:rsidRPr="00022E74">
              <w:rPr>
                <w:rFonts w:cs="Times New Roman"/>
              </w:rPr>
              <w:t>Наименование цеха</w:t>
            </w:r>
          </w:p>
        </w:tc>
        <w:tc>
          <w:tcPr>
            <w:tcW w:w="1082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  <w:i/>
              </w:rPr>
              <w:t>Р</w:t>
            </w:r>
            <w:r w:rsidRPr="00022E74">
              <w:rPr>
                <w:rFonts w:cs="Times New Roman"/>
                <w:vertAlign w:val="subscript"/>
              </w:rPr>
              <w:t>н</w:t>
            </w:r>
            <w:r w:rsidRPr="00022E74">
              <w:rPr>
                <w:rFonts w:cs="Times New Roman"/>
              </w:rPr>
              <w:t>, кВт</w:t>
            </w:r>
          </w:p>
        </w:tc>
        <w:tc>
          <w:tcPr>
            <w:tcW w:w="63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  <w:position w:val="-12"/>
              </w:rPr>
              <w:object w:dxaOrig="270" w:dyaOrig="375">
                <v:shape id="_x0000_i1027" type="#_x0000_t75" style="width:13.45pt;height:18.8pt" o:ole="">
                  <v:imagedata r:id="rId17" o:title=""/>
                </v:shape>
                <o:OLEObject Type="Embed" ProgID="Equation.DSMT4" ShapeID="_x0000_i1027" DrawAspect="Content" ObjectID="_1840949983" r:id="rId18"/>
              </w:objec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  <w:position w:val="-28"/>
              </w:rPr>
              <w:object w:dxaOrig="639" w:dyaOrig="660">
                <v:shape id="_x0000_i1028" type="#_x0000_t75" style="width:31.7pt;height:32.8pt" o:ole="">
                  <v:imagedata r:id="rId19" o:title=""/>
                </v:shape>
                <o:OLEObject Type="Embed" ProgID="Equation.3" ShapeID="_x0000_i1028" DrawAspect="Content" ObjectID="_1840949984" r:id="rId20"/>
              </w:object>
            </w:r>
          </w:p>
        </w:tc>
        <w:tc>
          <w:tcPr>
            <w:tcW w:w="127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  <w:position w:val="-14"/>
              </w:rPr>
              <w:object w:dxaOrig="270" w:dyaOrig="375">
                <v:shape id="_x0000_i1029" type="#_x0000_t75" style="width:13.45pt;height:18.8pt" o:ole="">
                  <v:imagedata r:id="rId21" o:title=""/>
                </v:shape>
                <o:OLEObject Type="Embed" ProgID="Equation.DSMT4" ShapeID="_x0000_i1029" DrawAspect="Content" ObjectID="_1840949985" r:id="rId22"/>
              </w:object>
            </w:r>
            <w:r w:rsidRPr="00022E74">
              <w:rPr>
                <w:rFonts w:cs="Times New Roman"/>
              </w:rPr>
              <w:t>, кВт</w:t>
            </w:r>
          </w:p>
        </w:tc>
        <w:tc>
          <w:tcPr>
            <w:tcW w:w="133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  <w:position w:val="-14"/>
              </w:rPr>
              <w:object w:dxaOrig="330" w:dyaOrig="375">
                <v:shape id="_x0000_i1030" type="#_x0000_t75" style="width:17.2pt;height:18.8pt" o:ole="">
                  <v:imagedata r:id="rId23" o:title=""/>
                </v:shape>
                <o:OLEObject Type="Embed" ProgID="Equation.DSMT4" ShapeID="_x0000_i1030" DrawAspect="Content" ObjectID="_1840949986" r:id="rId24"/>
              </w:object>
            </w:r>
            <w:r w:rsidRPr="00022E74">
              <w:rPr>
                <w:rFonts w:cs="Times New Roman"/>
              </w:rPr>
              <w:t xml:space="preserve">, </w:t>
            </w:r>
            <w:proofErr w:type="spellStart"/>
            <w:r w:rsidRPr="00022E74">
              <w:rPr>
                <w:rFonts w:cs="Times New Roman"/>
              </w:rPr>
              <w:t>кВАр</w:t>
            </w:r>
            <w:proofErr w:type="spellEnd"/>
          </w:p>
        </w:tc>
        <w:tc>
          <w:tcPr>
            <w:tcW w:w="119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  <w:position w:val="-14"/>
              </w:rPr>
            </w:pPr>
            <w:r w:rsidRPr="00022E74">
              <w:rPr>
                <w:rFonts w:cs="Times New Roman"/>
                <w:i/>
                <w:position w:val="-14"/>
                <w:lang w:val="en-US"/>
              </w:rPr>
              <w:t>S</w:t>
            </w:r>
            <w:r w:rsidRPr="00022E74">
              <w:rPr>
                <w:rFonts w:cs="Times New Roman"/>
                <w:i/>
                <w:position w:val="-14"/>
                <w:vertAlign w:val="subscript"/>
                <w:lang w:val="en-US"/>
              </w:rPr>
              <w:t>p</w:t>
            </w:r>
            <w:r w:rsidRPr="00022E74">
              <w:rPr>
                <w:rFonts w:cs="Times New Roman"/>
                <w:position w:val="-14"/>
              </w:rPr>
              <w:t>, кВА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1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окисления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234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8/0,75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638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228,5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2047,5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2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нейтрализации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15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5/0,62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007,5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624,6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185,3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3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экстракции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184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7/0,55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104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607,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260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4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ректификации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143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7/0,55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858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471,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979,2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5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дистилляции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216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75/0,8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404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235,5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870,2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6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ЦПУ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167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78/0,8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169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935,2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497,1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7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ионизации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190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5/0,62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235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765,7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453,1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8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лактама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853,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-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91/0,41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583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293,5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652,7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9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гидрирования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123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/0,75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861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645,7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076,2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10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кристаллизации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210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5/0,62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365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846,3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606,1</w:t>
            </w:r>
          </w:p>
        </w:tc>
      </w:tr>
      <w:tr w:rsidR="00022E74" w:rsidRPr="00022E74" w:rsidTr="0011105B">
        <w:trPr>
          <w:trHeight w:val="296"/>
          <w:jc w:val="center"/>
        </w:trPr>
        <w:tc>
          <w:tcPr>
            <w:tcW w:w="54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11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pStyle w:val="af5"/>
            </w:pPr>
            <w:r w:rsidRPr="00022E74">
              <w:t>сульфата аммония</w:t>
            </w:r>
          </w:p>
        </w:tc>
        <w:tc>
          <w:tcPr>
            <w:tcW w:w="1082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300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hideMark/>
          </w:tcPr>
          <w:p w:rsidR="00022E74" w:rsidRPr="00022E74" w:rsidRDefault="00022E74" w:rsidP="00022E7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2E74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5/0,62</w:t>
            </w:r>
          </w:p>
        </w:tc>
        <w:tc>
          <w:tcPr>
            <w:tcW w:w="127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950</w:t>
            </w:r>
          </w:p>
        </w:tc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  <w:hideMark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209</w:t>
            </w:r>
          </w:p>
        </w:tc>
        <w:tc>
          <w:tcPr>
            <w:tcW w:w="11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2294,4</w:t>
            </w:r>
          </w:p>
        </w:tc>
      </w:tr>
      <w:tr w:rsidR="00022E74" w:rsidRPr="00022E74" w:rsidTr="0011105B">
        <w:trPr>
          <w:trHeight w:val="310"/>
          <w:jc w:val="center"/>
        </w:trPr>
        <w:tc>
          <w:tcPr>
            <w:tcW w:w="5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12</w:t>
            </w:r>
          </w:p>
        </w:tc>
        <w:tc>
          <w:tcPr>
            <w:tcW w:w="23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высоковольтные ЭД</w:t>
            </w:r>
          </w:p>
        </w:tc>
        <w:tc>
          <w:tcPr>
            <w:tcW w:w="108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5000</w:t>
            </w:r>
          </w:p>
        </w:tc>
        <w:tc>
          <w:tcPr>
            <w:tcW w:w="6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0,89/0,51</w:t>
            </w:r>
          </w:p>
        </w:tc>
        <w:tc>
          <w:tcPr>
            <w:tcW w:w="127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4000</w:t>
            </w:r>
          </w:p>
        </w:tc>
        <w:tc>
          <w:tcPr>
            <w:tcW w:w="133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2040</w:t>
            </w:r>
          </w:p>
        </w:tc>
        <w:tc>
          <w:tcPr>
            <w:tcW w:w="119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-</w:t>
            </w:r>
          </w:p>
        </w:tc>
      </w:tr>
      <w:tr w:rsidR="00022E74" w:rsidRPr="00022E74" w:rsidTr="0011105B">
        <w:trPr>
          <w:trHeight w:val="310"/>
          <w:jc w:val="center"/>
        </w:trPr>
        <w:tc>
          <w:tcPr>
            <w:tcW w:w="5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</w:p>
        </w:tc>
        <w:tc>
          <w:tcPr>
            <w:tcW w:w="23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rPr>
                <w:rFonts w:cs="Times New Roman"/>
              </w:rPr>
            </w:pPr>
            <w:r w:rsidRPr="00022E74">
              <w:rPr>
                <w:rFonts w:cs="Times New Roman"/>
              </w:rPr>
              <w:t>ИТОГО</w:t>
            </w:r>
          </w:p>
        </w:tc>
        <w:tc>
          <w:tcPr>
            <w:tcW w:w="108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</w:p>
        </w:tc>
        <w:tc>
          <w:tcPr>
            <w:tcW w:w="6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</w:p>
        </w:tc>
        <w:tc>
          <w:tcPr>
            <w:tcW w:w="127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7174,5</w:t>
            </w:r>
          </w:p>
        </w:tc>
        <w:tc>
          <w:tcPr>
            <w:tcW w:w="133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  <w:r w:rsidRPr="00022E74">
              <w:rPr>
                <w:rFonts w:cs="Times New Roman"/>
              </w:rPr>
              <w:t>10903,1</w:t>
            </w:r>
          </w:p>
        </w:tc>
        <w:tc>
          <w:tcPr>
            <w:tcW w:w="119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22E74" w:rsidRPr="00022E74" w:rsidRDefault="00022E74" w:rsidP="00022E74">
            <w:pPr>
              <w:pStyle w:val="af8"/>
              <w:jc w:val="center"/>
              <w:rPr>
                <w:rFonts w:cs="Times New Roman"/>
              </w:rPr>
            </w:pPr>
          </w:p>
        </w:tc>
      </w:tr>
    </w:tbl>
    <w:p w:rsidR="00022E74" w:rsidRPr="00022E74" w:rsidRDefault="00022E74" w:rsidP="00022E74">
      <w:pPr>
        <w:pStyle w:val="af5"/>
        <w:ind w:firstLine="709"/>
      </w:pPr>
    </w:p>
    <w:p w:rsidR="00632A36" w:rsidRPr="00022E74" w:rsidRDefault="00632A36" w:rsidP="00022E7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632A36" w:rsidRPr="00022E74" w:rsidSect="00FF75B4">
      <w:pgSz w:w="11906" w:h="16838"/>
      <w:pgMar w:top="0" w:right="284" w:bottom="1418" w:left="425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386A" w:rsidRPr="00520670" w:rsidRDefault="0073386A" w:rsidP="00520670">
      <w:pPr>
        <w:pStyle w:val="aa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endnote>
  <w:endnote w:type="continuationSeparator" w:id="0">
    <w:p w:rsidR="0073386A" w:rsidRPr="00520670" w:rsidRDefault="0073386A" w:rsidP="00520670">
      <w:pPr>
        <w:pStyle w:val="aa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ndale Sans UI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001" w:usb1="00000000" w:usb2="00000000" w:usb3="00000000" w:csb0="0000009F" w:csb1="00000000"/>
  </w:font>
  <w:font w:name="DejaVu Sans">
    <w:altName w:val="Arial"/>
    <w:charset w:val="CC"/>
    <w:family w:val="swiss"/>
    <w:pitch w:val="variable"/>
    <w:sig w:usb0="E7002EFF" w:usb1="D200FDFF" w:usb2="0A246029" w:usb3="00000000" w:csb0="000001FF" w:csb1="00000000"/>
  </w:font>
  <w:font w:name="Lohit Hindi">
    <w:altName w:val="Times New Roman"/>
    <w:charset w:val="CC"/>
    <w:family w:val="auto"/>
    <w:pitch w:val="variable"/>
    <w:sig w:usb0="00000000" w:usb1="00000000" w:usb2="00000000" w:usb3="00000000" w:csb0="00000000" w:csb1="00000000"/>
  </w:font>
  <w:font w:name="Journal">
    <w:altName w:val="Times New Roman"/>
    <w:charset w:val="00"/>
    <w:family w:val="swiss"/>
    <w:pitch w:val="variable"/>
    <w:sig w:usb0="00000203" w:usb1="00000000" w:usb2="00000000" w:usb3="00000000" w:csb0="00000005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386A" w:rsidRPr="00520670" w:rsidRDefault="0073386A" w:rsidP="00520670">
      <w:pPr>
        <w:pStyle w:val="aa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separator/>
      </w:r>
    </w:p>
  </w:footnote>
  <w:footnote w:type="continuationSeparator" w:id="0">
    <w:p w:rsidR="0073386A" w:rsidRPr="00520670" w:rsidRDefault="0073386A" w:rsidP="00520670">
      <w:pPr>
        <w:pStyle w:val="aa"/>
        <w:spacing w:before="0" w:after="0"/>
        <w:rPr>
          <w:rFonts w:asciiTheme="minorHAnsi" w:eastAsiaTheme="minorEastAsia" w:hAnsiTheme="minorHAnsi" w:cstheme="minorBidi"/>
          <w:sz w:val="22"/>
          <w:szCs w:val="22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8A6CCED4"/>
    <w:lvl w:ilvl="0">
      <w:numFmt w:val="bullet"/>
      <w:lvlText w:val="*"/>
      <w:lvlJc w:val="left"/>
    </w:lvl>
  </w:abstractNum>
  <w:abstractNum w:abstractNumId="1">
    <w:nsid w:val="00000005"/>
    <w:multiLevelType w:val="multilevel"/>
    <w:tmpl w:val="39FAB4C8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1429" w:hanging="360"/>
      </w:pPr>
      <w:rPr>
        <w:rFonts w:hint="default"/>
        <w:b/>
        <w:bCs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789" w:hanging="720"/>
      </w:pPr>
      <w:rPr>
        <w:rFonts w:hint="default"/>
        <w:b/>
        <w:i w:val="0"/>
        <w:color w:val="auto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789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149" w:hanging="1080"/>
      </w:pPr>
      <w:rPr>
        <w:rFonts w:hint="default"/>
        <w:b w:val="0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149" w:hanging="1080"/>
      </w:pPr>
      <w:rPr>
        <w:rFonts w:hint="default"/>
        <w:b w:val="0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509" w:hanging="1440"/>
      </w:pPr>
      <w:rPr>
        <w:rFonts w:hint="default"/>
        <w:b w:val="0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2509" w:hanging="1440"/>
      </w:pPr>
      <w:rPr>
        <w:rFonts w:hint="default"/>
        <w:b w:val="0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2869" w:hanging="1800"/>
      </w:pPr>
      <w:rPr>
        <w:rFonts w:hint="default"/>
        <w:b w:val="0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3229" w:hanging="2160"/>
      </w:pPr>
      <w:rPr>
        <w:rFonts w:hint="default"/>
        <w:b w:val="0"/>
      </w:rPr>
    </w:lvl>
  </w:abstractNum>
  <w:abstractNum w:abstractNumId="2">
    <w:nsid w:val="00295BBB"/>
    <w:multiLevelType w:val="hybridMultilevel"/>
    <w:tmpl w:val="DBB42AEE"/>
    <w:lvl w:ilvl="0" w:tplc="427636CA">
      <w:start w:val="1"/>
      <w:numFmt w:val="decimal"/>
      <w:lvlText w:val="%1."/>
      <w:lvlJc w:val="left"/>
      <w:pPr>
        <w:ind w:left="1429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146408"/>
    <w:multiLevelType w:val="hybridMultilevel"/>
    <w:tmpl w:val="87E263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CF037F"/>
    <w:multiLevelType w:val="hybridMultilevel"/>
    <w:tmpl w:val="84D43D78"/>
    <w:lvl w:ilvl="0" w:tplc="388808B6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F234AB3"/>
    <w:multiLevelType w:val="hybridMultilevel"/>
    <w:tmpl w:val="E5FA69E4"/>
    <w:lvl w:ilvl="0" w:tplc="E81C22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4911742"/>
    <w:multiLevelType w:val="hybridMultilevel"/>
    <w:tmpl w:val="D9760276"/>
    <w:lvl w:ilvl="0" w:tplc="4A04E80A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4FE6B7C"/>
    <w:multiLevelType w:val="hybridMultilevel"/>
    <w:tmpl w:val="A62EC314"/>
    <w:lvl w:ilvl="0" w:tplc="E06AF7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DC6830"/>
    <w:multiLevelType w:val="hybridMultilevel"/>
    <w:tmpl w:val="8AE60F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4F07CB"/>
    <w:multiLevelType w:val="hybridMultilevel"/>
    <w:tmpl w:val="3B4E9812"/>
    <w:lvl w:ilvl="0" w:tplc="85209AC6">
      <w:start w:val="6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A44179"/>
    <w:multiLevelType w:val="hybridMultilevel"/>
    <w:tmpl w:val="8C426A42"/>
    <w:lvl w:ilvl="0" w:tplc="271602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4735B6"/>
    <w:multiLevelType w:val="hybridMultilevel"/>
    <w:tmpl w:val="73FC12FA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30414C"/>
    <w:multiLevelType w:val="hybridMultilevel"/>
    <w:tmpl w:val="2FA06F76"/>
    <w:name w:val="WW8Num53"/>
    <w:lvl w:ilvl="0" w:tplc="44EA5646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B73E60"/>
    <w:multiLevelType w:val="hybridMultilevel"/>
    <w:tmpl w:val="22DE14F0"/>
    <w:lvl w:ilvl="0" w:tplc="BFD614AE">
      <w:start w:val="1"/>
      <w:numFmt w:val="decimal"/>
      <w:lvlText w:val="%1."/>
      <w:lvlJc w:val="left"/>
      <w:pPr>
        <w:ind w:left="107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C3E5D0A"/>
    <w:multiLevelType w:val="hybridMultilevel"/>
    <w:tmpl w:val="6554A5FE"/>
    <w:lvl w:ilvl="0" w:tplc="DF30B452">
      <w:start w:val="1"/>
      <w:numFmt w:val="decimal"/>
      <w:lvlText w:val="%1."/>
      <w:lvlJc w:val="left"/>
      <w:pPr>
        <w:ind w:left="1778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44425B74"/>
    <w:multiLevelType w:val="hybridMultilevel"/>
    <w:tmpl w:val="829AD234"/>
    <w:lvl w:ilvl="0" w:tplc="1A24223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4F8B5ED4"/>
    <w:multiLevelType w:val="hybridMultilevel"/>
    <w:tmpl w:val="6F46626C"/>
    <w:lvl w:ilvl="0" w:tplc="388808B6">
      <w:start w:val="1"/>
      <w:numFmt w:val="bullet"/>
      <w:lvlText w:val=""/>
      <w:lvlJc w:val="left"/>
      <w:pPr>
        <w:ind w:left="1287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3BB00BC"/>
    <w:multiLevelType w:val="hybridMultilevel"/>
    <w:tmpl w:val="C1A21CE8"/>
    <w:name w:val="WW8Num52"/>
    <w:lvl w:ilvl="0" w:tplc="F970C25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0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BB608E"/>
    <w:multiLevelType w:val="hybridMultilevel"/>
    <w:tmpl w:val="AE021458"/>
    <w:lvl w:ilvl="0" w:tplc="6A38856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5FF20B8C"/>
    <w:multiLevelType w:val="hybridMultilevel"/>
    <w:tmpl w:val="4F5C02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0334FB6"/>
    <w:multiLevelType w:val="multilevel"/>
    <w:tmpl w:val="0DF6EF7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84" w:hanging="75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58" w:hanging="75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12" w:hanging="2160"/>
      </w:pPr>
      <w:rPr>
        <w:rFonts w:hint="default"/>
      </w:rPr>
    </w:lvl>
  </w:abstractNum>
  <w:abstractNum w:abstractNumId="21">
    <w:nsid w:val="615A7EF1"/>
    <w:multiLevelType w:val="hybridMultilevel"/>
    <w:tmpl w:val="1F24F702"/>
    <w:lvl w:ilvl="0" w:tplc="98184BC2">
      <w:start w:val="1"/>
      <w:numFmt w:val="decimal"/>
      <w:lvlText w:val="%1."/>
      <w:lvlJc w:val="left"/>
      <w:pPr>
        <w:ind w:left="347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BC2E87"/>
    <w:multiLevelType w:val="hybridMultilevel"/>
    <w:tmpl w:val="3126F81C"/>
    <w:lvl w:ilvl="0" w:tplc="E42AAA0C">
      <w:start w:val="1"/>
      <w:numFmt w:val="decimal"/>
      <w:lvlText w:val="%1."/>
      <w:lvlJc w:val="left"/>
      <w:pPr>
        <w:ind w:left="214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23">
    <w:nsid w:val="61BD68D1"/>
    <w:multiLevelType w:val="hybridMultilevel"/>
    <w:tmpl w:val="5178CA0A"/>
    <w:lvl w:ilvl="0" w:tplc="427636CA">
      <w:start w:val="1"/>
      <w:numFmt w:val="decimal"/>
      <w:lvlText w:val="%1."/>
      <w:lvlJc w:val="left"/>
      <w:pPr>
        <w:ind w:left="1429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67707407"/>
    <w:multiLevelType w:val="hybridMultilevel"/>
    <w:tmpl w:val="F4FA9FAE"/>
    <w:lvl w:ilvl="0" w:tplc="FFFFFFFF">
      <w:start w:val="1"/>
      <w:numFmt w:val="bullet"/>
      <w:lvlText w:val="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8740086"/>
    <w:multiLevelType w:val="hybridMultilevel"/>
    <w:tmpl w:val="DD7C8DB4"/>
    <w:lvl w:ilvl="0" w:tplc="05F01F10">
      <w:start w:val="1"/>
      <w:numFmt w:val="decimal"/>
      <w:lvlText w:val="%1."/>
      <w:lvlJc w:val="left"/>
      <w:pPr>
        <w:ind w:left="11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840" w:hanging="360"/>
      </w:pPr>
    </w:lvl>
    <w:lvl w:ilvl="2" w:tplc="0419001B" w:tentative="1">
      <w:start w:val="1"/>
      <w:numFmt w:val="lowerRoman"/>
      <w:lvlText w:val="%3."/>
      <w:lvlJc w:val="right"/>
      <w:pPr>
        <w:ind w:left="2560" w:hanging="180"/>
      </w:pPr>
    </w:lvl>
    <w:lvl w:ilvl="3" w:tplc="0419000F" w:tentative="1">
      <w:start w:val="1"/>
      <w:numFmt w:val="decimal"/>
      <w:lvlText w:val="%4."/>
      <w:lvlJc w:val="left"/>
      <w:pPr>
        <w:ind w:left="3280" w:hanging="360"/>
      </w:pPr>
    </w:lvl>
    <w:lvl w:ilvl="4" w:tplc="04190019" w:tentative="1">
      <w:start w:val="1"/>
      <w:numFmt w:val="lowerLetter"/>
      <w:lvlText w:val="%5."/>
      <w:lvlJc w:val="left"/>
      <w:pPr>
        <w:ind w:left="4000" w:hanging="360"/>
      </w:pPr>
    </w:lvl>
    <w:lvl w:ilvl="5" w:tplc="0419001B" w:tentative="1">
      <w:start w:val="1"/>
      <w:numFmt w:val="lowerRoman"/>
      <w:lvlText w:val="%6."/>
      <w:lvlJc w:val="right"/>
      <w:pPr>
        <w:ind w:left="4720" w:hanging="180"/>
      </w:pPr>
    </w:lvl>
    <w:lvl w:ilvl="6" w:tplc="0419000F" w:tentative="1">
      <w:start w:val="1"/>
      <w:numFmt w:val="decimal"/>
      <w:lvlText w:val="%7."/>
      <w:lvlJc w:val="left"/>
      <w:pPr>
        <w:ind w:left="5440" w:hanging="360"/>
      </w:pPr>
    </w:lvl>
    <w:lvl w:ilvl="7" w:tplc="04190019" w:tentative="1">
      <w:start w:val="1"/>
      <w:numFmt w:val="lowerLetter"/>
      <w:lvlText w:val="%8."/>
      <w:lvlJc w:val="left"/>
      <w:pPr>
        <w:ind w:left="6160" w:hanging="360"/>
      </w:pPr>
    </w:lvl>
    <w:lvl w:ilvl="8" w:tplc="0419001B" w:tentative="1">
      <w:start w:val="1"/>
      <w:numFmt w:val="lowerRoman"/>
      <w:lvlText w:val="%9."/>
      <w:lvlJc w:val="right"/>
      <w:pPr>
        <w:ind w:left="6880" w:hanging="180"/>
      </w:pPr>
    </w:lvl>
  </w:abstractNum>
  <w:abstractNum w:abstractNumId="26">
    <w:nsid w:val="71192086"/>
    <w:multiLevelType w:val="hybridMultilevel"/>
    <w:tmpl w:val="ED2EBA8E"/>
    <w:lvl w:ilvl="0" w:tplc="85209AC6">
      <w:start w:val="6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977D02"/>
    <w:multiLevelType w:val="hybridMultilevel"/>
    <w:tmpl w:val="0FFA4A64"/>
    <w:lvl w:ilvl="0" w:tplc="85209AC6">
      <w:start w:val="6"/>
      <w:numFmt w:val="bullet"/>
      <w:lvlText w:val="–"/>
      <w:lvlJc w:val="left"/>
      <w:pPr>
        <w:ind w:left="1429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72DF2504"/>
    <w:multiLevelType w:val="hybridMultilevel"/>
    <w:tmpl w:val="9334DCBC"/>
    <w:lvl w:ilvl="0" w:tplc="85209AC6">
      <w:start w:val="6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6852A09"/>
    <w:multiLevelType w:val="hybridMultilevel"/>
    <w:tmpl w:val="B442E2EE"/>
    <w:lvl w:ilvl="0" w:tplc="4A04E80A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A375816"/>
    <w:multiLevelType w:val="hybridMultilevel"/>
    <w:tmpl w:val="3B1021B4"/>
    <w:lvl w:ilvl="0" w:tplc="85209AC6">
      <w:start w:val="6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AD515BD"/>
    <w:multiLevelType w:val="hybridMultilevel"/>
    <w:tmpl w:val="312488A2"/>
    <w:lvl w:ilvl="0" w:tplc="F970C25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0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9852FA"/>
    <w:multiLevelType w:val="hybridMultilevel"/>
    <w:tmpl w:val="FA2ABEE2"/>
    <w:lvl w:ilvl="0" w:tplc="4A04E80A">
      <w:start w:val="1"/>
      <w:numFmt w:val="bullet"/>
      <w:lvlText w:val="−"/>
      <w:lvlJc w:val="left"/>
      <w:pPr>
        <w:tabs>
          <w:tab w:val="num" w:pos="1647"/>
        </w:tabs>
        <w:ind w:left="1647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BB526F4"/>
    <w:multiLevelType w:val="hybridMultilevel"/>
    <w:tmpl w:val="6BF6340E"/>
    <w:lvl w:ilvl="0" w:tplc="68DE9CD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4A6A02"/>
    <w:multiLevelType w:val="hybridMultilevel"/>
    <w:tmpl w:val="A64AE362"/>
    <w:name w:val="WW8Num522"/>
    <w:lvl w:ilvl="0" w:tplc="AE86EB7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4273AE"/>
    <w:multiLevelType w:val="hybridMultilevel"/>
    <w:tmpl w:val="BD307D72"/>
    <w:lvl w:ilvl="0" w:tplc="0419000F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6"/>
  </w:num>
  <w:num w:numId="3">
    <w:abstractNumId w:val="4"/>
  </w:num>
  <w:num w:numId="4">
    <w:abstractNumId w:val="20"/>
  </w:num>
  <w:num w:numId="5">
    <w:abstractNumId w:val="6"/>
  </w:num>
  <w:num w:numId="6">
    <w:abstractNumId w:val="9"/>
  </w:num>
  <w:num w:numId="7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  <w:color w:val="auto"/>
        </w:rPr>
      </w:lvl>
    </w:lvlOverride>
  </w:num>
  <w:num w:numId="8">
    <w:abstractNumId w:val="10"/>
  </w:num>
  <w:num w:numId="9">
    <w:abstractNumId w:val="30"/>
  </w:num>
  <w:num w:numId="10">
    <w:abstractNumId w:val="27"/>
  </w:num>
  <w:num w:numId="11">
    <w:abstractNumId w:val="35"/>
  </w:num>
  <w:num w:numId="12">
    <w:abstractNumId w:val="19"/>
  </w:num>
  <w:num w:numId="13">
    <w:abstractNumId w:val="28"/>
  </w:num>
  <w:num w:numId="14">
    <w:abstractNumId w:val="24"/>
  </w:num>
  <w:num w:numId="15">
    <w:abstractNumId w:val="26"/>
  </w:num>
  <w:num w:numId="16">
    <w:abstractNumId w:val="29"/>
  </w:num>
  <w:num w:numId="17">
    <w:abstractNumId w:val="32"/>
  </w:num>
  <w:num w:numId="18">
    <w:abstractNumId w:val="7"/>
  </w:num>
  <w:num w:numId="19">
    <w:abstractNumId w:val="25"/>
  </w:num>
  <w:num w:numId="20">
    <w:abstractNumId w:val="22"/>
  </w:num>
  <w:num w:numId="21">
    <w:abstractNumId w:val="23"/>
  </w:num>
  <w:num w:numId="22">
    <w:abstractNumId w:val="5"/>
  </w:num>
  <w:num w:numId="23">
    <w:abstractNumId w:val="18"/>
  </w:num>
  <w:num w:numId="24">
    <w:abstractNumId w:val="33"/>
  </w:num>
  <w:num w:numId="25">
    <w:abstractNumId w:val="14"/>
  </w:num>
  <w:num w:numId="26">
    <w:abstractNumId w:val="17"/>
  </w:num>
  <w:num w:numId="27">
    <w:abstractNumId w:val="34"/>
  </w:num>
  <w:num w:numId="28">
    <w:abstractNumId w:val="13"/>
  </w:num>
  <w:num w:numId="29">
    <w:abstractNumId w:val="12"/>
  </w:num>
  <w:num w:numId="30">
    <w:abstractNumId w:val="31"/>
  </w:num>
  <w:num w:numId="31">
    <w:abstractNumId w:val="11"/>
  </w:num>
  <w:num w:numId="32">
    <w:abstractNumId w:val="2"/>
  </w:num>
  <w:num w:numId="33">
    <w:abstractNumId w:val="3"/>
  </w:num>
  <w:num w:numId="34">
    <w:abstractNumId w:val="8"/>
  </w:num>
  <w:num w:numId="35">
    <w:abstractNumId w:val="15"/>
  </w:num>
  <w:num w:numId="36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42084"/>
    <w:rsid w:val="00006DA1"/>
    <w:rsid w:val="000166F1"/>
    <w:rsid w:val="000221DF"/>
    <w:rsid w:val="000227DD"/>
    <w:rsid w:val="00022E01"/>
    <w:rsid w:val="00022E74"/>
    <w:rsid w:val="00024B5D"/>
    <w:rsid w:val="00046D37"/>
    <w:rsid w:val="00055652"/>
    <w:rsid w:val="00060725"/>
    <w:rsid w:val="00062216"/>
    <w:rsid w:val="00063C24"/>
    <w:rsid w:val="000709A8"/>
    <w:rsid w:val="00082E8B"/>
    <w:rsid w:val="00090A42"/>
    <w:rsid w:val="00093A67"/>
    <w:rsid w:val="000A61BB"/>
    <w:rsid w:val="000B5A8D"/>
    <w:rsid w:val="000C7142"/>
    <w:rsid w:val="000D43CD"/>
    <w:rsid w:val="000E0E54"/>
    <w:rsid w:val="000E67B0"/>
    <w:rsid w:val="000F21C2"/>
    <w:rsid w:val="000F45FE"/>
    <w:rsid w:val="000F546E"/>
    <w:rsid w:val="00101A17"/>
    <w:rsid w:val="0011105B"/>
    <w:rsid w:val="001373AE"/>
    <w:rsid w:val="0014500A"/>
    <w:rsid w:val="00153B84"/>
    <w:rsid w:val="00193C85"/>
    <w:rsid w:val="00193ED1"/>
    <w:rsid w:val="001948A7"/>
    <w:rsid w:val="001A46A8"/>
    <w:rsid w:val="001B12E6"/>
    <w:rsid w:val="001B50AC"/>
    <w:rsid w:val="001C446B"/>
    <w:rsid w:val="001C6E91"/>
    <w:rsid w:val="001D201E"/>
    <w:rsid w:val="00206547"/>
    <w:rsid w:val="00242084"/>
    <w:rsid w:val="002519CC"/>
    <w:rsid w:val="002719E9"/>
    <w:rsid w:val="002831A8"/>
    <w:rsid w:val="00285ECD"/>
    <w:rsid w:val="00295845"/>
    <w:rsid w:val="002A2F02"/>
    <w:rsid w:val="002A63C7"/>
    <w:rsid w:val="002B4F15"/>
    <w:rsid w:val="002E10E0"/>
    <w:rsid w:val="00301574"/>
    <w:rsid w:val="0030397D"/>
    <w:rsid w:val="00304DB7"/>
    <w:rsid w:val="003152DA"/>
    <w:rsid w:val="00325555"/>
    <w:rsid w:val="00367F3C"/>
    <w:rsid w:val="003702B3"/>
    <w:rsid w:val="00385697"/>
    <w:rsid w:val="003B11EF"/>
    <w:rsid w:val="003B4A58"/>
    <w:rsid w:val="003E189B"/>
    <w:rsid w:val="003E3075"/>
    <w:rsid w:val="003E3161"/>
    <w:rsid w:val="003E40BC"/>
    <w:rsid w:val="004001AF"/>
    <w:rsid w:val="00401488"/>
    <w:rsid w:val="0040363B"/>
    <w:rsid w:val="00420ED3"/>
    <w:rsid w:val="004254B0"/>
    <w:rsid w:val="004263BE"/>
    <w:rsid w:val="004265D1"/>
    <w:rsid w:val="00430B4F"/>
    <w:rsid w:val="00442517"/>
    <w:rsid w:val="00456E70"/>
    <w:rsid w:val="00471224"/>
    <w:rsid w:val="00473048"/>
    <w:rsid w:val="004800B4"/>
    <w:rsid w:val="00490DEC"/>
    <w:rsid w:val="00491DA0"/>
    <w:rsid w:val="004A4EAC"/>
    <w:rsid w:val="004A6C1E"/>
    <w:rsid w:val="004A782B"/>
    <w:rsid w:val="004B24E9"/>
    <w:rsid w:val="004E002E"/>
    <w:rsid w:val="004E152E"/>
    <w:rsid w:val="004F3BBE"/>
    <w:rsid w:val="004F5E8F"/>
    <w:rsid w:val="005009B7"/>
    <w:rsid w:val="00520670"/>
    <w:rsid w:val="00527CA9"/>
    <w:rsid w:val="00534E8C"/>
    <w:rsid w:val="0054066F"/>
    <w:rsid w:val="0057138D"/>
    <w:rsid w:val="00571401"/>
    <w:rsid w:val="00574DC5"/>
    <w:rsid w:val="005752FA"/>
    <w:rsid w:val="00580043"/>
    <w:rsid w:val="0059370F"/>
    <w:rsid w:val="005A4046"/>
    <w:rsid w:val="005C0B6D"/>
    <w:rsid w:val="005F79F2"/>
    <w:rsid w:val="006013FD"/>
    <w:rsid w:val="006014CE"/>
    <w:rsid w:val="006057A5"/>
    <w:rsid w:val="00610049"/>
    <w:rsid w:val="006312EC"/>
    <w:rsid w:val="00632A36"/>
    <w:rsid w:val="00652FBF"/>
    <w:rsid w:val="00673183"/>
    <w:rsid w:val="00687298"/>
    <w:rsid w:val="006A0E32"/>
    <w:rsid w:val="006B5BBE"/>
    <w:rsid w:val="006C17ED"/>
    <w:rsid w:val="006C3E5B"/>
    <w:rsid w:val="006D47F7"/>
    <w:rsid w:val="006F5C87"/>
    <w:rsid w:val="007036EE"/>
    <w:rsid w:val="00710C3F"/>
    <w:rsid w:val="0072304D"/>
    <w:rsid w:val="00726887"/>
    <w:rsid w:val="0073386A"/>
    <w:rsid w:val="0073401C"/>
    <w:rsid w:val="007377DA"/>
    <w:rsid w:val="00742E44"/>
    <w:rsid w:val="00745855"/>
    <w:rsid w:val="007641AF"/>
    <w:rsid w:val="00764ADB"/>
    <w:rsid w:val="00774254"/>
    <w:rsid w:val="007969B6"/>
    <w:rsid w:val="007969CC"/>
    <w:rsid w:val="007D7644"/>
    <w:rsid w:val="007E0B64"/>
    <w:rsid w:val="007E4882"/>
    <w:rsid w:val="007F3FCF"/>
    <w:rsid w:val="00813449"/>
    <w:rsid w:val="00813621"/>
    <w:rsid w:val="00820E97"/>
    <w:rsid w:val="00835293"/>
    <w:rsid w:val="008518BC"/>
    <w:rsid w:val="008730FE"/>
    <w:rsid w:val="008847A9"/>
    <w:rsid w:val="0089611F"/>
    <w:rsid w:val="008A36A4"/>
    <w:rsid w:val="008B0733"/>
    <w:rsid w:val="008B21E9"/>
    <w:rsid w:val="008B6EBD"/>
    <w:rsid w:val="008C4127"/>
    <w:rsid w:val="008C5C6B"/>
    <w:rsid w:val="008E70A1"/>
    <w:rsid w:val="008F001A"/>
    <w:rsid w:val="008F1975"/>
    <w:rsid w:val="008F2030"/>
    <w:rsid w:val="009324C4"/>
    <w:rsid w:val="00933538"/>
    <w:rsid w:val="009461DE"/>
    <w:rsid w:val="00954AA3"/>
    <w:rsid w:val="00955314"/>
    <w:rsid w:val="00964820"/>
    <w:rsid w:val="00980166"/>
    <w:rsid w:val="00985C34"/>
    <w:rsid w:val="0099720B"/>
    <w:rsid w:val="009C1DDE"/>
    <w:rsid w:val="009E0307"/>
    <w:rsid w:val="009F2663"/>
    <w:rsid w:val="009F683F"/>
    <w:rsid w:val="00A00DFB"/>
    <w:rsid w:val="00A0148D"/>
    <w:rsid w:val="00A1730C"/>
    <w:rsid w:val="00A24E32"/>
    <w:rsid w:val="00A43C11"/>
    <w:rsid w:val="00A505A9"/>
    <w:rsid w:val="00A5593B"/>
    <w:rsid w:val="00A65A6C"/>
    <w:rsid w:val="00A65AA9"/>
    <w:rsid w:val="00A66100"/>
    <w:rsid w:val="00A80F25"/>
    <w:rsid w:val="00A87E02"/>
    <w:rsid w:val="00AA2FF0"/>
    <w:rsid w:val="00AB65B0"/>
    <w:rsid w:val="00AB6A13"/>
    <w:rsid w:val="00AD678F"/>
    <w:rsid w:val="00AE083F"/>
    <w:rsid w:val="00AE73F2"/>
    <w:rsid w:val="00AF1CA5"/>
    <w:rsid w:val="00B00CD8"/>
    <w:rsid w:val="00B41A5F"/>
    <w:rsid w:val="00B457E5"/>
    <w:rsid w:val="00B549E0"/>
    <w:rsid w:val="00BA5C53"/>
    <w:rsid w:val="00BA7791"/>
    <w:rsid w:val="00BB1B07"/>
    <w:rsid w:val="00BB45A2"/>
    <w:rsid w:val="00BB4898"/>
    <w:rsid w:val="00BB58B4"/>
    <w:rsid w:val="00BC3156"/>
    <w:rsid w:val="00BD0F7A"/>
    <w:rsid w:val="00C12B8F"/>
    <w:rsid w:val="00C42F7A"/>
    <w:rsid w:val="00C54414"/>
    <w:rsid w:val="00C553B2"/>
    <w:rsid w:val="00C937B5"/>
    <w:rsid w:val="00C97896"/>
    <w:rsid w:val="00CD5AC9"/>
    <w:rsid w:val="00CE7857"/>
    <w:rsid w:val="00CE7C80"/>
    <w:rsid w:val="00D200A4"/>
    <w:rsid w:val="00D260E5"/>
    <w:rsid w:val="00D27030"/>
    <w:rsid w:val="00D27EC6"/>
    <w:rsid w:val="00D342D9"/>
    <w:rsid w:val="00D6321C"/>
    <w:rsid w:val="00D7402B"/>
    <w:rsid w:val="00D75CA4"/>
    <w:rsid w:val="00D83D6D"/>
    <w:rsid w:val="00D8498E"/>
    <w:rsid w:val="00D90D29"/>
    <w:rsid w:val="00D93740"/>
    <w:rsid w:val="00D95ADA"/>
    <w:rsid w:val="00DA30B7"/>
    <w:rsid w:val="00DA5EE2"/>
    <w:rsid w:val="00DA6043"/>
    <w:rsid w:val="00DC06C8"/>
    <w:rsid w:val="00DC20E2"/>
    <w:rsid w:val="00DC4E9F"/>
    <w:rsid w:val="00DD28FC"/>
    <w:rsid w:val="00DD5824"/>
    <w:rsid w:val="00DE4662"/>
    <w:rsid w:val="00DE7E7D"/>
    <w:rsid w:val="00DF0889"/>
    <w:rsid w:val="00E10AFE"/>
    <w:rsid w:val="00E32D4E"/>
    <w:rsid w:val="00E3644E"/>
    <w:rsid w:val="00E449E2"/>
    <w:rsid w:val="00E45377"/>
    <w:rsid w:val="00E46807"/>
    <w:rsid w:val="00E67483"/>
    <w:rsid w:val="00E70C2F"/>
    <w:rsid w:val="00E85DD0"/>
    <w:rsid w:val="00E91ED3"/>
    <w:rsid w:val="00EA2245"/>
    <w:rsid w:val="00EB66D7"/>
    <w:rsid w:val="00ED5855"/>
    <w:rsid w:val="00ED7116"/>
    <w:rsid w:val="00ED7808"/>
    <w:rsid w:val="00EE1E17"/>
    <w:rsid w:val="00EE2BEC"/>
    <w:rsid w:val="00F03CB0"/>
    <w:rsid w:val="00F1004E"/>
    <w:rsid w:val="00F34FCE"/>
    <w:rsid w:val="00F43BC1"/>
    <w:rsid w:val="00F44094"/>
    <w:rsid w:val="00F55D01"/>
    <w:rsid w:val="00F56FE9"/>
    <w:rsid w:val="00F6094C"/>
    <w:rsid w:val="00F625CF"/>
    <w:rsid w:val="00F639E3"/>
    <w:rsid w:val="00F90B91"/>
    <w:rsid w:val="00FA12B6"/>
    <w:rsid w:val="00FA3EF5"/>
    <w:rsid w:val="00FB155F"/>
    <w:rsid w:val="00FB42F9"/>
    <w:rsid w:val="00FB6749"/>
    <w:rsid w:val="00FC1654"/>
    <w:rsid w:val="00FF54E6"/>
    <w:rsid w:val="00FF75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47F7"/>
  </w:style>
  <w:style w:type="paragraph" w:styleId="1">
    <w:name w:val="heading 1"/>
    <w:basedOn w:val="a"/>
    <w:next w:val="a"/>
    <w:link w:val="10"/>
    <w:uiPriority w:val="9"/>
    <w:qFormat/>
    <w:rsid w:val="006C17E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52FB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link w:val="50"/>
    <w:uiPriority w:val="9"/>
    <w:qFormat/>
    <w:rsid w:val="009F2663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unhideWhenUsed/>
    <w:rsid w:val="00A1730C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A1730C"/>
    <w:rPr>
      <w:rFonts w:ascii="Consolas" w:hAnsi="Consolas" w:cs="Consolas"/>
      <w:sz w:val="20"/>
      <w:szCs w:val="20"/>
    </w:rPr>
  </w:style>
  <w:style w:type="paragraph" w:customStyle="1" w:styleId="Textbody">
    <w:name w:val="Text body"/>
    <w:basedOn w:val="a"/>
    <w:rsid w:val="003702B3"/>
    <w:pPr>
      <w:widowControl w:val="0"/>
      <w:suppressAutoHyphens/>
      <w:autoSpaceDN w:val="0"/>
      <w:spacing w:after="12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en-US" w:bidi="en-US"/>
    </w:rPr>
  </w:style>
  <w:style w:type="paragraph" w:customStyle="1" w:styleId="Standard">
    <w:name w:val="Standard"/>
    <w:rsid w:val="00AE73F2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ndale Sans UI" w:hAnsi="Times New Roman" w:cs="Tahoma"/>
      <w:kern w:val="3"/>
      <w:sz w:val="24"/>
      <w:szCs w:val="24"/>
      <w:lang w:val="en-US" w:bidi="en-US"/>
    </w:rPr>
  </w:style>
  <w:style w:type="paragraph" w:customStyle="1" w:styleId="11">
    <w:name w:val="1"/>
    <w:basedOn w:val="1"/>
    <w:link w:val="12"/>
    <w:qFormat/>
    <w:rsid w:val="006C17ED"/>
    <w:pPr>
      <w:keepLines w:val="0"/>
      <w:spacing w:before="0" w:line="240" w:lineRule="auto"/>
      <w:jc w:val="center"/>
    </w:pPr>
    <w:rPr>
      <w:rFonts w:ascii="Times New Roman" w:eastAsia="Times New Roman" w:hAnsi="Times New Roman" w:cs="Arial"/>
      <w:caps/>
      <w:kern w:val="32"/>
    </w:rPr>
  </w:style>
  <w:style w:type="character" w:customStyle="1" w:styleId="12">
    <w:name w:val="1 Знак"/>
    <w:basedOn w:val="10"/>
    <w:link w:val="11"/>
    <w:rsid w:val="006C17ED"/>
    <w:rPr>
      <w:rFonts w:ascii="Times New Roman" w:eastAsia="Times New Roman" w:hAnsi="Times New Roman" w:cs="Arial"/>
      <w:b/>
      <w:bCs/>
      <w:caps/>
      <w:color w:val="365F91" w:themeColor="accent1" w:themeShade="BF"/>
      <w:kern w:val="32"/>
      <w:sz w:val="28"/>
      <w:szCs w:val="28"/>
      <w:lang w:eastAsia="ru-RU"/>
    </w:rPr>
  </w:style>
  <w:style w:type="paragraph" w:styleId="31">
    <w:name w:val="Body Text Indent 3"/>
    <w:basedOn w:val="a"/>
    <w:link w:val="32"/>
    <w:rsid w:val="006C17ED"/>
    <w:pPr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30"/>
      <w:szCs w:val="20"/>
    </w:rPr>
  </w:style>
  <w:style w:type="character" w:customStyle="1" w:styleId="32">
    <w:name w:val="Основной текст с отступом 3 Знак"/>
    <w:basedOn w:val="a0"/>
    <w:link w:val="31"/>
    <w:rsid w:val="006C17ED"/>
    <w:rPr>
      <w:rFonts w:ascii="Times New Roman" w:eastAsia="Times New Roman" w:hAnsi="Times New Roman" w:cs="Times New Roman"/>
      <w:sz w:val="30"/>
      <w:szCs w:val="20"/>
      <w:lang w:eastAsia="ru-RU"/>
    </w:rPr>
  </w:style>
  <w:style w:type="paragraph" w:styleId="2">
    <w:name w:val="Body Text Indent 2"/>
    <w:basedOn w:val="a"/>
    <w:link w:val="20"/>
    <w:rsid w:val="006C17ED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с отступом 2 Знак"/>
    <w:basedOn w:val="a0"/>
    <w:link w:val="2"/>
    <w:rsid w:val="006C17E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C17E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List Paragraph"/>
    <w:basedOn w:val="a"/>
    <w:uiPriority w:val="34"/>
    <w:qFormat/>
    <w:rsid w:val="006C17ED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semiHidden/>
    <w:rsid w:val="00652FB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4">
    <w:name w:val="Balloon Text"/>
    <w:basedOn w:val="a"/>
    <w:link w:val="a5"/>
    <w:uiPriority w:val="99"/>
    <w:semiHidden/>
    <w:unhideWhenUsed/>
    <w:rsid w:val="006100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0049"/>
    <w:rPr>
      <w:rFonts w:ascii="Tahoma" w:hAnsi="Tahoma" w:cs="Tahoma"/>
      <w:sz w:val="16"/>
      <w:szCs w:val="16"/>
    </w:rPr>
  </w:style>
  <w:style w:type="paragraph" w:customStyle="1" w:styleId="a6">
    <w:name w:val="Чертежный"/>
    <w:link w:val="a7"/>
    <w:rsid w:val="00610049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/>
    </w:rPr>
  </w:style>
  <w:style w:type="character" w:customStyle="1" w:styleId="21">
    <w:name w:val="Основной текст (2)_"/>
    <w:basedOn w:val="a0"/>
    <w:link w:val="22"/>
    <w:rsid w:val="00DC4E9F"/>
    <w:rPr>
      <w:rFonts w:ascii="Cambria" w:eastAsia="Cambria" w:hAnsi="Cambria" w:cs="Cambria"/>
      <w:sz w:val="18"/>
      <w:szCs w:val="18"/>
      <w:shd w:val="clear" w:color="auto" w:fill="FFFFFF"/>
    </w:rPr>
  </w:style>
  <w:style w:type="character" w:customStyle="1" w:styleId="24pt">
    <w:name w:val="Основной текст (2) + 4 pt"/>
    <w:basedOn w:val="21"/>
    <w:rsid w:val="00DC4E9F"/>
    <w:rPr>
      <w:rFonts w:ascii="Cambria" w:eastAsia="Cambria" w:hAnsi="Cambria" w:cs="Cambria"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paragraph" w:customStyle="1" w:styleId="22">
    <w:name w:val="Основной текст (2)"/>
    <w:basedOn w:val="a"/>
    <w:link w:val="21"/>
    <w:rsid w:val="00DC4E9F"/>
    <w:pPr>
      <w:widowControl w:val="0"/>
      <w:shd w:val="clear" w:color="auto" w:fill="FFFFFF"/>
      <w:spacing w:before="120" w:after="240" w:line="0" w:lineRule="atLeast"/>
      <w:jc w:val="both"/>
    </w:pPr>
    <w:rPr>
      <w:rFonts w:ascii="Cambria" w:eastAsia="Cambria" w:hAnsi="Cambria" w:cs="Cambria"/>
      <w:sz w:val="18"/>
      <w:szCs w:val="18"/>
    </w:rPr>
  </w:style>
  <w:style w:type="character" w:customStyle="1" w:styleId="24pt2pt">
    <w:name w:val="Основной текст (2) + 4 pt;Интервал 2 pt"/>
    <w:basedOn w:val="21"/>
    <w:rsid w:val="00DC4E9F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paragraph" w:styleId="a8">
    <w:name w:val="Body Text Indent"/>
    <w:basedOn w:val="a"/>
    <w:link w:val="a9"/>
    <w:uiPriority w:val="99"/>
    <w:unhideWhenUsed/>
    <w:rsid w:val="001A46A8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rsid w:val="001A46A8"/>
  </w:style>
  <w:style w:type="paragraph" w:styleId="aa">
    <w:name w:val="Normal (Web)"/>
    <w:basedOn w:val="a"/>
    <w:uiPriority w:val="99"/>
    <w:unhideWhenUsed/>
    <w:rsid w:val="004036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65pt">
    <w:name w:val="Основной текст (2) + 6;5 pt;Полужирный"/>
    <w:basedOn w:val="21"/>
    <w:rsid w:val="008730F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(2)1"/>
    <w:basedOn w:val="a"/>
    <w:rsid w:val="000C7142"/>
    <w:pPr>
      <w:widowControl w:val="0"/>
      <w:shd w:val="clear" w:color="auto" w:fill="FFFFFF"/>
      <w:spacing w:after="0" w:line="149" w:lineRule="exact"/>
      <w:jc w:val="both"/>
    </w:pPr>
    <w:rPr>
      <w:rFonts w:ascii="Times New Roman" w:eastAsia="Times New Roman" w:hAnsi="Times New Roman" w:cs="Times New Roman"/>
      <w:color w:val="000000"/>
      <w:sz w:val="14"/>
      <w:szCs w:val="14"/>
      <w:lang w:bidi="ru-RU"/>
    </w:rPr>
  </w:style>
  <w:style w:type="character" w:customStyle="1" w:styleId="21pt">
    <w:name w:val="Основной текст (2) + Интервал 1 pt"/>
    <w:basedOn w:val="21"/>
    <w:rsid w:val="000C71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4"/>
      <w:szCs w:val="14"/>
      <w:u w:val="none"/>
      <w:shd w:val="clear" w:color="auto" w:fill="FFFFFF"/>
      <w:lang w:val="ru-RU" w:eastAsia="ru-RU" w:bidi="ru-RU"/>
    </w:rPr>
  </w:style>
  <w:style w:type="character" w:styleId="ab">
    <w:name w:val="Hyperlink"/>
    <w:basedOn w:val="a0"/>
    <w:uiPriority w:val="99"/>
    <w:unhideWhenUsed/>
    <w:rsid w:val="000D43CD"/>
    <w:rPr>
      <w:color w:val="0000FF" w:themeColor="hyperlink"/>
      <w:u w:val="single"/>
    </w:rPr>
  </w:style>
  <w:style w:type="character" w:styleId="ac">
    <w:name w:val="annotation reference"/>
    <w:basedOn w:val="a0"/>
    <w:uiPriority w:val="99"/>
    <w:semiHidden/>
    <w:unhideWhenUsed/>
    <w:rsid w:val="008E70A1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8E70A1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8E70A1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8E70A1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8E70A1"/>
    <w:rPr>
      <w:b/>
      <w:bCs/>
      <w:sz w:val="20"/>
      <w:szCs w:val="20"/>
    </w:rPr>
  </w:style>
  <w:style w:type="character" w:customStyle="1" w:styleId="50">
    <w:name w:val="Заголовок 5 Знак"/>
    <w:basedOn w:val="a0"/>
    <w:link w:val="5"/>
    <w:uiPriority w:val="9"/>
    <w:rsid w:val="009F2663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af1">
    <w:name w:val="header"/>
    <w:basedOn w:val="a"/>
    <w:link w:val="af2"/>
    <w:uiPriority w:val="99"/>
    <w:semiHidden/>
    <w:unhideWhenUsed/>
    <w:rsid w:val="005206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semiHidden/>
    <w:rsid w:val="00520670"/>
  </w:style>
  <w:style w:type="paragraph" w:styleId="af3">
    <w:name w:val="footer"/>
    <w:basedOn w:val="a"/>
    <w:link w:val="af4"/>
    <w:uiPriority w:val="99"/>
    <w:semiHidden/>
    <w:unhideWhenUsed/>
    <w:rsid w:val="005206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semiHidden/>
    <w:rsid w:val="00520670"/>
  </w:style>
  <w:style w:type="character" w:customStyle="1" w:styleId="a7">
    <w:name w:val="Чертежный Знак"/>
    <w:link w:val="a6"/>
    <w:locked/>
    <w:rsid w:val="00022E74"/>
    <w:rPr>
      <w:rFonts w:ascii="ISOCPEUR" w:eastAsia="Times New Roman" w:hAnsi="ISOCPEUR" w:cs="Times New Roman"/>
      <w:i/>
      <w:sz w:val="28"/>
      <w:szCs w:val="20"/>
      <w:lang w:val="uk-UA"/>
    </w:rPr>
  </w:style>
  <w:style w:type="paragraph" w:styleId="af5">
    <w:name w:val="No Spacing"/>
    <w:link w:val="af6"/>
    <w:uiPriority w:val="1"/>
    <w:qFormat/>
    <w:rsid w:val="00022E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7">
    <w:name w:val="Таблица Знак"/>
    <w:basedOn w:val="a0"/>
    <w:link w:val="af8"/>
    <w:locked/>
    <w:rsid w:val="00022E74"/>
    <w:rPr>
      <w:rFonts w:ascii="Times New Roman" w:eastAsia="DejaVu Sans" w:hAnsi="Times New Roman" w:cs="Lohit Hindi"/>
      <w:kern w:val="2"/>
      <w:sz w:val="24"/>
      <w:szCs w:val="24"/>
      <w:lang w:eastAsia="hi-IN" w:bidi="hi-IN"/>
    </w:rPr>
  </w:style>
  <w:style w:type="paragraph" w:customStyle="1" w:styleId="af8">
    <w:name w:val="Таблица"/>
    <w:basedOn w:val="a"/>
    <w:link w:val="af7"/>
    <w:qFormat/>
    <w:rsid w:val="00022E74"/>
    <w:pPr>
      <w:widowControl w:val="0"/>
      <w:suppressAutoHyphens/>
      <w:spacing w:after="0" w:line="240" w:lineRule="auto"/>
      <w:jc w:val="both"/>
    </w:pPr>
    <w:rPr>
      <w:rFonts w:ascii="Times New Roman" w:eastAsia="DejaVu Sans" w:hAnsi="Times New Roman" w:cs="Lohit Hindi"/>
      <w:kern w:val="2"/>
      <w:sz w:val="24"/>
      <w:szCs w:val="24"/>
      <w:lang w:eastAsia="hi-IN" w:bidi="hi-IN"/>
    </w:rPr>
  </w:style>
  <w:style w:type="character" w:customStyle="1" w:styleId="af6">
    <w:name w:val="Без интервала Знак"/>
    <w:link w:val="af5"/>
    <w:uiPriority w:val="1"/>
    <w:rsid w:val="00022E74"/>
    <w:rPr>
      <w:rFonts w:ascii="Times New Roman" w:eastAsia="Times New Roman" w:hAnsi="Times New Roman" w:cs="Times New Roman"/>
      <w:sz w:val="24"/>
      <w:szCs w:val="24"/>
    </w:rPr>
  </w:style>
  <w:style w:type="character" w:customStyle="1" w:styleId="af9">
    <w:name w:val="Основной Знак"/>
    <w:basedOn w:val="a0"/>
    <w:link w:val="afa"/>
    <w:locked/>
    <w:rsid w:val="00DF0889"/>
    <w:rPr>
      <w:rFonts w:ascii="Times New Roman" w:hAnsi="Times New Roman" w:cs="Times New Roman"/>
      <w:sz w:val="28"/>
      <w:szCs w:val="28"/>
    </w:rPr>
  </w:style>
  <w:style w:type="paragraph" w:customStyle="1" w:styleId="afa">
    <w:name w:val="Основной"/>
    <w:basedOn w:val="a"/>
    <w:link w:val="af9"/>
    <w:qFormat/>
    <w:rsid w:val="00DF0889"/>
    <w:pPr>
      <w:spacing w:after="0" w:line="360" w:lineRule="auto"/>
      <w:ind w:firstLine="851"/>
      <w:contextualSpacing/>
      <w:jc w:val="both"/>
    </w:pPr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7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640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763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361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4869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927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9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4848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3381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963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805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519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751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0808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31921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3642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009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4925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5545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687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4152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605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5937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105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4436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0059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56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681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7466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08169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6330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9594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9595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9988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9881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0133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0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0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61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541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9281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4564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1263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425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8608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5193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70341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2934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804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504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381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5993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0295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35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87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3485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29083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4355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18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8577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8395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6887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9697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39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1954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6036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4765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0587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16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843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42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51740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1277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39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26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9645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5979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1512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7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5058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903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6560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3333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526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54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28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4823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23818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6030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93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56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0250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2223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6827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2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18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653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8799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4789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1075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103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70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5228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67092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770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571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9678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5867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43737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445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353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28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2948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2286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4654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07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164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8731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0919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064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85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42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188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0702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490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86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73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5306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08690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000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163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429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309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4980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0810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664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9691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8827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4696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8399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3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2221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0295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58090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8634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340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984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3264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25241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972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695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8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8838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115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10" Type="http://schemas.openxmlformats.org/officeDocument/2006/relationships/hyperlink" Target="https://www.elec.ru/articles/innovacionnyj-proryv-na-rynke-silovyh-transformato/" TargetMode="Externa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0;&#1091;&#1079;&#1043;&#1058;&#1059;\Desktop\&#1042;&#1050;&#1056;,%20&#1041;&#1086;&#1085;&#1076;&#1072;&#1088;&#1077;&#1074;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100"/>
            </a:pPr>
            <a:r>
              <a:rPr lang="ru-RU" sz="1100"/>
              <a:t>Годовые потери электроэнергии </a:t>
            </a:r>
          </a:p>
        </c:rich>
      </c:tx>
    </c:title>
    <c:view3D>
      <c:rAngAx val="1"/>
    </c:view3D>
    <c:plotArea>
      <c:layout/>
      <c:bar3DChart>
        <c:barDir val="col"/>
        <c:grouping val="clustered"/>
        <c:ser>
          <c:idx val="0"/>
          <c:order val="0"/>
          <c:cat>
            <c:strRef>
              <c:f>Лист1!$A$190:$A$191</c:f>
              <c:strCache>
                <c:ptCount val="2"/>
                <c:pt idx="0">
                  <c:v>до компенсации</c:v>
                </c:pt>
                <c:pt idx="1">
                  <c:v>после компенсации</c:v>
                </c:pt>
              </c:strCache>
            </c:strRef>
          </c:cat>
          <c:val>
            <c:numRef>
              <c:f>Лист1!$B$190:$B$191</c:f>
              <c:numCache>
                <c:formatCode>General</c:formatCode>
                <c:ptCount val="2"/>
                <c:pt idx="0">
                  <c:v>405362</c:v>
                </c:pt>
                <c:pt idx="1">
                  <c:v>375404</c:v>
                </c:pt>
              </c:numCache>
            </c:numRef>
          </c:val>
        </c:ser>
        <c:shape val="box"/>
        <c:axId val="129022592"/>
        <c:axId val="129032576"/>
        <c:axId val="0"/>
      </c:bar3DChart>
      <c:catAx>
        <c:axId val="129022592"/>
        <c:scaling>
          <c:orientation val="minMax"/>
        </c:scaling>
        <c:axPos val="b"/>
        <c:tickLblPos val="nextTo"/>
        <c:txPr>
          <a:bodyPr/>
          <a:lstStyle/>
          <a:p>
            <a:pPr>
              <a:defRPr b="1"/>
            </a:pPr>
            <a:endParaRPr lang="ru-RU"/>
          </a:p>
        </c:txPr>
        <c:crossAx val="129032576"/>
        <c:crosses val="autoZero"/>
        <c:auto val="1"/>
        <c:lblAlgn val="ctr"/>
        <c:lblOffset val="100"/>
      </c:catAx>
      <c:valAx>
        <c:axId val="12903257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Потери электроэнергии, кВт·ч</a:t>
                </a:r>
              </a:p>
            </c:rich>
          </c:tx>
        </c:title>
        <c:numFmt formatCode="General" sourceLinked="1"/>
        <c:tickLblPos val="nextTo"/>
        <c:txPr>
          <a:bodyPr/>
          <a:lstStyle/>
          <a:p>
            <a:pPr>
              <a:defRPr b="1"/>
            </a:pPr>
            <a:endParaRPr lang="ru-RU"/>
          </a:p>
        </c:txPr>
        <c:crossAx val="129022592"/>
        <c:crosses val="autoZero"/>
        <c:crossBetween val="between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696F82-CCDA-463A-9501-C430C1CE85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4</TotalTime>
  <Pages>51</Pages>
  <Words>20103</Words>
  <Characters>114593</Characters>
  <Application>Microsoft Office Word</Application>
  <DocSecurity>0</DocSecurity>
  <Lines>954</Lines>
  <Paragraphs>2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Manager>Иван Петрович Маслов</Manager>
  <Company>Hewlett-Packard</Company>
  <LinksUpToDate>false</LinksUpToDate>
  <CharactersWithSpaces>1344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 Петрович Маслов</dc:creator>
  <cp:lastModifiedBy>bev.egpp</cp:lastModifiedBy>
  <cp:revision>31</cp:revision>
  <dcterms:created xsi:type="dcterms:W3CDTF">2022-11-08T13:32:00Z</dcterms:created>
  <dcterms:modified xsi:type="dcterms:W3CDTF">2026-05-22T03:13:00Z</dcterms:modified>
</cp:coreProperties>
</file>